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ilvl w:val="0"/>
          <w:numId w:val="0"/>
        </w:numPr>
        <w:ind w:leftChars="0"/>
        <w:jc w:val="center"/>
        <w:rPr>
          <w:rFonts w:hint="eastAsia" w:ascii="Times New Roman" w:hAnsi="Times New Roman" w:cs="Times New Roman"/>
          <w:lang w:val="en-US" w:eastAsia="zh-CN"/>
        </w:rPr>
      </w:pPr>
      <w:r>
        <w:rPr>
          <w:rFonts w:hint="eastAsia" w:ascii="Times New Roman" w:hAnsi="Times New Roman" w:cs="Times New Roman"/>
          <w:lang w:val="en-US" w:eastAsia="zh-CN"/>
        </w:rPr>
        <w:t>数值分析实验报告</w:t>
      </w:r>
    </w:p>
    <w:p>
      <w:pPr>
        <w:jc w:val="center"/>
        <w:rPr>
          <w:rFonts w:hint="eastAsia"/>
          <w:b/>
          <w:bCs/>
          <w:sz w:val="28"/>
          <w:szCs w:val="32"/>
          <w:lang w:val="en-US" w:eastAsia="zh-CN"/>
        </w:rPr>
      </w:pPr>
      <w:r>
        <w:rPr>
          <w:rFonts w:hint="eastAsia"/>
          <w:b/>
          <w:bCs/>
          <w:sz w:val="28"/>
          <w:szCs w:val="32"/>
          <w:lang w:val="en-US" w:eastAsia="zh-CN"/>
        </w:rPr>
        <w:t>摘 要</w:t>
      </w:r>
    </w:p>
    <w:p>
      <w:pPr>
        <w:spacing w:line="360" w:lineRule="auto"/>
        <w:ind w:firstLine="420" w:firstLineChars="0"/>
        <w:jc w:val="both"/>
        <w:rPr>
          <w:rFonts w:hint="default"/>
          <w:b w:val="0"/>
          <w:bCs w:val="0"/>
          <w:sz w:val="24"/>
          <w:szCs w:val="28"/>
          <w:lang w:val="en-US" w:eastAsia="zh-CN"/>
        </w:rPr>
      </w:pPr>
      <w:r>
        <w:rPr>
          <w:rFonts w:hint="eastAsia"/>
          <w:b w:val="0"/>
          <w:bCs w:val="0"/>
          <w:sz w:val="24"/>
          <w:szCs w:val="28"/>
          <w:lang w:val="en-US" w:eastAsia="zh-CN"/>
        </w:rPr>
        <w:t>本次数值分析实验报告包含三个板块：高斯系列的消元方法，LU分解法和迭代方法(Jacobi方法，Gauss-Sedier方法和SOR方法)以及非线性方程组求解的牛顿法和拟牛顿法。通过该次实验，掌握数值分析知识的同时，且应用MATLAB软件实现面向过程的编程，面向对象的编程。最后，把相关的结果汇总开发了一个线性方程组求解器app，供学习使用，相关成果源码存放Github仓库:</w:t>
      </w:r>
      <w:r>
        <w:rPr>
          <w:rFonts w:hint="eastAsia"/>
          <w:b w:val="0"/>
          <w:bCs w:val="0"/>
          <w:sz w:val="24"/>
          <w:szCs w:val="28"/>
          <w:u w:val="single"/>
          <w:lang w:val="en-US" w:eastAsia="zh-CN"/>
        </w:rPr>
        <w:t>git@github.com:curryqka/linearEquation.git</w:t>
      </w:r>
      <w:bookmarkStart w:id="0" w:name="_GoBack"/>
      <w:bookmarkEnd w:id="0"/>
      <w:r>
        <w:rPr>
          <w:rFonts w:hint="eastAsia"/>
          <w:b w:val="0"/>
          <w:bCs w:val="0"/>
          <w:sz w:val="24"/>
          <w:szCs w:val="28"/>
          <w:lang w:val="en-US" w:eastAsia="zh-CN"/>
        </w:rPr>
        <w:t>。</w:t>
      </w:r>
    </w:p>
    <w:p>
      <w:pPr>
        <w:pStyle w:val="2"/>
        <w:numPr>
          <w:ilvl w:val="0"/>
          <w:numId w:val="1"/>
        </w:numPr>
        <w:rPr>
          <w:rFonts w:hint="default" w:ascii="Times New Roman" w:hAnsi="Times New Roman" w:cs="Times New Roman"/>
        </w:rPr>
      </w:pPr>
      <w:r>
        <w:rPr>
          <w:rFonts w:hint="default" w:ascii="Times New Roman" w:hAnsi="Times New Roman" w:cs="Times New Roman"/>
        </w:rPr>
        <w:t>实验3</w:t>
      </w:r>
      <w:r>
        <w:rPr>
          <w:rFonts w:hint="default" w:ascii="Times New Roman" w:hAnsi="Times New Roman" w:cs="Times New Roman" w:eastAsiaTheme="minorEastAsia"/>
        </w:rPr>
        <w:t>.</w:t>
      </w:r>
      <w:r>
        <w:rPr>
          <w:rFonts w:hint="default" w:ascii="Times New Roman" w:hAnsi="Times New Roman" w:cs="Times New Roman"/>
        </w:rPr>
        <w:t>1</w:t>
      </w:r>
    </w:p>
    <w:p>
      <w:pPr>
        <w:pStyle w:val="3"/>
        <w:rPr>
          <w:rFonts w:hint="default" w:ascii="Times New Roman" w:hAnsi="Times New Roman" w:cs="Times New Roman"/>
        </w:rPr>
      </w:pPr>
      <w:r>
        <w:rPr>
          <w:rFonts w:hint="default" w:ascii="Times New Roman" w:hAnsi="Times New Roman" w:cs="Times New Roman"/>
          <w:lang w:val="en-US" w:eastAsia="zh-CN"/>
        </w:rPr>
        <w:t>问题重述</w:t>
      </w:r>
      <w:r>
        <w:rPr>
          <w:rFonts w:hint="default" w:ascii="Times New Roman" w:hAnsi="Times New Roman" w:cs="Times New Roman"/>
        </w:rPr>
        <w:t>：</w:t>
      </w:r>
    </w:p>
    <w:p>
      <w:pPr>
        <w:spacing w:line="360" w:lineRule="auto"/>
        <w:rPr>
          <w:rFonts w:hint="default" w:ascii="Times New Roman" w:hAnsi="Times New Roman" w:cs="Times New Roman"/>
          <w:sz w:val="24"/>
          <w:lang w:eastAsia="zh-CN"/>
        </w:rPr>
      </w:pPr>
      <w:r>
        <w:rPr>
          <w:rFonts w:hint="default" w:ascii="Times New Roman" w:hAnsi="Times New Roman" w:cs="Times New Roman"/>
          <w:sz w:val="24"/>
          <w:lang w:eastAsia="zh-CN"/>
        </w:rPr>
        <w:t>考虑线性方程组</w:t>
      </w:r>
      <m:oMath>
        <m:r>
          <m:rPr/>
          <w:rPr>
            <w:rFonts w:hint="default" w:ascii="Cambria Math" w:hAnsi="Cambria Math" w:cs="Times New Roman"/>
            <w:sz w:val="24"/>
            <w:szCs w:val="21"/>
            <w:lang w:eastAsia="zh-CN"/>
          </w:rPr>
          <m:t>Ax=b</m:t>
        </m:r>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A∈</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n</m:t>
            </m:r>
            <m:ctrlPr>
              <w:rPr>
                <w:rFonts w:hint="default" w:ascii="Cambria Math" w:hAnsi="Cambria Math" w:cs="Times New Roman"/>
                <w:i/>
                <w:sz w:val="24"/>
                <w:szCs w:val="21"/>
              </w:rPr>
            </m:ctrlPr>
          </m:sup>
        </m:sSup>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sup>
        </m:sSup>
      </m:oMath>
      <w:r>
        <w:rPr>
          <w:rFonts w:hint="default" w:ascii="Times New Roman" w:hAnsi="Times New Roman" w:cs="Times New Roman"/>
          <w:sz w:val="24"/>
          <w:lang w:eastAsia="zh-CN"/>
        </w:rPr>
        <w:t>,编制一个能自动选取主元,又能手动选取主元的求解线性代数方程组的Gauss消去过程。</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1）取矩阵</w:t>
      </w:r>
      <m:oMath>
        <m:r>
          <m:rPr/>
          <w:rPr>
            <w:rFonts w:hint="default" w:ascii="Cambria Math" w:hAnsi="Cambria Math" w:cs="Times New Roman"/>
            <w:sz w:val="24"/>
            <w:szCs w:val="21"/>
            <w:lang w:eastAsia="zh-CN"/>
          </w:rPr>
          <m:t>A=</m:t>
        </m:r>
        <m:d>
          <m:dPr>
            <m:begChr m:val="["/>
            <m:endChr m:val="]"/>
            <m:ctrlPr>
              <w:rPr>
                <w:rFonts w:hint="default" w:ascii="Cambria Math" w:hAnsi="Cambria Math" w:cs="Times New Roman"/>
                <w:i/>
                <w:sz w:val="24"/>
                <w:szCs w:val="21"/>
              </w:rPr>
            </m:ctrlPr>
          </m:dPr>
          <m:e>
            <m:m>
              <m:mPr>
                <m:mcs>
                  <m:mc>
                    <m:mcPr>
                      <m:count m:val="5"/>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1</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1</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1</m:t>
                  </m:r>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d>
          <m:dPr>
            <m:begChr m:val="["/>
            <m:endChr m:val="]"/>
            <m:ctrlPr>
              <w:rPr>
                <w:rFonts w:hint="default" w:ascii="Cambria Math" w:hAnsi="Cambria Math" w:cs="Times New Roman"/>
                <w:i/>
                <w:sz w:val="24"/>
                <w:szCs w:val="21"/>
              </w:rPr>
            </m:ctrlPr>
          </m:dPr>
          <m:e>
            <m:m>
              <m:mPr>
                <m:mcs>
                  <m:mc>
                    <m:mcPr>
                      <m:count m:val="1"/>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eastAsia="zh-CN"/>
                    </w:rPr>
                    <m:t>7</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4</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则方程有解</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x</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1,1,…,1</m:t>
                </m:r>
                <m:ctrlPr>
                  <w:rPr>
                    <w:rFonts w:hint="default" w:ascii="Cambria Math" w:hAnsi="Cambria Math" w:cs="Times New Roman"/>
                    <w:i/>
                    <w:sz w:val="24"/>
                    <w:szCs w:val="21"/>
                  </w:rPr>
                </m:ctrlPr>
              </m:e>
            </m:d>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T</m:t>
            </m:r>
            <m:ctrlPr>
              <w:rPr>
                <w:rFonts w:hint="default" w:ascii="Cambria Math" w:hAnsi="Cambria Math" w:cs="Times New Roman"/>
                <w:i/>
                <w:sz w:val="24"/>
                <w:szCs w:val="21"/>
              </w:rPr>
            </m:ctrlPr>
          </m:sup>
        </m:sSup>
      </m:oMath>
      <w:r>
        <w:rPr>
          <w:rFonts w:hint="default" w:ascii="Times New Roman" w:hAnsi="Times New Roman" w:cs="Times New Roman"/>
          <w:sz w:val="24"/>
          <w:szCs w:val="21"/>
          <w:lang w:eastAsia="zh-CN"/>
        </w:rPr>
        <w:t>。取</w:t>
      </w:r>
      <m:oMath>
        <m:r>
          <m:rPr/>
          <w:rPr>
            <w:rFonts w:hint="default" w:ascii="Cambria Math" w:hAnsi="Cambria Math" w:cs="Times New Roman"/>
            <w:sz w:val="24"/>
            <w:szCs w:val="21"/>
            <w:lang w:eastAsia="zh-CN"/>
          </w:rPr>
          <m:t>n=10</m:t>
        </m:r>
      </m:oMath>
      <w:r>
        <w:rPr>
          <w:rFonts w:hint="default" w:ascii="Times New Roman" w:hAnsi="Times New Roman" w:cs="Times New Roman"/>
          <w:sz w:val="24"/>
          <w:szCs w:val="21"/>
          <w:lang w:eastAsia="zh-CN"/>
        </w:rPr>
        <w:t>计算矩阵的条件数。</w:t>
      </w:r>
      <w:r>
        <w:rPr>
          <w:rFonts w:hint="default" w:ascii="Times New Roman" w:hAnsi="Times New Roman" w:cs="Times New Roman"/>
          <w:sz w:val="24"/>
          <w:szCs w:val="21"/>
          <w:lang w:val="en-US" w:eastAsia="zh-CN"/>
        </w:rPr>
        <w:t>让程序自动选取主元，</w:t>
      </w:r>
      <w:r>
        <w:rPr>
          <w:rFonts w:hint="default" w:ascii="Times New Roman" w:hAnsi="Times New Roman" w:cs="Times New Roman"/>
          <w:sz w:val="24"/>
          <w:szCs w:val="21"/>
          <w:lang w:eastAsia="zh-CN"/>
        </w:rPr>
        <w:t>分别用顺序Gauss消元、列主元Gauss消元和完全选主元Gauss消元方法求解，结果如何？</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2）现选择程序中手动选取主元的功能，每步消去过程都选取模最小或按模尽可能小的元素作为主元进行消元，观察并记录计算结果，若每步消去过程总选取按模最大的元素作为主元,结果又如何？分析实验的结果。</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3）取矩阵阶数n=20或者更大,重复上述实验过程,观察记录并分析不同的问题及消去过程中选择不同的主元时计算结果的差异，说明主元素的选取在消去过程中的作用.</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4）选取其他你感兴趣的问题或者随机生成的矩阵,计算其条件数，重复上述实验，观察记录并分析实验的结果。</w:t>
      </w:r>
    </w:p>
    <w:p>
      <w:pPr>
        <w:spacing w:line="360" w:lineRule="auto"/>
        <w:jc w:val="left"/>
        <w:rPr>
          <w:rFonts w:hint="default" w:ascii="Times New Roman" w:hAnsi="Times New Roman" w:cs="Times New Roman"/>
          <w:b/>
          <w:sz w:val="24"/>
          <w:lang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1. 算法</w:t>
      </w:r>
      <w:r>
        <w:rPr>
          <w:rFonts w:hint="default" w:ascii="Times New Roman" w:hAnsi="Times New Roman" w:cs="Times New Roman"/>
          <w:lang w:val="en-US" w:eastAsia="zh-CN"/>
        </w:rPr>
        <w:t>原理简述</w:t>
      </w:r>
    </w:p>
    <w:p>
      <w:pPr>
        <w:spacing w:line="360" w:lineRule="auto"/>
        <w:ind w:firstLine="480" w:firstLineChars="200"/>
        <w:jc w:val="left"/>
        <w:rPr>
          <w:rFonts w:hint="default" w:ascii="Times New Roman" w:hAnsi="Times New Roman" w:cs="Times New Roman"/>
          <w:sz w:val="24"/>
          <w:lang w:eastAsia="zh-CN"/>
        </w:rPr>
      </w:pPr>
      <w:r>
        <w:rPr>
          <w:rFonts w:hint="default" w:ascii="Times New Roman" w:hAnsi="Times New Roman" w:cs="Times New Roman"/>
          <w:sz w:val="24"/>
          <w:lang w:eastAsia="zh-CN"/>
        </w:rPr>
        <w:t>首先,分析各种算法消去过程的计算公式，</w:t>
      </w:r>
    </w:p>
    <w:p>
      <w:pPr>
        <w:spacing w:line="360" w:lineRule="auto"/>
        <w:ind w:firstLine="482" w:firstLineChars="200"/>
        <w:jc w:val="left"/>
        <w:rPr>
          <w:rFonts w:hint="default" w:ascii="Times New Roman" w:hAnsi="Times New Roman" w:cs="Times New Roman"/>
          <w:sz w:val="24"/>
          <w:lang w:eastAsia="zh-CN"/>
        </w:rPr>
      </w:pPr>
      <w:r>
        <w:rPr>
          <w:rFonts w:hint="default" w:ascii="Times New Roman" w:hAnsi="Times New Roman" w:cs="Times New Roman"/>
          <w:b/>
          <w:sz w:val="24"/>
          <w:lang w:eastAsia="zh-CN"/>
        </w:rPr>
        <w:t>顺序高斯消去法:</w:t>
      </w:r>
    </w:p>
    <w:p>
      <w:pPr>
        <w:ind w:firstLine="480"/>
        <w:rPr>
          <w:rFonts w:hint="default" w:ascii="Times New Roman" w:hAnsi="Times New Roman" w:cs="Times New Roman"/>
          <w:sz w:val="24"/>
          <w:szCs w:val="21"/>
          <w:lang w:val="en-US" w:eastAsia="zh-CN"/>
        </w:rPr>
      </w:pPr>
      <w:r>
        <w:rPr>
          <w:rFonts w:hint="default" w:ascii="Times New Roman" w:hAnsi="Times New Roman" w:cs="Times New Roman"/>
          <w:sz w:val="24"/>
          <w:szCs w:val="21"/>
          <w:lang w:eastAsia="zh-CN"/>
        </w:rPr>
        <w:t>第k步消去中，设增广矩阵</w:t>
      </w:r>
      <m:oMath>
        <m:r>
          <m:rPr/>
          <w:rPr>
            <w:rFonts w:hint="default" w:ascii="Cambria Math" w:hAnsi="Cambria Math" w:cs="Times New Roman"/>
            <w:sz w:val="24"/>
            <w:szCs w:val="21"/>
            <w:lang w:eastAsia="zh-CN"/>
          </w:rPr>
          <m:t>B</m:t>
        </m:r>
      </m:oMath>
      <w:r>
        <w:rPr>
          <w:rFonts w:hint="default" w:ascii="Times New Roman" w:hAnsi="Times New Roman" w:cs="Times New Roman"/>
          <w:sz w:val="24"/>
          <w:szCs w:val="21"/>
          <w:lang w:eastAsia="zh-CN"/>
        </w:rPr>
        <w:t>中的元素</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r>
          <m:rPr/>
          <w:rPr>
            <w:rFonts w:hint="default" w:ascii="Cambria Math" w:hAnsi="Cambria Math" w:cs="Times New Roman"/>
            <w:sz w:val="24"/>
            <w:szCs w:val="21"/>
            <w:lang w:eastAsia="zh-CN"/>
          </w:rPr>
          <m:t>≠0</m:t>
        </m:r>
      </m:oMath>
      <w:r>
        <w:rPr>
          <w:rFonts w:hint="default" w:ascii="Times New Roman" w:hAnsi="Times New Roman" w:cs="Times New Roman"/>
          <w:sz w:val="24"/>
          <w:szCs w:val="21"/>
          <w:lang w:eastAsia="zh-CN"/>
        </w:rPr>
        <w:t xml:space="preserve"> (若等于零则可以判定系数矩阵为奇异矩阵，停止计算），则对k行以下各行计算</w:t>
      </w:r>
      <w:r>
        <w:rPr>
          <w:rFonts w:hint="default" w:ascii="Times New Roman" w:hAnsi="Times New Roman" w:cs="Times New Roman"/>
          <w:sz w:val="24"/>
          <w:szCs w:val="21"/>
          <w:lang w:val="en-US" w:eastAsia="zh-CN"/>
        </w:rPr>
        <w:t>消元因子</w:t>
      </w:r>
    </w:p>
    <w:p>
      <w:pPr>
        <w:ind w:firstLine="480"/>
        <w:rPr>
          <w:rFonts w:hint="default" w:ascii="Times New Roman" w:hAnsi="Times New Roman" w:cs="Times New Roman"/>
          <w:sz w:val="24"/>
          <w:szCs w:val="21"/>
          <w:lang w:eastAsia="zh-CN"/>
        </w:rPr>
      </w:pPr>
      <m:oMathPara>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l</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Sub>
          <m:r>
            <m:rPr/>
            <w:rPr>
              <w:rFonts w:hint="default" w:ascii="Cambria Math" w:hAnsi="Cambria Math" w:cs="Times New Roman"/>
              <w:sz w:val="24"/>
              <w:szCs w:val="21"/>
              <w:lang w:eastAsia="zh-CN"/>
            </w:rPr>
            <m:t>=</m:t>
          </m:r>
          <m:f>
            <m:fPr>
              <m:ctrlPr>
                <w:rPr>
                  <w:rFonts w:hint="default" w:ascii="Cambria Math" w:hAnsi="Cambria Math" w:cs="Times New Roman"/>
                  <w:i/>
                  <w:sz w:val="24"/>
                  <w:szCs w:val="21"/>
                </w:rPr>
              </m:ctrlPr>
            </m:fPr>
            <m:num>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num>
            <m:den>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den>
          </m:f>
          <m:r>
            <m:rPr/>
            <w:rPr>
              <w:rFonts w:hint="default" w:ascii="Cambria Math" w:hAnsi="Cambria Math" w:cs="Times New Roman"/>
              <w:sz w:val="24"/>
              <w:szCs w:val="21"/>
              <w:lang w:eastAsia="zh-CN"/>
            </w:rPr>
            <m:t>,i=k+1,k+2,⋯,n</m:t>
          </m:r>
        </m:oMath>
      </m:oMathPara>
    </w:p>
    <w:p>
      <w:pPr>
        <w:ind w:firstLine="480"/>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分别用</w:t>
      </w:r>
      <m:oMath>
        <m:r>
          <m:rPr/>
          <w:rPr>
            <w:rFonts w:hint="default" w:ascii="Cambria Math" w:hAnsi="Cambria Math" w:cs="Times New Roman"/>
            <w:sz w:val="24"/>
            <w:szCs w:val="21"/>
            <w:lang w:eastAsia="zh-CN"/>
          </w:rPr>
          <m:t>−</m:t>
        </m:r>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l</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乘以增广矩阵</w:t>
      </w:r>
      <m:oMath>
        <m:r>
          <m:rPr/>
          <w:rPr>
            <w:rFonts w:hint="default" w:ascii="Cambria Math" w:hAnsi="Cambria Math" w:cs="Times New Roman"/>
            <w:sz w:val="24"/>
            <w:szCs w:val="21"/>
            <w:lang w:eastAsia="zh-CN"/>
          </w:rPr>
          <m:t>B</m:t>
        </m:r>
      </m:oMath>
      <w:r>
        <w:rPr>
          <w:rFonts w:hint="default" w:ascii="Times New Roman" w:hAnsi="Times New Roman" w:cs="Times New Roman"/>
          <w:sz w:val="24"/>
          <w:szCs w:val="21"/>
          <w:lang w:eastAsia="zh-CN"/>
        </w:rPr>
        <w:t>的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行并加到第</w:t>
      </w:r>
      <m:oMath>
        <m:r>
          <m:rPr/>
          <w:rPr>
            <w:rFonts w:hint="default" w:ascii="Cambria Math" w:hAnsi="Cambria Math" w:cs="Times New Roman"/>
            <w:sz w:val="24"/>
            <w:szCs w:val="21"/>
            <w:lang w:eastAsia="zh-CN"/>
          </w:rPr>
          <m:t>k+1,k+2,⋯,n</m:t>
        </m:r>
      </m:oMath>
      <w:r>
        <w:rPr>
          <w:rFonts w:hint="default" w:ascii="Times New Roman" w:hAnsi="Times New Roman" w:cs="Times New Roman"/>
          <w:sz w:val="24"/>
          <w:szCs w:val="21"/>
          <w:lang w:eastAsia="zh-CN"/>
        </w:rPr>
        <w:t>行，则可将增广矩阵</w:t>
      </w:r>
      <m:oMath>
        <m:r>
          <m:rPr/>
          <w:rPr>
            <w:rFonts w:hint="default" w:ascii="Cambria Math" w:hAnsi="Cambria Math" w:cs="Times New Roman"/>
            <w:sz w:val="24"/>
            <w:szCs w:val="21"/>
            <w:lang w:eastAsia="zh-CN"/>
          </w:rPr>
          <m:t>B</m:t>
        </m:r>
      </m:oMath>
      <w:r>
        <w:rPr>
          <w:rFonts w:hint="default" w:ascii="Times New Roman" w:hAnsi="Times New Roman" w:cs="Times New Roman"/>
          <w:sz w:val="24"/>
          <w:szCs w:val="21"/>
          <w:lang w:eastAsia="zh-CN"/>
        </w:rPr>
        <w:t>中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列中</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oMath>
      <w:r>
        <w:rPr>
          <w:rFonts w:hint="default" w:ascii="Times New Roman" w:hAnsi="Times New Roman" w:cs="Times New Roman"/>
          <w:sz w:val="24"/>
          <w:szCs w:val="21"/>
          <w:lang w:eastAsia="zh-CN"/>
        </w:rPr>
        <w:t>以下的元素消为零；重复此方法，从第1步进行到第n-1步,则可以得到最终的增广矩阵，即</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d>
          <m:dPr>
            <m:begChr m:val="["/>
            <m:endChr m:val="]"/>
            <m:ctrlPr>
              <w:rPr>
                <w:rFonts w:hint="default" w:ascii="Cambria Math" w:hAnsi="Cambria Math" w:cs="Times New Roman"/>
                <w:i/>
                <w:sz w:val="24"/>
                <w:szCs w:val="21"/>
              </w:rPr>
            </m:ctrlPr>
          </m:dPr>
          <m:e>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w:p>
    <w:p>
      <w:pPr>
        <w:ind w:firstLine="480"/>
        <w:rPr>
          <w:rFonts w:hint="default" w:ascii="Times New Roman" w:hAnsi="Times New Roman" w:cs="Times New Roman"/>
          <w:sz w:val="24"/>
          <w:szCs w:val="21"/>
          <w:lang w:eastAsia="zh-CN"/>
        </w:rPr>
      </w:pPr>
      <w:r>
        <w:rPr>
          <w:rFonts w:hint="default" w:ascii="Times New Roman" w:hAnsi="Times New Roman" w:cs="Times New Roman"/>
          <w:b/>
          <w:sz w:val="24"/>
          <w:szCs w:val="21"/>
          <w:lang w:eastAsia="zh-CN"/>
        </w:rPr>
        <w:t>列主元高斯消去法：</w:t>
      </w:r>
    </w:p>
    <w:p>
      <w:pPr>
        <w:spacing w:line="360" w:lineRule="auto"/>
        <w:ind w:firstLine="480" w:firstLineChars="200"/>
        <w:rPr>
          <w:rFonts w:hint="default" w:ascii="Times New Roman" w:hAnsi="Times New Roman" w:cs="Times New Roman"/>
          <w:sz w:val="24"/>
          <w:szCs w:val="21"/>
          <w:lang w:eastAsia="zh-CN"/>
        </w:rPr>
      </w:pPr>
      <w:r>
        <w:rPr>
          <w:rFonts w:hint="default" w:ascii="Times New Roman" w:hAnsi="Times New Roman" w:cs="Times New Roman"/>
          <w:sz w:val="24"/>
          <w:szCs w:val="24"/>
          <w:lang w:eastAsia="zh-CN"/>
        </w:rPr>
        <w:t>第k步消去中，在增广矩阵</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的子方阵</w:t>
      </w:r>
      <m:oMath>
        <m:d>
          <m:dPr>
            <m:begChr m:val="["/>
            <m:endChr m:val="]"/>
            <m:ctrlPr>
              <w:rPr>
                <w:rFonts w:hint="default" w:ascii="Cambria Math" w:hAnsi="Cambria Math" w:cs="Times New Roman"/>
                <w:i/>
                <w:sz w:val="24"/>
                <w:szCs w:val="24"/>
              </w:rPr>
            </m:ctrlPr>
          </m:dPr>
          <m:e>
            <m:m>
              <m:mPr>
                <m:mcs>
                  <m:mc>
                    <m:mcPr>
                      <m:count m:val="3"/>
                      <m:mcJc m:val="center"/>
                    </m:mcPr>
                  </m:mc>
                </m:mcs>
                <m:ctrlPr>
                  <w:rPr>
                    <w:rFonts w:hint="default" w:ascii="Cambria Math" w:hAnsi="Cambria Math" w:cs="Times New Roman"/>
                    <w:i/>
                    <w:sz w:val="24"/>
                    <w:szCs w:val="24"/>
                  </w:rPr>
                </m:ctrlPr>
              </m:mP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r>
                <m:e>
                  <m:r>
                    <m:rPr/>
                    <w:rPr>
                      <w:rFonts w:hint="default" w:ascii="Cambria Math" w:hAnsi="Cambria Math" w:cs="Times New Roman"/>
                      <w:sz w:val="24"/>
                      <w:szCs w:val="24"/>
                    </w:rPr>
                    <m:t>M</m:t>
                  </m:r>
                  <m:ctrlPr>
                    <w:rPr>
                      <w:rFonts w:hint="default" w:ascii="Cambria Math" w:hAnsi="Cambria Math" w:cs="Times New Roman"/>
                      <w:i/>
                      <w:sz w:val="24"/>
                      <w:szCs w:val="24"/>
                    </w:rPr>
                  </m:ctrlPr>
                </m:e>
                <m:e>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m:t>
                  </m:r>
                  <m:ctrlPr>
                    <w:rPr>
                      <w:rFonts w:hint="default" w:ascii="Cambria Math" w:hAnsi="Cambria Math" w:cs="Times New Roman"/>
                      <w:i/>
                      <w:sz w:val="24"/>
                      <w:szCs w:val="24"/>
                    </w:rPr>
                  </m:ctrlPr>
                </m:e>
              </m:m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
            <m:ctrlPr>
              <w:rPr>
                <w:rFonts w:hint="default" w:ascii="Cambria Math" w:hAnsi="Cambria Math" w:cs="Times New Roman"/>
                <w:i/>
                <w:sz w:val="24"/>
                <w:szCs w:val="24"/>
              </w:rPr>
            </m:ctrlPr>
          </m:e>
        </m:d>
      </m:oMath>
      <w:r>
        <w:rPr>
          <w:rFonts w:hint="default" w:ascii="Times New Roman" w:hAnsi="Times New Roman" w:cs="Times New Roman"/>
          <w:sz w:val="24"/>
          <w:szCs w:val="24"/>
          <w:lang w:eastAsia="zh-CN"/>
        </w:rPr>
        <w:t>中,选取</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oMath>
      <w:r>
        <w:rPr>
          <w:rFonts w:hint="default" w:ascii="Times New Roman" w:hAnsi="Times New Roman" w:cs="Times New Roman"/>
          <w:sz w:val="24"/>
          <w:szCs w:val="21"/>
          <w:lang w:eastAsia="zh-CN"/>
        </w:rPr>
        <w:t>使得</w:t>
      </w:r>
    </w:p>
    <w:p>
      <w:pPr>
        <w:spacing w:line="360" w:lineRule="auto"/>
        <w:ind w:firstLine="480" w:firstLineChars="200"/>
        <w:rPr>
          <w:rFonts w:hint="default" w:ascii="Times New Roman" w:hAnsi="Times New Roman" w:cs="Times New Roman"/>
          <w:i w:val="0"/>
          <w:sz w:val="24"/>
          <w:szCs w:val="21"/>
        </w:rPr>
      </w:pPr>
      <m:oMathPara>
        <m:oMath>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r>
            <m:rPr/>
            <w:rPr>
              <w:rFonts w:hint="default" w:ascii="Cambria Math" w:hAnsi="Cambria Math" w:cs="Times New Roman"/>
              <w:sz w:val="24"/>
              <w:szCs w:val="21"/>
              <w:lang w:eastAsia="zh-CN"/>
            </w:rPr>
            <m:t>=</m:t>
          </m:r>
          <m:limLow>
            <m:limLowPr>
              <m:ctrlPr>
                <w:rPr>
                  <w:rFonts w:hint="default" w:ascii="Cambria Math" w:hAnsi="Cambria Math" w:cs="Times New Roman"/>
                  <w:i/>
                  <w:sz w:val="24"/>
                  <w:szCs w:val="21"/>
                </w:rPr>
              </m:ctrlPr>
            </m:limLowPr>
            <m:e>
              <m:r>
                <m:rPr/>
                <w:rPr>
                  <w:rFonts w:hint="default" w:ascii="Cambria Math" w:hAnsi="Cambria Math" w:cs="Times New Roman"/>
                  <w:sz w:val="24"/>
                  <w:szCs w:val="21"/>
                  <w:lang w:eastAsia="zh-CN"/>
                </w:rPr>
                <m:t>max</m:t>
              </m:r>
              <m:ctrlPr>
                <w:rPr>
                  <w:rFonts w:hint="default" w:ascii="Cambria Math" w:hAnsi="Cambria Math" w:cs="Times New Roman"/>
                  <w:i/>
                  <w:sz w:val="24"/>
                  <w:szCs w:val="21"/>
                </w:rPr>
              </m:ctrlPr>
            </m:e>
            <m:lim>
              <m:r>
                <m:rPr/>
                <w:rPr>
                  <w:rFonts w:hint="default" w:ascii="Cambria Math" w:hAnsi="Cambria Math" w:cs="Times New Roman"/>
                  <w:sz w:val="24"/>
                  <w:szCs w:val="21"/>
                  <w:lang w:eastAsia="zh-CN"/>
                </w:rPr>
                <m:t>k≤i≤n</m:t>
              </m:r>
              <m:ctrlPr>
                <w:rPr>
                  <w:rFonts w:hint="default" w:ascii="Cambria Math" w:hAnsi="Cambria Math" w:cs="Times New Roman"/>
                  <w:i/>
                  <w:sz w:val="24"/>
                  <w:szCs w:val="21"/>
                </w:rPr>
              </m:ctrlPr>
            </m:lim>
          </m:limLow>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up>
                  <m:r>
                    <m:rPr/>
                    <w:rPr>
                      <w:rFonts w:hint="default" w:ascii="Cambria Math" w:hAnsi="Cambria Math" w:cs="Times New Roman"/>
                      <w:sz w:val="24"/>
                      <w:szCs w:val="21"/>
                      <w:lang w:eastAsia="zh-CN"/>
                    </w:rPr>
                    <m:t>(</m:t>
                  </m:r>
                  <m:func>
                    <m:funcPr>
                      <m:ctrlPr>
                        <w:rPr>
                          <w:rFonts w:hint="default" w:ascii="Cambria Math" w:hAnsi="Cambria Math" w:cs="Times New Roman"/>
                          <w:i/>
                          <w:sz w:val="24"/>
                          <w:szCs w:val="21"/>
                        </w:rPr>
                      </m:ctrlPr>
                    </m:funcPr>
                    <m:fNa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fName>
                    <m:e>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e>
                  </m:func>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1"/>
          <w:lang w:eastAsia="zh-CN"/>
        </w:rPr>
        <w:t>当</w:t>
      </w:r>
      <m:oMath>
        <m:sSub>
          <m:sSubPr>
            <m:ctrlPr>
              <w:rPr>
                <w:rFonts w:hint="default" w:ascii="Cambria Math" w:hAnsi="Cambria Math" w:cs="Times New Roman"/>
                <w:i/>
                <w:sz w:val="24"/>
              </w:rPr>
            </m:ctrlPr>
          </m:sSubPr>
          <m:e>
            <m:r>
              <m:rPr/>
              <w:rPr>
                <w:rFonts w:hint="default" w:ascii="Cambria Math" w:hAnsi="Cambria Math" w:cs="Times New Roman"/>
                <w:sz w:val="24"/>
                <w:lang w:eastAsia="zh-CN"/>
              </w:rPr>
              <m:t>i</m:t>
            </m:r>
            <m:ctrlPr>
              <w:rPr>
                <w:rFonts w:hint="default" w:ascii="Cambria Math" w:hAnsi="Cambria Math" w:cs="Times New Roman"/>
                <w:i/>
                <w:sz w:val="24"/>
              </w:rPr>
            </m:ctrlPr>
          </m:e>
          <m:sub>
            <m:r>
              <m:rPr/>
              <w:rPr>
                <w:rFonts w:hint="default" w:ascii="Cambria Math" w:hAnsi="Cambria Math" w:cs="Times New Roman"/>
                <w:sz w:val="24"/>
                <w:lang w:eastAsia="zh-CN"/>
              </w:rPr>
              <m:t>k</m:t>
            </m:r>
            <m:ctrlPr>
              <w:rPr>
                <w:rFonts w:hint="default" w:ascii="Cambria Math" w:hAnsi="Cambria Math" w:cs="Times New Roman"/>
                <w:i/>
                <w:sz w:val="24"/>
              </w:rPr>
            </m:ctrlPr>
          </m:sub>
        </m:sSub>
        <m:r>
          <m:rPr/>
          <w:rPr>
            <w:rFonts w:hint="default" w:ascii="Cambria Math" w:hAnsi="Cambria Math" w:cs="Times New Roman"/>
            <w:sz w:val="24"/>
            <w:lang w:eastAsia="zh-CN"/>
          </w:rPr>
          <m:t>≠k</m:t>
        </m:r>
      </m:oMath>
      <w:r>
        <w:rPr>
          <w:rFonts w:hint="default" w:ascii="Times New Roman" w:hAnsi="Times New Roman" w:cs="Times New Roman"/>
          <w:sz w:val="24"/>
          <w:lang w:eastAsia="zh-CN"/>
        </w:rPr>
        <w:t>时，对</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行与第</w:t>
      </w:r>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行交换,</w:t>
      </w:r>
      <w:r>
        <w:rPr>
          <w:rFonts w:hint="default" w:ascii="Times New Roman" w:hAnsi="Times New Roman" w:cs="Times New Roman"/>
          <w:sz w:val="24"/>
          <w:szCs w:val="24"/>
          <w:lang w:eastAsia="zh-CN"/>
        </w:rPr>
        <w:t>然后按照和顺序消去法相同的步骤进行。</w:t>
      </w:r>
      <w:r>
        <w:rPr>
          <w:rFonts w:hint="default" w:ascii="Times New Roman" w:hAnsi="Times New Roman" w:cs="Times New Roman"/>
          <w:sz w:val="24"/>
          <w:szCs w:val="21"/>
          <w:lang w:eastAsia="zh-CN"/>
        </w:rPr>
        <w:t>重复此方法，从第1步进行第n-1步，就可以得到最终的增广矩阵，即</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1</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d>
          <m:dPr>
            <m:begChr m:val="["/>
            <m:endChr m:val="]"/>
            <m:ctrlPr>
              <w:rPr>
                <w:rFonts w:hint="default" w:ascii="Cambria Math" w:hAnsi="Cambria Math" w:cs="Times New Roman"/>
                <w:i/>
                <w:sz w:val="24"/>
                <w:szCs w:val="21"/>
              </w:rPr>
            </m:ctrlPr>
          </m:dPr>
          <m:e>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1</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1</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w:p>
    <w:p>
      <w:pPr>
        <w:spacing w:line="360" w:lineRule="auto"/>
        <w:ind w:firstLine="482" w:firstLineChars="200"/>
        <w:rPr>
          <w:rFonts w:hint="default" w:ascii="Times New Roman" w:hAnsi="Times New Roman" w:cs="Times New Roman"/>
          <w:sz w:val="24"/>
          <w:szCs w:val="24"/>
          <w:lang w:eastAsia="zh-CN"/>
        </w:rPr>
      </w:pPr>
      <w:r>
        <w:rPr>
          <w:rFonts w:hint="default" w:ascii="Times New Roman" w:hAnsi="Times New Roman" w:cs="Times New Roman"/>
          <w:b/>
          <w:sz w:val="24"/>
          <w:szCs w:val="21"/>
          <w:lang w:eastAsia="zh-CN"/>
        </w:rPr>
        <w:t>完全主元高斯消去法：</w:t>
      </w:r>
    </w:p>
    <w:p>
      <w:pPr>
        <w:spacing w:line="360" w:lineRule="auto"/>
        <w:ind w:firstLine="480" w:firstLineChars="200"/>
        <w:rPr>
          <w:rFonts w:hint="default" w:ascii="Times New Roman" w:hAnsi="Times New Roman" w:cs="Times New Roman"/>
          <w:sz w:val="24"/>
          <w:szCs w:val="21"/>
          <w:lang w:eastAsia="zh-CN"/>
        </w:rPr>
      </w:pPr>
      <w:r>
        <w:rPr>
          <w:rFonts w:hint="default" w:ascii="Times New Roman" w:hAnsi="Times New Roman" w:cs="Times New Roman"/>
          <w:sz w:val="24"/>
          <w:szCs w:val="24"/>
          <w:lang w:eastAsia="zh-CN"/>
        </w:rPr>
        <w:t>第k步消去中，在增广矩阵</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对应的子方阵</w:t>
      </w:r>
      <m:oMath>
        <m:d>
          <m:dPr>
            <m:begChr m:val="["/>
            <m:endChr m:val="]"/>
            <m:ctrlPr>
              <w:rPr>
                <w:rFonts w:hint="default" w:ascii="Cambria Math" w:hAnsi="Cambria Math" w:cs="Times New Roman"/>
                <w:i/>
                <w:sz w:val="24"/>
                <w:szCs w:val="24"/>
              </w:rPr>
            </m:ctrlPr>
          </m:dPr>
          <m:e>
            <m:m>
              <m:mPr>
                <m:mcs>
                  <m:mc>
                    <m:mcPr>
                      <m:count m:val="3"/>
                      <m:mcJc m:val="center"/>
                    </m:mcPr>
                  </m:mc>
                </m:mcs>
                <m:ctrlPr>
                  <w:rPr>
                    <w:rFonts w:hint="default" w:ascii="Cambria Math" w:hAnsi="Cambria Math" w:cs="Times New Roman"/>
                    <w:i/>
                    <w:sz w:val="24"/>
                    <w:szCs w:val="24"/>
                  </w:rPr>
                </m:ctrlPr>
              </m:mP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r>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m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
            <m:ctrlPr>
              <w:rPr>
                <w:rFonts w:hint="default" w:ascii="Cambria Math" w:hAnsi="Cambria Math" w:cs="Times New Roman"/>
                <w:i/>
                <w:sz w:val="24"/>
                <w:szCs w:val="24"/>
              </w:rPr>
            </m:ctrlPr>
          </m:e>
        </m:d>
      </m:oMath>
      <w:r>
        <w:rPr>
          <w:rFonts w:hint="default" w:ascii="Times New Roman" w:hAnsi="Times New Roman" w:cs="Times New Roman"/>
          <w:sz w:val="24"/>
          <w:szCs w:val="24"/>
          <w:lang w:eastAsia="zh-CN"/>
        </w:rPr>
        <w:t>中，选取</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j</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oMath>
      <w:r>
        <w:rPr>
          <w:rFonts w:hint="default" w:ascii="Times New Roman" w:hAnsi="Times New Roman" w:cs="Times New Roman"/>
          <w:sz w:val="24"/>
          <w:szCs w:val="21"/>
          <w:lang w:eastAsia="zh-CN"/>
        </w:rPr>
        <w:t>使得</w:t>
      </w:r>
    </w:p>
    <w:p>
      <w:pPr>
        <w:spacing w:line="360" w:lineRule="auto"/>
        <w:ind w:firstLine="480" w:firstLineChars="200"/>
        <w:rPr>
          <w:rFonts w:hint="default" w:ascii="Times New Roman" w:hAnsi="Times New Roman" w:cs="Times New Roman"/>
          <w:i w:val="0"/>
          <w:sz w:val="24"/>
          <w:szCs w:val="21"/>
        </w:rPr>
      </w:pPr>
      <m:oMathPara>
        <m:oMath>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j</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r>
            <m:rPr/>
            <w:rPr>
              <w:rFonts w:hint="default" w:ascii="Cambria Math" w:hAnsi="Cambria Math" w:cs="Times New Roman"/>
              <w:sz w:val="24"/>
              <w:szCs w:val="21"/>
              <w:lang w:eastAsia="zh-CN"/>
            </w:rPr>
            <m:t>=</m:t>
          </m:r>
          <m:limLow>
            <m:limLowPr>
              <m:ctrlPr>
                <w:rPr>
                  <w:rFonts w:hint="default" w:ascii="Cambria Math" w:hAnsi="Cambria Math" w:cs="Times New Roman"/>
                  <w:i/>
                  <w:sz w:val="24"/>
                  <w:szCs w:val="21"/>
                </w:rPr>
              </m:ctrlPr>
            </m:limLowPr>
            <m:e>
              <m:r>
                <m:rPr/>
                <w:rPr>
                  <w:rFonts w:hint="default" w:ascii="Cambria Math" w:hAnsi="Cambria Math" w:cs="Times New Roman"/>
                  <w:sz w:val="24"/>
                  <w:szCs w:val="21"/>
                  <w:lang w:eastAsia="zh-CN"/>
                </w:rPr>
                <m:t>max</m:t>
              </m:r>
              <m:ctrlPr>
                <w:rPr>
                  <w:rFonts w:hint="default" w:ascii="Cambria Math" w:hAnsi="Cambria Math" w:cs="Times New Roman"/>
                  <w:i/>
                  <w:sz w:val="24"/>
                  <w:szCs w:val="21"/>
                </w:rPr>
              </m:ctrlPr>
            </m:e>
            <m:lim>
              <m:eqArr>
                <m:eqArrPr>
                  <m:ctrlPr>
                    <w:rPr>
                      <w:rFonts w:hint="default" w:ascii="Cambria Math" w:hAnsi="Cambria Math" w:cs="Times New Roman"/>
                      <w:i/>
                      <w:sz w:val="24"/>
                      <w:szCs w:val="21"/>
                    </w:rPr>
                  </m:ctrlPr>
                </m:eqArrPr>
                <m:e>
                  <m:r>
                    <m:rPr/>
                    <w:rPr>
                      <w:rFonts w:hint="default" w:ascii="Cambria Math" w:hAnsi="Cambria Math" w:cs="Times New Roman"/>
                      <w:sz w:val="24"/>
                      <w:szCs w:val="21"/>
                      <w:lang w:eastAsia="zh-CN"/>
                    </w:rPr>
                    <m:t>&amp;k≤i≤n</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amp;k≤j≤n</m:t>
                  </m:r>
                  <m:ctrlPr>
                    <w:rPr>
                      <w:rFonts w:hint="default" w:ascii="Cambria Math" w:hAnsi="Cambria Math" w:cs="Times New Roman"/>
                      <w:i/>
                      <w:sz w:val="24"/>
                      <w:szCs w:val="21"/>
                    </w:rPr>
                  </m:ctrlPr>
                </m:e>
              </m:eqArr>
              <m:ctrlPr>
                <w:rPr>
                  <w:rFonts w:hint="default" w:ascii="Cambria Math" w:hAnsi="Cambria Math" w:cs="Times New Roman"/>
                  <w:i/>
                  <w:sz w:val="24"/>
                  <w:szCs w:val="21"/>
                </w:rPr>
              </m:ctrlPr>
            </m:lim>
          </m:limLow>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j</m:t>
                  </m:r>
                  <m:ctrlPr>
                    <w:rPr>
                      <w:rFonts w:hint="default" w:ascii="Cambria Math" w:hAnsi="Cambria Math" w:cs="Times New Roman"/>
                      <w:i/>
                      <w:sz w:val="24"/>
                      <w:szCs w:val="21"/>
                    </w:rPr>
                  </m:ctrlPr>
                </m:sub>
                <m:sup>
                  <m:r>
                    <m:rPr/>
                    <w:rPr>
                      <w:rFonts w:hint="default" w:ascii="Cambria Math" w:hAnsi="Cambria Math" w:cs="Times New Roman"/>
                      <w:sz w:val="24"/>
                      <w:szCs w:val="21"/>
                      <w:lang w:eastAsia="zh-CN"/>
                    </w:rPr>
                    <m:t>(</m:t>
                  </m:r>
                  <m:func>
                    <m:funcPr>
                      <m:ctrlPr>
                        <w:rPr>
                          <w:rFonts w:hint="default" w:ascii="Cambria Math" w:hAnsi="Cambria Math" w:cs="Times New Roman"/>
                          <w:i/>
                          <w:sz w:val="24"/>
                          <w:szCs w:val="21"/>
                        </w:rPr>
                      </m:ctrlPr>
                    </m:funcPr>
                    <m:fNa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fName>
                    <m:e>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e>
                  </m:func>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1"/>
          <w:lang w:eastAsia="zh-CN"/>
        </w:rPr>
        <w:t>若</w:t>
      </w:r>
      <m:oMath>
        <m:sSub>
          <m:sSubPr>
            <m:ctrlPr>
              <w:rPr>
                <w:rFonts w:hint="default" w:ascii="Cambria Math" w:hAnsi="Cambria Math" w:cs="Times New Roman"/>
                <w:i/>
                <w:sz w:val="24"/>
              </w:rPr>
            </m:ctrlPr>
          </m:sSubPr>
          <m:e>
            <m:r>
              <m:rPr/>
              <w:rPr>
                <w:rFonts w:hint="default" w:ascii="Cambria Math" w:hAnsi="Cambria Math" w:cs="Times New Roman"/>
                <w:sz w:val="24"/>
                <w:lang w:eastAsia="zh-CN"/>
              </w:rPr>
              <m:t>i</m:t>
            </m:r>
            <m:ctrlPr>
              <w:rPr>
                <w:rFonts w:hint="default" w:ascii="Cambria Math" w:hAnsi="Cambria Math" w:cs="Times New Roman"/>
                <w:i/>
                <w:sz w:val="24"/>
              </w:rPr>
            </m:ctrlPr>
          </m:e>
          <m:sub>
            <m:r>
              <m:rPr/>
              <w:rPr>
                <w:rFonts w:hint="default" w:ascii="Cambria Math" w:hAnsi="Cambria Math" w:cs="Times New Roman"/>
                <w:sz w:val="24"/>
                <w:lang w:eastAsia="zh-CN"/>
              </w:rPr>
              <m:t>k</m:t>
            </m:r>
            <m:ctrlPr>
              <w:rPr>
                <w:rFonts w:hint="default" w:ascii="Cambria Math" w:hAnsi="Cambria Math" w:cs="Times New Roman"/>
                <w:i/>
                <w:sz w:val="24"/>
              </w:rPr>
            </m:ctrlPr>
          </m:sub>
        </m:sSub>
        <m:r>
          <m:rPr/>
          <w:rPr>
            <w:rFonts w:hint="default" w:ascii="Cambria Math" w:hAnsi="Cambria Math" w:cs="Times New Roman"/>
            <w:sz w:val="24"/>
            <w:lang w:eastAsia="zh-CN"/>
          </w:rPr>
          <m:t>≠k</m:t>
        </m:r>
      </m:oMath>
      <w:r>
        <w:rPr>
          <w:rFonts w:hint="default" w:ascii="Times New Roman" w:hAnsi="Times New Roman" w:cs="Times New Roman"/>
          <w:sz w:val="24"/>
          <w:lang w:eastAsia="zh-CN"/>
        </w:rPr>
        <w:t>或</w:t>
      </w:r>
      <m:oMath>
        <m:sSub>
          <m:sSubPr>
            <m:ctrlPr>
              <w:rPr>
                <w:rFonts w:hint="default" w:ascii="Cambria Math" w:hAnsi="Cambria Math" w:cs="Times New Roman"/>
                <w:i/>
                <w:sz w:val="24"/>
              </w:rPr>
            </m:ctrlPr>
          </m:sSubPr>
          <m:e>
            <m:r>
              <m:rPr/>
              <w:rPr>
                <w:rFonts w:hint="default" w:ascii="Cambria Math" w:hAnsi="Cambria Math" w:cs="Times New Roman"/>
                <w:sz w:val="24"/>
                <w:lang w:eastAsia="zh-CN"/>
              </w:rPr>
              <m:t>j</m:t>
            </m:r>
            <m:ctrlPr>
              <w:rPr>
                <w:rFonts w:hint="default" w:ascii="Cambria Math" w:hAnsi="Cambria Math" w:cs="Times New Roman"/>
                <w:i/>
                <w:sz w:val="24"/>
              </w:rPr>
            </m:ctrlPr>
          </m:e>
          <m:sub>
            <m:r>
              <m:rPr/>
              <w:rPr>
                <w:rFonts w:hint="default" w:ascii="Cambria Math" w:hAnsi="Cambria Math" w:cs="Times New Roman"/>
                <w:sz w:val="24"/>
                <w:lang w:eastAsia="zh-CN"/>
              </w:rPr>
              <m:t>k</m:t>
            </m:r>
            <m:ctrlPr>
              <w:rPr>
                <w:rFonts w:hint="default" w:ascii="Cambria Math" w:hAnsi="Cambria Math" w:cs="Times New Roman"/>
                <w:i/>
                <w:sz w:val="24"/>
              </w:rPr>
            </m:ctrlPr>
          </m:sub>
        </m:sSub>
        <m:r>
          <m:rPr/>
          <w:rPr>
            <w:rFonts w:hint="default" w:ascii="Cambria Math" w:hAnsi="Cambria Math" w:cs="Times New Roman"/>
            <w:sz w:val="24"/>
            <w:lang w:eastAsia="zh-CN"/>
          </w:rPr>
          <m:t>≠k</m:t>
        </m:r>
      </m:oMath>
      <w:r>
        <w:rPr>
          <w:rFonts w:hint="default" w:ascii="Times New Roman" w:hAnsi="Times New Roman" w:cs="Times New Roman"/>
          <w:sz w:val="24"/>
          <w:lang w:eastAsia="zh-CN"/>
        </w:rPr>
        <w:t>，则对</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行与第</w:t>
      </w:r>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行、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列与第</w:t>
      </w:r>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j</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列交换，</w:t>
      </w:r>
      <w:r>
        <w:rPr>
          <w:rFonts w:hint="default" w:ascii="Times New Roman" w:hAnsi="Times New Roman" w:cs="Times New Roman"/>
          <w:sz w:val="24"/>
          <w:szCs w:val="24"/>
          <w:lang w:eastAsia="zh-CN"/>
        </w:rPr>
        <w:t>然后按照和顺序消去法相同的步骤进行即可。</w:t>
      </w:r>
      <w:r>
        <w:rPr>
          <w:rFonts w:hint="default" w:ascii="Times New Roman" w:hAnsi="Times New Roman" w:cs="Times New Roman"/>
          <w:sz w:val="24"/>
          <w:szCs w:val="21"/>
          <w:lang w:eastAsia="zh-CN"/>
        </w:rPr>
        <w:t>重复此方法，从第1步进行到第n-1步,就可以得到最终的增广矩阵,即</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2</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d>
          <m:dPr>
            <m:begChr m:val="["/>
            <m:endChr m:val="]"/>
            <m:ctrlPr>
              <w:rPr>
                <w:rFonts w:hint="default" w:ascii="Cambria Math" w:hAnsi="Cambria Math" w:cs="Times New Roman"/>
                <w:i/>
                <w:sz w:val="24"/>
                <w:szCs w:val="21"/>
              </w:rPr>
            </m:ctrlPr>
          </m:dPr>
          <m:e>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2</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2</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w:p>
    <w:p>
      <w:pPr>
        <w:spacing w:line="360" w:lineRule="auto"/>
        <w:ind w:firstLine="480" w:firstLineChars="200"/>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接下来，分析回代过程求解的公式,容易看出，对上述任一种消元法,均有以下计算公式:</w:t>
      </w:r>
    </w:p>
    <w:p>
      <w:pPr>
        <w:rPr>
          <w:rFonts w:hint="default" w:ascii="Times New Roman" w:hAnsi="Times New Roman" w:eastAsia="宋体" w:cs="Times New Roman"/>
          <w:i/>
          <w:sz w:val="24"/>
          <w:szCs w:val="24"/>
          <w:lang w:eastAsia="zh-CN"/>
        </w:rPr>
      </w:pPr>
      <m:oMathPara>
        <m:oMath>
          <m:sSub>
            <m:sSubPr>
              <m:ctrlPr>
                <w:rPr>
                  <w:rFonts w:hint="default" w:ascii="Cambria Math" w:hAnsi="Cambria Math" w:cs="Times New Roman"/>
                  <w:i/>
                  <w:sz w:val="24"/>
                  <w:szCs w:val="24"/>
                </w:rPr>
              </m:ctrlPr>
            </m:sSubPr>
            <m:e>
              <m:r>
                <m:rPr/>
                <w:rPr>
                  <w:rFonts w:hint="default" w:ascii="Cambria Math" w:hAnsi="Cambria Math" w:cs="Times New Roman"/>
                  <w:sz w:val="24"/>
                  <w:szCs w:val="24"/>
                </w:rPr>
                <m:t>x</m:t>
              </m:r>
              <m:ctrlPr>
                <w:rPr>
                  <w:rFonts w:hint="default" w:ascii="Cambria Math" w:hAnsi="Cambria Math" w:cs="Times New Roman"/>
                  <w:i/>
                  <w:sz w:val="24"/>
                  <w:szCs w:val="24"/>
                </w:rPr>
              </m:ctrlPr>
            </m:e>
            <m:sub>
              <m:r>
                <m:rPr/>
                <w:rPr>
                  <w:rFonts w:hint="default" w:ascii="Cambria Math" w:hAnsi="Cambria Math" w:cs="Times New Roman"/>
                  <w:sz w:val="24"/>
                  <w:szCs w:val="24"/>
                </w:rPr>
                <m:t>n</m:t>
              </m:r>
              <m:ctrlPr>
                <w:rPr>
                  <w:rFonts w:hint="default" w:ascii="Cambria Math" w:hAnsi="Cambria Math" w:cs="Times New Roman"/>
                  <w:i/>
                  <w:sz w:val="24"/>
                  <w:szCs w:val="24"/>
                </w:rPr>
              </m:ctrlPr>
            </m:sub>
          </m:sSub>
          <m:r>
            <m:rPr/>
            <w:rPr>
              <w:rFonts w:hint="default" w:ascii="Cambria Math" w:hAnsi="Cambria Math" w:cs="Times New Roman"/>
              <w:sz w:val="24"/>
              <w:szCs w:val="24"/>
            </w:rPr>
            <m:t>=</m:t>
          </m:r>
          <m:f>
            <m:fPr>
              <m:ctrlPr>
                <w:rPr>
                  <w:rFonts w:hint="default" w:ascii="Cambria Math" w:hAnsi="Cambria Math" w:cs="Times New Roman"/>
                  <w:i/>
                  <w:sz w:val="24"/>
                  <w:szCs w:val="24"/>
                </w:rPr>
              </m:ctrlPr>
            </m:fPr>
            <m:num>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b</m:t>
                  </m:r>
                  <m:ctrlPr>
                    <w:rPr>
                      <w:rFonts w:hint="default" w:ascii="Cambria Math" w:hAnsi="Cambria Math" w:cs="Times New Roman"/>
                      <w:i/>
                      <w:sz w:val="24"/>
                      <w:szCs w:val="24"/>
                    </w:rPr>
                  </m:ctrlPr>
                </m:e>
                <m:sub>
                  <m:r>
                    <m:rPr/>
                    <w:rPr>
                      <w:rFonts w:hint="default" w:ascii="Cambria Math" w:hAnsi="Cambria Math" w:cs="Times New Roman"/>
                      <w:sz w:val="24"/>
                      <w:szCs w:val="24"/>
                    </w:rPr>
                    <m:t>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num>
            <m:den>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a</m:t>
                  </m:r>
                  <m:ctrlPr>
                    <w:rPr>
                      <w:rFonts w:hint="default" w:ascii="Cambria Math" w:hAnsi="Cambria Math" w:cs="Times New Roman"/>
                      <w:i/>
                      <w:sz w:val="24"/>
                      <w:szCs w:val="24"/>
                    </w:rPr>
                  </m:ctrlPr>
                </m:e>
                <m:sub>
                  <m:r>
                    <m:rPr/>
                    <w:rPr>
                      <w:rFonts w:hint="default" w:ascii="Cambria Math" w:hAnsi="Cambria Math" w:cs="Times New Roman"/>
                      <w:sz w:val="24"/>
                      <w:szCs w:val="24"/>
                    </w:rPr>
                    <m:t>n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den>
          </m:f>
          <m:r>
            <m:rPr/>
            <w:rPr>
              <w:rFonts w:hint="default" w:ascii="Cambria Math" w:hAnsi="Cambria Math" w:cs="Times New Roman"/>
              <w:sz w:val="24"/>
              <w:szCs w:val="24"/>
            </w:rPr>
            <m:t>;</m:t>
          </m:r>
        </m:oMath>
      </m:oMathPara>
    </w:p>
    <w:p>
      <w:pPr>
        <w:rPr>
          <w:rFonts w:hint="default" w:ascii="Times New Roman" w:hAnsi="Times New Roman" w:cs="Times New Roman"/>
          <w:i/>
          <w:sz w:val="24"/>
          <w:szCs w:val="24"/>
        </w:rPr>
      </w:pPr>
      <m:oMathPara>
        <m:oMath>
          <m:sSub>
            <m:sSubPr>
              <m:ctrlPr>
                <w:rPr>
                  <w:rFonts w:hint="default" w:ascii="Cambria Math" w:hAnsi="Cambria Math" w:cs="Times New Roman"/>
                  <w:i/>
                  <w:sz w:val="24"/>
                  <w:szCs w:val="24"/>
                </w:rPr>
              </m:ctrlPr>
            </m:sSubPr>
            <m:e>
              <m:r>
                <m:rPr/>
                <w:rPr>
                  <w:rFonts w:hint="default" w:ascii="Cambria Math" w:hAnsi="Cambria Math" w:cs="Times New Roman"/>
                  <w:sz w:val="24"/>
                  <w:szCs w:val="24"/>
                </w:rPr>
                <m:t>x</m:t>
              </m:r>
              <m:ctrlPr>
                <w:rPr>
                  <w:rFonts w:hint="default" w:ascii="Cambria Math" w:hAnsi="Cambria Math" w:cs="Times New Roman"/>
                  <w:i/>
                  <w:sz w:val="24"/>
                  <w:szCs w:val="24"/>
                </w:rPr>
              </m:ctrlPr>
            </m:e>
            <m:sub>
              <m:r>
                <m:rPr/>
                <w:rPr>
                  <w:rFonts w:hint="default" w:ascii="Cambria Math" w:hAnsi="Cambria Math" w:cs="Times New Roman"/>
                  <w:sz w:val="24"/>
                  <w:szCs w:val="24"/>
                </w:rPr>
                <m:t>k</m:t>
              </m:r>
              <m:ctrlPr>
                <w:rPr>
                  <w:rFonts w:hint="default" w:ascii="Cambria Math" w:hAnsi="Cambria Math" w:cs="Times New Roman"/>
                  <w:i/>
                  <w:sz w:val="24"/>
                  <w:szCs w:val="24"/>
                </w:rPr>
              </m:ctrlPr>
            </m:sub>
          </m:sSub>
          <m:r>
            <m:rPr/>
            <w:rPr>
              <w:rFonts w:hint="default" w:ascii="Cambria Math" w:hAnsi="Cambria Math" w:cs="Times New Roman"/>
              <w:sz w:val="24"/>
              <w:szCs w:val="24"/>
            </w:rPr>
            <m:t>=</m:t>
          </m:r>
          <m:f>
            <m:fPr>
              <m:ctrlPr>
                <w:rPr>
                  <w:rFonts w:hint="default" w:ascii="Cambria Math" w:hAnsi="Cambria Math" w:cs="Times New Roman"/>
                  <w:i/>
                  <w:sz w:val="24"/>
                  <w:szCs w:val="24"/>
                </w:rPr>
              </m:ctrlPr>
            </m:fPr>
            <m:num>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b</m:t>
                  </m:r>
                  <m:ctrlPr>
                    <w:rPr>
                      <w:rFonts w:hint="default" w:ascii="Cambria Math" w:hAnsi="Cambria Math" w:cs="Times New Roman"/>
                      <w:i/>
                      <w:sz w:val="24"/>
                      <w:szCs w:val="24"/>
                    </w:rPr>
                  </m:ctrlPr>
                </m:e>
                <m:sub>
                  <m:r>
                    <m:rPr/>
                    <w:rPr>
                      <w:rFonts w:hint="default" w:ascii="Cambria Math" w:hAnsi="Cambria Math" w:cs="Times New Roman"/>
                      <w:sz w:val="24"/>
                      <w:szCs w:val="24"/>
                    </w:rPr>
                    <m:t>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r>
                <m:rPr/>
                <w:rPr>
                  <w:rFonts w:hint="default" w:ascii="Cambria Math" w:hAnsi="Cambria Math" w:cs="Times New Roman"/>
                  <w:sz w:val="24"/>
                  <w:szCs w:val="24"/>
                </w:rPr>
                <m:t>−</m:t>
              </m:r>
              <m:nary>
                <m:naryPr>
                  <m:chr m:val="∑"/>
                  <m:ctrlPr>
                    <w:rPr>
                      <w:rFonts w:hint="default" w:ascii="Cambria Math" w:hAnsi="Cambria Math" w:cs="Times New Roman"/>
                      <w:i/>
                      <w:sz w:val="24"/>
                      <w:szCs w:val="24"/>
                    </w:rPr>
                  </m:ctrlPr>
                </m:naryPr>
                <m:sub>
                  <m:r>
                    <m:rPr/>
                    <w:rPr>
                      <w:rFonts w:hint="default" w:ascii="Cambria Math" w:hAnsi="Cambria Math" w:cs="Times New Roman"/>
                      <w:sz w:val="24"/>
                      <w:szCs w:val="24"/>
                    </w:rPr>
                    <m:t>j=k+1</m:t>
                  </m:r>
                  <m:ctrlPr>
                    <w:rPr>
                      <w:rFonts w:hint="default" w:ascii="Cambria Math" w:hAnsi="Cambria Math" w:cs="Times New Roman"/>
                      <w:i/>
                      <w:sz w:val="24"/>
                      <w:szCs w:val="24"/>
                    </w:rPr>
                  </m:ctrlPr>
                </m:sub>
                <m:sup>
                  <m:r>
                    <m:rPr/>
                    <w:rPr>
                      <w:rFonts w:hint="default" w:ascii="Cambria Math" w:hAnsi="Cambria Math" w:cs="Times New Roman"/>
                      <w:sz w:val="24"/>
                      <w:szCs w:val="24"/>
                    </w:rPr>
                    <m:t>n</m:t>
                  </m:r>
                  <m:ctrlPr>
                    <w:rPr>
                      <w:rFonts w:hint="default" w:ascii="Cambria Math" w:hAnsi="Cambria Math" w:cs="Times New Roman"/>
                      <w:i/>
                      <w:sz w:val="24"/>
                      <w:szCs w:val="24"/>
                    </w:rPr>
                  </m:ctrlPr>
                </m:sup>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a</m:t>
                      </m:r>
                      <m:ctrlPr>
                        <w:rPr>
                          <w:rFonts w:hint="default" w:ascii="Cambria Math" w:hAnsi="Cambria Math" w:cs="Times New Roman"/>
                          <w:i/>
                          <w:sz w:val="24"/>
                          <w:szCs w:val="24"/>
                        </w:rPr>
                      </m:ctrlPr>
                    </m:e>
                    <m:sub>
                      <m:r>
                        <m:rPr/>
                        <w:rPr>
                          <w:rFonts w:hint="default" w:ascii="Cambria Math" w:hAnsi="Cambria Math" w:cs="Times New Roman"/>
                          <w:sz w:val="24"/>
                          <w:szCs w:val="24"/>
                        </w:rPr>
                        <m:t>kj</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sSub>
                    <m:sSubPr>
                      <m:ctrlPr>
                        <w:rPr>
                          <w:rFonts w:hint="default" w:ascii="Cambria Math" w:hAnsi="Cambria Math" w:cs="Times New Roman"/>
                          <w:i/>
                          <w:sz w:val="24"/>
                          <w:szCs w:val="24"/>
                        </w:rPr>
                      </m:ctrlPr>
                    </m:sSubPr>
                    <m:e>
                      <m:r>
                        <m:rPr/>
                        <w:rPr>
                          <w:rFonts w:hint="default" w:ascii="Cambria Math" w:hAnsi="Cambria Math" w:cs="Times New Roman"/>
                          <w:sz w:val="24"/>
                          <w:szCs w:val="24"/>
                        </w:rPr>
                        <m:t>x</m:t>
                      </m:r>
                      <m:ctrlPr>
                        <w:rPr>
                          <w:rFonts w:hint="default" w:ascii="Cambria Math" w:hAnsi="Cambria Math" w:cs="Times New Roman"/>
                          <w:i/>
                          <w:sz w:val="24"/>
                          <w:szCs w:val="24"/>
                        </w:rPr>
                      </m:ctrlPr>
                    </m:e>
                    <m:sub>
                      <m:r>
                        <m:rPr/>
                        <w:rPr>
                          <w:rFonts w:hint="default" w:ascii="Cambria Math" w:hAnsi="Cambria Math" w:cs="Times New Roman"/>
                          <w:sz w:val="24"/>
                          <w:szCs w:val="24"/>
                        </w:rPr>
                        <m:t>j</m:t>
                      </m:r>
                      <m:ctrlPr>
                        <w:rPr>
                          <w:rFonts w:hint="default" w:ascii="Cambria Math" w:hAnsi="Cambria Math" w:cs="Times New Roman"/>
                          <w:i/>
                          <w:sz w:val="24"/>
                          <w:szCs w:val="24"/>
                        </w:rPr>
                      </m:ctrlPr>
                    </m:sub>
                  </m:sSub>
                  <m:ctrlPr>
                    <w:rPr>
                      <w:rFonts w:hint="default" w:ascii="Cambria Math" w:hAnsi="Cambria Math" w:cs="Times New Roman"/>
                      <w:i/>
                      <w:sz w:val="24"/>
                      <w:szCs w:val="24"/>
                    </w:rPr>
                  </m:ctrlPr>
                </m:e>
              </m:nary>
              <m:ctrlPr>
                <w:rPr>
                  <w:rFonts w:hint="default" w:ascii="Cambria Math" w:hAnsi="Cambria Math" w:cs="Times New Roman"/>
                  <w:i/>
                  <w:sz w:val="24"/>
                  <w:szCs w:val="24"/>
                </w:rPr>
              </m:ctrlPr>
            </m:num>
            <m:den>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a</m:t>
                  </m:r>
                  <m:ctrlPr>
                    <w:rPr>
                      <w:rFonts w:hint="default" w:ascii="Cambria Math" w:hAnsi="Cambria Math" w:cs="Times New Roman"/>
                      <w:i/>
                      <w:sz w:val="24"/>
                      <w:szCs w:val="24"/>
                    </w:rPr>
                  </m:ctrlPr>
                </m:e>
                <m:sub>
                  <m:r>
                    <m:rPr/>
                    <w:rPr>
                      <w:rFonts w:hint="default" w:ascii="Cambria Math" w:hAnsi="Cambria Math" w:cs="Times New Roman"/>
                      <w:sz w:val="24"/>
                      <w:szCs w:val="24"/>
                    </w:rPr>
                    <m:t>k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den>
          </m:f>
          <m:r>
            <m:rPr/>
            <w:rPr>
              <w:rFonts w:hint="default" w:ascii="Cambria Math" w:hAnsi="Cambria Math" w:cs="Times New Roman"/>
              <w:sz w:val="24"/>
              <w:szCs w:val="24"/>
            </w:rPr>
            <m:t>;k=n−1,n−2,</m:t>
          </m:r>
          <m:r>
            <m:rPr/>
            <w:rPr>
              <w:rFonts w:hint="default" w:ascii="Cambria Math" w:hAnsi="Cambria Math" w:eastAsia="MS Gothic" w:cs="Times New Roman"/>
              <w:sz w:val="24"/>
              <w:szCs w:val="24"/>
            </w:rPr>
            <m:t>⋯</m:t>
          </m:r>
          <m:r>
            <m:rPr/>
            <w:rPr>
              <w:rFonts w:hint="default" w:ascii="Cambria Math" w:hAnsi="Cambria Math" w:cs="Times New Roman"/>
              <w:sz w:val="24"/>
              <w:szCs w:val="24"/>
            </w:rPr>
            <m:t>,1</m:t>
          </m:r>
        </m:oMath>
      </m:oMathPara>
    </w:p>
    <w:p>
      <w:pPr>
        <w:ind w:firstLine="420" w:firstLineChars="0"/>
        <w:rPr>
          <w:rFonts w:hint="default" w:ascii="Times New Roman" w:hAnsi="Times New Roman" w:cs="Times New Roman"/>
          <w:i w:val="0"/>
          <w:iCs/>
          <w:sz w:val="24"/>
          <w:szCs w:val="24"/>
          <w:lang w:val="en-US" w:eastAsia="zh-CN"/>
        </w:rPr>
      </w:pPr>
      <w:r>
        <w:rPr>
          <w:rFonts w:hint="default" w:ascii="Times New Roman" w:hAnsi="Times New Roman" w:cs="Times New Roman"/>
          <w:i w:val="0"/>
          <w:iCs/>
          <w:sz w:val="24"/>
          <w:szCs w:val="24"/>
          <w:lang w:val="en-US" w:eastAsia="zh-CN"/>
        </w:rPr>
        <w:t>衡量方程组精度的指标设置为误差向量的范数，i.e,</w:t>
      </w:r>
    </w:p>
    <w:p>
      <w:pPr>
        <w:ind w:firstLine="420" w:firstLineChars="0"/>
        <w:rPr>
          <w:rFonts w:hint="default" w:ascii="Times New Roman" w:hAnsi="Times New Roman" w:cs="Times New Roman"/>
          <w:i w:val="0"/>
          <w:iCs/>
          <w:kern w:val="2"/>
          <w:sz w:val="24"/>
          <w:szCs w:val="24"/>
          <w:lang w:val="en-US" w:eastAsia="zh-CN" w:bidi="ar-SA"/>
        </w:rPr>
      </w:pPr>
      <m:oMathPara>
        <m:oMath>
          <m:r>
            <m:rPr>
              <m:sty m:val="p"/>
            </m:rPr>
            <w:rPr>
              <w:rFonts w:hint="default" w:ascii="Cambria Math" w:hAnsi="Cambria Math" w:cs="Times New Roman"/>
              <w:kern w:val="2"/>
              <w:sz w:val="24"/>
              <w:szCs w:val="24"/>
              <w:lang w:val="en-US" w:eastAsia="zh-CN" w:bidi="ar-SA"/>
            </w:rPr>
            <m:t>error=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oMath>
      </m:oMathPara>
    </w:p>
    <w:p>
      <w:pPr>
        <w:ind w:firstLine="420" w:firstLineChars="0"/>
        <w:rPr>
          <w:rFonts w:hint="default" w:ascii="Times New Roman" w:hAnsi="Times New Roman" w:cs="Times New Roman"/>
          <w:i w:val="0"/>
          <w:iCs/>
          <w:kern w:val="2"/>
          <w:sz w:val="24"/>
          <w:szCs w:val="24"/>
          <w:lang w:val="en-US" w:eastAsia="zh-CN" w:bidi="ar-SA"/>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1</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1</m:t>
              </m:r>
              <m:ctrlPr>
                <w:rPr>
                  <w:rFonts w:hint="default" w:ascii="Cambria Math" w:hAnsi="Cambria Math" w:cs="Times New Roman"/>
                  <w:i w:val="0"/>
                  <w:iCs/>
                  <w:kern w:val="2"/>
                  <w:sz w:val="24"/>
                  <w:szCs w:val="24"/>
                  <w:lang w:val="en-US" w:eastAsia="zh-CN" w:bidi="ar-SA"/>
                </w:rPr>
              </m:ctrlPr>
            </m:sub>
          </m:sSub>
        </m:oMath>
      </m:oMathPara>
    </w:p>
    <w:p>
      <w:pPr>
        <w:ind w:firstLine="420" w:firstLineChars="0"/>
        <w:rPr>
          <w:rFonts w:hint="default" w:ascii="Times New Roman" w:hAnsi="Times New Roman" w:cs="Times New Roman"/>
          <w:i w:val="0"/>
          <w:iCs/>
          <w:kern w:val="2"/>
          <w:sz w:val="24"/>
          <w:szCs w:val="24"/>
          <w:lang w:val="en-US" w:eastAsia="zh-CN" w:bidi="ar-SA"/>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2</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2</m:t>
              </m:r>
              <m:ctrlPr>
                <w:rPr>
                  <w:rFonts w:hint="default" w:ascii="Cambria Math" w:hAnsi="Cambria Math" w:cs="Times New Roman"/>
                  <w:i w:val="0"/>
                  <w:iCs/>
                  <w:kern w:val="2"/>
                  <w:sz w:val="24"/>
                  <w:szCs w:val="24"/>
                  <w:lang w:val="en-US" w:eastAsia="zh-CN" w:bidi="ar-SA"/>
                </w:rPr>
              </m:ctrlPr>
            </m:sub>
          </m:sSub>
        </m:oMath>
      </m:oMathPara>
    </w:p>
    <w:p>
      <w:pPr>
        <w:ind w:firstLine="420" w:firstLineChars="0"/>
        <w:rPr>
          <w:rFonts w:hint="default" w:ascii="Times New Roman" w:hAnsi="Times New Roman" w:cs="Times New Roman"/>
          <w:i w:val="0"/>
          <w:iCs/>
          <w:sz w:val="24"/>
          <w:szCs w:val="24"/>
          <w:lang w:val="en-US" w:eastAsia="zh-CN"/>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oMath>
      </m:oMathPara>
    </w:p>
    <w:p>
      <w:pPr>
        <w:rPr>
          <w:rFonts w:hint="default" w:ascii="Times New Roman" w:hAnsi="Times New Roman" w:cs="Times New Roman"/>
          <w:i/>
          <w:sz w:val="24"/>
          <w:szCs w:val="24"/>
        </w:rPr>
      </w:pPr>
    </w:p>
    <w:p>
      <w:pPr>
        <w:pStyle w:val="3"/>
        <w:rPr>
          <w:rFonts w:hint="default" w:ascii="Times New Roman" w:hAnsi="Times New Roman" w:cs="Times New Roman"/>
          <w:lang w:eastAsia="zh-CN"/>
        </w:rPr>
      </w:pPr>
      <w:r>
        <w:rPr>
          <w:rFonts w:hint="default" w:ascii="Times New Roman" w:hAnsi="Times New Roman" w:cs="Times New Roman"/>
          <w:lang w:eastAsia="zh-CN"/>
        </w:rPr>
        <w:t>2</w:t>
      </w:r>
      <w:r>
        <w:rPr>
          <w:rFonts w:hint="default" w:ascii="Times New Roman" w:hAnsi="Times New Roman" w:cs="Times New Roman" w:eastAsiaTheme="minorEastAsia"/>
        </w:rPr>
        <w:t>.</w:t>
      </w:r>
      <w:r>
        <w:rPr>
          <w:rFonts w:hint="default" w:ascii="Times New Roman" w:hAnsi="Times New Roman" w:cs="Times New Roman"/>
          <w:lang w:eastAsia="zh-CN"/>
        </w:rPr>
        <w:t>实验程序的设计</w:t>
      </w:r>
    </w:p>
    <w:p>
      <w:pPr>
        <w:numPr>
          <w:ilvl w:val="0"/>
          <w:numId w:val="2"/>
        </w:numPr>
        <w:spacing w:line="360" w:lineRule="auto"/>
        <w:ind w:left="420" w:leftChars="0" w:hanging="420" w:firstLineChars="0"/>
        <w:jc w:val="left"/>
        <w:rPr>
          <w:rFonts w:hint="default" w:ascii="Times New Roman" w:hAnsi="Times New Roman" w:cs="Times New Roman"/>
          <w:sz w:val="24"/>
          <w:lang w:eastAsia="zh-CN"/>
        </w:rPr>
      </w:pPr>
      <w:r>
        <w:rPr>
          <w:rFonts w:hint="default" w:ascii="Times New Roman" w:hAnsi="Times New Roman" w:cs="Times New Roman"/>
          <w:sz w:val="24"/>
          <w:lang w:eastAsia="zh-CN"/>
        </w:rPr>
        <w:t>输入实验要求及初始条件；</w:t>
      </w:r>
    </w:p>
    <w:p>
      <w:pPr>
        <w:numPr>
          <w:ilvl w:val="0"/>
          <w:numId w:val="2"/>
        </w:numPr>
        <w:spacing w:line="360" w:lineRule="auto"/>
        <w:ind w:left="420" w:leftChars="0" w:hanging="420" w:firstLineChars="0"/>
        <w:jc w:val="left"/>
        <w:rPr>
          <w:rFonts w:hint="default" w:ascii="Times New Roman" w:hAnsi="Times New Roman" w:cs="Times New Roman"/>
          <w:sz w:val="24"/>
          <w:lang w:eastAsia="zh-CN"/>
        </w:rPr>
      </w:pPr>
      <w:r>
        <w:rPr>
          <w:rFonts w:hint="default" w:ascii="Times New Roman" w:hAnsi="Times New Roman" w:cs="Times New Roman"/>
          <w:sz w:val="24"/>
          <w:lang w:eastAsia="zh-CN"/>
        </w:rPr>
        <w:t>计算系数矩阵A的条件数及方程组的理论解；</w:t>
      </w:r>
    </w:p>
    <w:p>
      <w:pPr>
        <w:numPr>
          <w:ilvl w:val="0"/>
          <w:numId w:val="2"/>
        </w:numPr>
        <w:spacing w:line="360" w:lineRule="auto"/>
        <w:ind w:left="420" w:leftChars="0" w:hanging="420" w:firstLineChars="0"/>
        <w:jc w:val="left"/>
        <w:rPr>
          <w:rFonts w:hint="default" w:ascii="Times New Roman" w:hAnsi="Times New Roman" w:cs="Times New Roman"/>
          <w:sz w:val="24"/>
          <w:lang w:eastAsia="zh-CN"/>
        </w:rPr>
      </w:pPr>
      <w:r>
        <w:rPr>
          <w:rFonts w:hint="default" w:ascii="Times New Roman" w:hAnsi="Times New Roman" w:cs="Times New Roman"/>
          <w:sz w:val="24"/>
          <w:lang w:eastAsia="zh-CN"/>
        </w:rPr>
        <w:t>对各不同方法编程计算,并输出最终计算结果.</w:t>
      </w:r>
    </w:p>
    <w:p>
      <w:pPr>
        <w:numPr>
          <w:ilvl w:val="0"/>
          <w:numId w:val="2"/>
        </w:numPr>
        <w:spacing w:line="360" w:lineRule="auto"/>
        <w:ind w:left="420" w:leftChars="0" w:hanging="420" w:firstLineChars="0"/>
        <w:jc w:val="left"/>
        <w:rPr>
          <w:rFonts w:hint="default" w:ascii="Times New Roman" w:hAnsi="Times New Roman" w:cs="Times New Roman"/>
          <w:sz w:val="24"/>
          <w:lang w:val="en-US" w:eastAsia="zh-CN"/>
        </w:rPr>
      </w:pPr>
      <w:r>
        <w:rPr>
          <w:rFonts w:hint="default" w:ascii="Times New Roman" w:hAnsi="Times New Roman" w:cs="Times New Roman"/>
          <w:sz w:val="24"/>
          <w:lang w:val="en-US" w:eastAsia="zh-CN"/>
        </w:rPr>
        <w:t>本实验程序设计采用MATLAB面向过程的方法，主函数脚本为gauss31_main.m，各个独立方法封装为函数文件。</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文件名</w:t>
            </w:r>
          </w:p>
        </w:tc>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set_equation.m</w:t>
            </w:r>
          </w:p>
        </w:tc>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方程组系数矩阵和右端项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order_gauss.m</w:t>
            </w:r>
          </w:p>
        </w:tc>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顺序高斯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col_gauss.m</w:t>
            </w:r>
          </w:p>
        </w:tc>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列主元高斯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all_gauss.m</w:t>
            </w:r>
          </w:p>
        </w:tc>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完全主元高斯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free_gauss.m</w:t>
            </w:r>
          </w:p>
        </w:tc>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手动选择主元（按模越大或越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lang w:val="en-US" w:eastAsia="zh-CN"/>
              </w:rPr>
              <w:t>gauss31_main.m</w:t>
            </w:r>
          </w:p>
        </w:tc>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根据题干实现主函数选择逻辑</w:t>
            </w:r>
          </w:p>
        </w:tc>
      </w:tr>
    </w:tbl>
    <w:p>
      <w:pPr>
        <w:numPr>
          <w:ilvl w:val="0"/>
          <w:numId w:val="0"/>
        </w:numPr>
        <w:spacing w:line="360" w:lineRule="auto"/>
        <w:ind w:leftChars="0"/>
        <w:jc w:val="left"/>
        <w:rPr>
          <w:rFonts w:hint="default" w:ascii="Times New Roman" w:hAnsi="Times New Roman" w:cs="Times New Roman"/>
          <w:sz w:val="24"/>
          <w:lang w:val="en-US" w:eastAsia="zh-CN"/>
        </w:rPr>
      </w:pPr>
    </w:p>
    <w:p>
      <w:pPr>
        <w:rPr>
          <w:rFonts w:hint="default" w:ascii="Times New Roman" w:hAnsi="Times New Roman" w:cs="Times New Roman"/>
          <w:i/>
          <w:sz w:val="24"/>
          <w:szCs w:val="24"/>
        </w:rPr>
      </w:pPr>
    </w:p>
    <w:p>
      <w:pPr>
        <w:pStyle w:val="3"/>
        <w:rPr>
          <w:rFonts w:hint="default" w:ascii="Times New Roman" w:hAnsi="Times New Roman" w:cs="Times New Roman"/>
          <w:lang w:eastAsia="zh-CN"/>
        </w:rPr>
      </w:pPr>
      <w:r>
        <w:rPr>
          <w:rFonts w:hint="default" w:ascii="Times New Roman" w:hAnsi="Times New Roman" w:cs="Times New Roman"/>
          <w:lang w:eastAsia="zh-CN"/>
        </w:rPr>
        <w:t xml:space="preserve">3. </w:t>
      </w:r>
      <w:r>
        <w:rPr>
          <w:rFonts w:hint="default" w:ascii="Times New Roman" w:hAnsi="Times New Roman" w:cs="Times New Roman"/>
          <w:lang w:val="en-US" w:eastAsia="zh-CN"/>
        </w:rPr>
        <w:t>程序实验</w:t>
      </w:r>
      <w:r>
        <w:rPr>
          <w:rFonts w:hint="default" w:ascii="Times New Roman" w:hAnsi="Times New Roman" w:cs="Times New Roman"/>
          <w:lang w:eastAsia="zh-CN"/>
        </w:rPr>
        <w:t>结果及分析</w:t>
      </w:r>
    </w:p>
    <w:p>
      <w:pPr>
        <w:rPr>
          <w:rFonts w:hint="default" w:ascii="Times New Roman" w:hAnsi="Times New Roman" w:cs="Times New Roman"/>
          <w:i w:val="0"/>
          <w:sz w:val="24"/>
          <w:szCs w:val="21"/>
          <w:lang w:val="en-US" w:eastAsia="zh-CN"/>
        </w:rPr>
      </w:pPr>
      <w:r>
        <w:rPr>
          <w:rFonts w:hint="default" w:ascii="Times New Roman" w:hAnsi="Times New Roman" w:cs="Times New Roman"/>
          <w:i w:val="0"/>
          <w:iCs/>
          <w:sz w:val="24"/>
          <w:szCs w:val="24"/>
          <w:lang w:val="en-US" w:eastAsia="zh-CN"/>
        </w:rPr>
        <w:t>(1)通过调用cal_cond函数计算得到线性方程组的精确解:</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x</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1,1,…,1</m:t>
                </m:r>
                <m:ctrlPr>
                  <w:rPr>
                    <w:rFonts w:hint="default" w:ascii="Cambria Math" w:hAnsi="Cambria Math" w:cs="Times New Roman"/>
                    <w:i/>
                    <w:sz w:val="24"/>
                    <w:szCs w:val="21"/>
                  </w:rPr>
                </m:ctrlPr>
              </m:e>
            </m:d>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T</m:t>
            </m:r>
            <m:ctrlPr>
              <w:rPr>
                <w:rFonts w:hint="default" w:ascii="Cambria Math" w:hAnsi="Cambria Math" w:cs="Times New Roman"/>
                <w:i/>
                <w:sz w:val="24"/>
                <w:szCs w:val="21"/>
              </w:rPr>
            </m:ctrlPr>
          </m:sup>
        </m:sSup>
      </m:oMath>
      <w:r>
        <w:rPr>
          <w:rFonts w:hint="default" w:ascii="Times New Roman" w:hAnsi="Times New Roman" w:cs="Times New Roman"/>
          <w:i w:val="0"/>
          <w:sz w:val="24"/>
          <w:szCs w:val="21"/>
          <w:lang w:eastAsia="zh-CN"/>
        </w:rPr>
        <w:t>，</w:t>
      </w:r>
      <w:r>
        <w:rPr>
          <w:rFonts w:hint="default" w:ascii="Times New Roman" w:hAnsi="Times New Roman" w:cs="Times New Roman"/>
          <w:i w:val="0"/>
          <w:sz w:val="24"/>
          <w:szCs w:val="21"/>
          <w:lang w:val="en-US" w:eastAsia="zh-CN"/>
        </w:rPr>
        <w:t>以及各个条件数</w:t>
      </w:r>
    </w:p>
    <w:p>
      <w:pPr>
        <w:rPr>
          <w:rFonts w:hint="default" w:ascii="Times New Roman" w:hAnsi="Times New Roman" w:cs="Times New Roman"/>
          <w:i w:val="0"/>
          <w:sz w:val="24"/>
          <w:szCs w:val="21"/>
          <w:lang w:val="en-US" w:eastAsia="zh-CN"/>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sz w:val="24"/>
                <w:szCs w:val="21"/>
                <w:vertAlign w:val="baseline"/>
                <w:lang w:val="en-US" w:eastAsia="zh-CN"/>
              </w:rPr>
              <w:t>条件数</w:t>
            </w:r>
          </w:p>
        </w:tc>
        <w:tc>
          <w:tcPr>
            <w:tcW w:w="4261" w:type="dxa"/>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sz w:val="24"/>
                <w:szCs w:val="21"/>
                <w:vertAlign w:val="baseline"/>
                <w:lang w:val="en-US" w:eastAsia="zh-CN"/>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矩阵A的1-条件数</w:t>
            </w:r>
          </w:p>
        </w:tc>
        <w:tc>
          <w:tcPr>
            <w:tcW w:w="4261" w:type="dxa"/>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2557.5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261" w:type="dxa"/>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矩阵A的2-条件数</w:t>
            </w:r>
          </w:p>
        </w:tc>
        <w:tc>
          <w:tcPr>
            <w:tcW w:w="4261" w:type="dxa"/>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1727.556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矩阵A的无穷-条件数</w:t>
            </w:r>
          </w:p>
        </w:tc>
        <w:tc>
          <w:tcPr>
            <w:tcW w:w="4261" w:type="dxa"/>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2557.500000</w:t>
            </w:r>
          </w:p>
        </w:tc>
      </w:tr>
    </w:tbl>
    <w:p>
      <w:pPr>
        <w:rPr>
          <w:rFonts w:hint="default" w:ascii="Times New Roman" w:hAnsi="Times New Roman" w:cs="Times New Roman"/>
          <w:i/>
          <w:sz w:val="24"/>
          <w:szCs w:val="24"/>
        </w:rPr>
      </w:pPr>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知系数矩阵的条件数较大,故此问题属于病态问题, b或A的扰动都可能引起解的较大误差；</w:t>
      </w:r>
    </w:p>
    <w:p>
      <w:pPr>
        <w:spacing w:line="360" w:lineRule="auto"/>
        <w:ind w:firstLine="480" w:firstLineChars="20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采用顺序高斯消去法</w:t>
      </w:r>
      <w:r>
        <w:rPr>
          <w:rFonts w:hint="default" w:ascii="Times New Roman" w:hAnsi="Times New Roman" w:cs="Times New Roman"/>
          <w:sz w:val="24"/>
          <w:szCs w:val="24"/>
          <w:lang w:val="en-US" w:eastAsia="zh-CN"/>
        </w:rPr>
        <w:t>(order_gauss.m)</w:t>
      </w:r>
      <w:r>
        <w:rPr>
          <w:rFonts w:hint="default" w:ascii="Times New Roman" w:hAnsi="Times New Roman" w:cs="Times New Roman"/>
          <w:sz w:val="24"/>
          <w:szCs w:val="24"/>
          <w:lang w:eastAsia="zh-CN"/>
        </w:rPr>
        <w:t>，计算结果</w:t>
      </w:r>
      <w:r>
        <w:rPr>
          <w:rFonts w:hint="default" w:ascii="Times New Roman" w:hAnsi="Times New Roman" w:cs="Times New Roman"/>
          <w:sz w:val="24"/>
          <w:szCs w:val="24"/>
          <w:lang w:val="en-US" w:eastAsia="zh-CN"/>
        </w:rPr>
        <w:t>如下，</w:t>
      </w:r>
    </w:p>
    <w:p>
      <w:pPr>
        <w:spacing w:line="360" w:lineRule="auto"/>
        <w:ind w:firstLine="480" w:firstLineChars="200"/>
        <w:jc w:val="left"/>
        <w:rPr>
          <w:rFonts w:hint="default" w:ascii="Times New Roman" w:hAnsi="Times New Roman" w:cs="Times New Roman"/>
          <w:sz w:val="24"/>
          <w:szCs w:val="24"/>
          <w:lang w:val="en-US" w:eastAsia="zh-CN"/>
        </w:rPr>
      </w:pPr>
    </w:p>
    <w:p>
      <w:pPr>
        <w:spacing w:line="360" w:lineRule="auto"/>
        <w:ind w:firstLine="480" w:firstLineChars="200"/>
        <w:jc w:val="left"/>
        <w:rPr>
          <w:rFonts w:hint="default" w:ascii="Times New Roman" w:hAnsi="Times New Roman" w:cs="Times New Roman"/>
          <w:sz w:val="24"/>
          <w:szCs w:val="24"/>
          <w:lang w:val="en-US" w:eastAsia="zh-CN"/>
        </w:rPr>
      </w:pPr>
    </w:p>
    <w:p>
      <w:pPr>
        <w:spacing w:line="360" w:lineRule="auto"/>
        <w:ind w:firstLine="480" w:firstLineChars="200"/>
        <w:jc w:val="left"/>
        <w:rPr>
          <w:rFonts w:hint="default" w:ascii="Times New Roman" w:hAnsi="Times New Roman" w:cs="Times New Roman"/>
          <w:sz w:val="24"/>
          <w:szCs w:val="24"/>
          <w:lang w:val="en-US" w:eastAsia="zh-CN"/>
        </w:rPr>
      </w:pPr>
    </w:p>
    <w:p>
      <w:pPr>
        <w:spacing w:line="360" w:lineRule="auto"/>
        <w:ind w:firstLine="480" w:firstLineChars="200"/>
        <w:jc w:val="left"/>
        <w:rPr>
          <w:rFonts w:hint="default" w:ascii="Times New Roman" w:hAnsi="Times New Roman" w:cs="Times New Roman"/>
          <w:sz w:val="24"/>
          <w:szCs w:val="24"/>
          <w:lang w:val="en-US" w:eastAsia="zh-CN"/>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61" w:type="dxa"/>
          </w:tcPr>
          <w:p>
            <w:pPr>
              <w:spacing w:line="360" w:lineRule="auto"/>
              <w:jc w:val="left"/>
              <w:rPr>
                <w:rFonts w:hint="default" w:ascii="Times New Roman" w:hAnsi="Times New Roman" w:cs="Times New Roman"/>
              </w:rPr>
            </w:pPr>
            <w:r>
              <w:rPr>
                <w:rFonts w:hint="default" w:ascii="Times New Roman" w:hAnsi="Times New Roman" w:cs="Times New Roman"/>
              </w:rPr>
              <w:t>0.9999999999999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61" w:type="dxa"/>
          </w:tcPr>
          <w:p>
            <w:pPr>
              <w:spacing w:line="360" w:lineRule="auto"/>
              <w:jc w:val="left"/>
              <w:rPr>
                <w:rFonts w:hint="default" w:ascii="Times New Roman" w:hAnsi="Times New Roman" w:cs="Times New Roman"/>
              </w:rPr>
            </w:pPr>
            <w:r>
              <w:rPr>
                <w:rFonts w:hint="default" w:ascii="Times New Roman" w:hAnsi="Times New Roman" w:cs="Times New Roman"/>
              </w:rPr>
              <w:t>1.00000000000003</w:t>
            </w:r>
          </w:p>
        </w:tc>
      </w:tr>
    </w:tbl>
    <w:p>
      <w:pPr>
        <w:spacing w:line="360" w:lineRule="auto"/>
        <w:ind w:firstLine="480" w:firstLineChars="200"/>
        <w:jc w:val="left"/>
        <w:rPr>
          <w:rFonts w:hint="default" w:ascii="Times New Roman" w:hAnsi="Times New Roman" w:cs="Times New Roman"/>
          <w:sz w:val="24"/>
          <w:szCs w:val="24"/>
          <w:lang w:val="en-US" w:eastAsia="zh-CN"/>
        </w:rPr>
      </w:pPr>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i/>
          <w:sz w:val="24"/>
          <w:szCs w:val="24"/>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r>
            <m:rPr>
              <m:sty m:val="p"/>
            </m:rPr>
            <w:rPr>
              <w:rFonts w:hint="default" w:ascii="Cambria Math" w:hAnsi="Cambria Math" w:cs="Times New Roman"/>
              <w:sz w:val="24"/>
              <w:szCs w:val="24"/>
              <w:lang w:eastAsia="zh-CN"/>
            </w:rPr>
            <m:t>2.842170943040401e−14</m:t>
          </m:r>
        </m:oMath>
      </m:oMathPara>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以发现，采用顺序高斯消元法求得的解与精确解之间误差较小。通过进一步观察，可以发现，按照顺序高斯消去法计算时，其选取的主元值和矩阵中其他元素大小相近，因此顺序高斯消去法方式并没有对结果造成特别大的影响。</w:t>
      </w:r>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若采用列主元高斯消元法</w:t>
      </w:r>
      <w:r>
        <w:rPr>
          <w:rFonts w:hint="default" w:ascii="Times New Roman" w:hAnsi="Times New Roman" w:cs="Times New Roman"/>
          <w:sz w:val="24"/>
          <w:szCs w:val="24"/>
          <w:lang w:val="en-US" w:eastAsia="zh-CN"/>
        </w:rPr>
        <w:t>(col_gauss.m)</w:t>
      </w:r>
      <w:r>
        <w:rPr>
          <w:rFonts w:hint="default" w:ascii="Times New Roman" w:hAnsi="Times New Roman" w:cs="Times New Roman"/>
          <w:sz w:val="24"/>
          <w:szCs w:val="24"/>
          <w:lang w:eastAsia="zh-CN"/>
        </w:rPr>
        <w:t>，则结果为</w:t>
      </w:r>
      <w:r>
        <w:rPr>
          <w:rFonts w:hint="default" w:ascii="Times New Roman" w:hAnsi="Times New Roman" w:cs="Times New Roman"/>
          <w:sz w:val="24"/>
          <w:szCs w:val="24"/>
          <w:lang w:val="en-US" w:eastAsia="zh-CN"/>
        </w:rPr>
        <w:t>下表所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61" w:type="dxa"/>
            <w:vAlign w:val="top"/>
          </w:tcPr>
          <w:p>
            <w:pPr>
              <w:spacing w:line="360" w:lineRule="auto"/>
              <w:jc w:val="left"/>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i/>
          <w:sz w:val="24"/>
          <w:szCs w:val="24"/>
          <w:lang w:val="en-US"/>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0</m:t>
          </m:r>
        </m:oMath>
      </m:oMathPara>
    </w:p>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以发现，采用</w:t>
      </w:r>
      <w:r>
        <w:rPr>
          <w:rFonts w:hint="default" w:ascii="Times New Roman" w:hAnsi="Times New Roman" w:cs="Times New Roman"/>
          <w:sz w:val="24"/>
          <w:szCs w:val="24"/>
          <w:lang w:val="en-US" w:eastAsia="zh-CN"/>
        </w:rPr>
        <w:t>列主元</w:t>
      </w:r>
      <w:r>
        <w:rPr>
          <w:rFonts w:hint="default" w:ascii="Times New Roman" w:hAnsi="Times New Roman" w:cs="Times New Roman"/>
          <w:sz w:val="24"/>
          <w:szCs w:val="24"/>
          <w:lang w:eastAsia="zh-CN"/>
        </w:rPr>
        <w:t>高斯消元法求得的解与精确解</w:t>
      </w:r>
      <w:r>
        <w:rPr>
          <w:rFonts w:hint="default" w:ascii="Times New Roman" w:hAnsi="Times New Roman" w:cs="Times New Roman"/>
          <w:sz w:val="24"/>
          <w:szCs w:val="24"/>
          <w:lang w:val="en-US" w:eastAsia="zh-CN"/>
        </w:rPr>
        <w:t>直接几乎无差</w:t>
      </w:r>
      <w:r>
        <w:rPr>
          <w:rFonts w:hint="default" w:ascii="Times New Roman" w:hAnsi="Times New Roman" w:cs="Times New Roman"/>
          <w:sz w:val="24"/>
          <w:szCs w:val="24"/>
          <w:lang w:eastAsia="zh-CN"/>
        </w:rPr>
        <w:t>。</w:t>
      </w:r>
    </w:p>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若使用完全主元高斯消元法</w:t>
      </w:r>
      <w:r>
        <w:rPr>
          <w:rFonts w:hint="default" w:ascii="Times New Roman" w:hAnsi="Times New Roman" w:cs="Times New Roman"/>
          <w:sz w:val="24"/>
          <w:szCs w:val="24"/>
          <w:lang w:val="en-US" w:eastAsia="zh-CN"/>
        </w:rPr>
        <w:t>(all_gauss.m)</w:t>
      </w:r>
      <w:r>
        <w:rPr>
          <w:rFonts w:hint="default" w:ascii="Times New Roman" w:hAnsi="Times New Roman" w:cs="Times New Roman"/>
          <w:sz w:val="24"/>
          <w:szCs w:val="24"/>
          <w:lang w:eastAsia="zh-CN"/>
        </w:rPr>
        <w:t>，则结果为</w:t>
      </w:r>
      <w:r>
        <w:rPr>
          <w:rFonts w:hint="default" w:ascii="Times New Roman" w:hAnsi="Times New Roman" w:cs="Times New Roman"/>
          <w:sz w:val="24"/>
          <w:szCs w:val="24"/>
          <w:lang w:val="en-US" w:eastAsia="zh-CN"/>
        </w:rPr>
        <w:t>下表所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61" w:type="dxa"/>
            <w:vAlign w:val="top"/>
          </w:tcPr>
          <w:p>
            <w:pPr>
              <w:spacing w:line="360" w:lineRule="auto"/>
              <w:jc w:val="left"/>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i/>
          <w:sz w:val="24"/>
          <w:szCs w:val="24"/>
          <w:lang w:val="en-US"/>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0</m:t>
          </m:r>
        </m:oMath>
      </m:oMathPara>
    </w:p>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以发现，采用</w:t>
      </w:r>
      <w:r>
        <w:rPr>
          <w:rFonts w:hint="default" w:ascii="Times New Roman" w:hAnsi="Times New Roman" w:cs="Times New Roman"/>
          <w:sz w:val="24"/>
          <w:szCs w:val="24"/>
          <w:lang w:val="en-US" w:eastAsia="zh-CN"/>
        </w:rPr>
        <w:t>完全主元</w:t>
      </w:r>
      <w:r>
        <w:rPr>
          <w:rFonts w:hint="default" w:ascii="Times New Roman" w:hAnsi="Times New Roman" w:cs="Times New Roman"/>
          <w:sz w:val="24"/>
          <w:szCs w:val="24"/>
          <w:lang w:eastAsia="zh-CN"/>
        </w:rPr>
        <w:t>高斯消元法求得的解与精确解</w:t>
      </w:r>
      <w:r>
        <w:rPr>
          <w:rFonts w:hint="default" w:ascii="Times New Roman" w:hAnsi="Times New Roman" w:cs="Times New Roman"/>
          <w:sz w:val="24"/>
          <w:szCs w:val="24"/>
          <w:lang w:val="en-US" w:eastAsia="zh-CN"/>
        </w:rPr>
        <w:t>直接几乎无差</w:t>
      </w:r>
      <w:r>
        <w:rPr>
          <w:rFonts w:hint="default" w:ascii="Times New Roman" w:hAnsi="Times New Roman" w:cs="Times New Roman"/>
          <w:sz w:val="24"/>
          <w:szCs w:val="24"/>
          <w:lang w:eastAsia="zh-CN"/>
        </w:rPr>
        <w:t>。</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i w:val="0"/>
          <w:iCs/>
          <w:sz w:val="24"/>
          <w:szCs w:val="24"/>
          <w:lang w:val="en-US" w:eastAsia="zh-CN"/>
        </w:rPr>
        <w:t>(2)</w:t>
      </w:r>
      <w:r>
        <w:rPr>
          <w:rFonts w:hint="default" w:ascii="Times New Roman" w:hAnsi="Times New Roman" w:cs="Times New Roman"/>
          <w:sz w:val="24"/>
          <w:szCs w:val="24"/>
          <w:lang w:eastAsia="zh-CN"/>
        </w:rPr>
        <w:t>若每步都选取模最小或尽可能小的元素为主元</w:t>
      </w:r>
      <w:r>
        <w:rPr>
          <w:rFonts w:hint="default" w:ascii="Times New Roman" w:hAnsi="Times New Roman" w:cs="Times New Roman"/>
          <w:sz w:val="24"/>
          <w:szCs w:val="24"/>
          <w:lang w:val="en-US" w:eastAsia="zh-CN"/>
        </w:rPr>
        <w:t>(free_gauss.m)</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则</w:t>
      </w:r>
      <w:r>
        <w:rPr>
          <w:rFonts w:hint="default" w:ascii="Times New Roman" w:hAnsi="Times New Roman" w:cs="Times New Roman"/>
          <w:sz w:val="24"/>
          <w:szCs w:val="24"/>
          <w:lang w:eastAsia="zh-CN"/>
        </w:rPr>
        <w:t>结果为</w:t>
      </w:r>
      <w:r>
        <w:rPr>
          <w:rFonts w:hint="default" w:ascii="Times New Roman" w:hAnsi="Times New Roman" w:cs="Times New Roman"/>
          <w:sz w:val="24"/>
          <w:szCs w:val="24"/>
          <w:lang w:val="en-US" w:eastAsia="zh-CN"/>
        </w:rPr>
        <w:t>下表所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61" w:type="dxa"/>
            <w:vAlign w:val="top"/>
          </w:tcPr>
          <w:p>
            <w:pPr>
              <w:spacing w:line="360" w:lineRule="auto"/>
              <w:jc w:val="left"/>
              <w:rPr>
                <w:rFonts w:hint="default" w:ascii="Times New Roman" w:hAnsi="Times New Roman" w:cs="Times New Roman"/>
              </w:rPr>
            </w:pPr>
            <w:r>
              <w:rPr>
                <w:rFonts w:hint="default" w:ascii="Times New Roman" w:hAnsi="Times New Roman" w:cs="Times New Roman"/>
              </w:rPr>
              <w:t>0.9999999999999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rPr>
              <w:t>1.0000000000000</w:t>
            </w:r>
            <w:r>
              <w:rPr>
                <w:rFonts w:hint="default" w:ascii="Times New Roman" w:hAnsi="Times New Roman" w:cs="Times New Roman"/>
                <w:lang w:val="en-US" w:eastAsia="zh-CN"/>
              </w:rPr>
              <w:t>3</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i/>
          <w:sz w:val="24"/>
          <w:szCs w:val="24"/>
          <w:lang w:val="en-US"/>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2.84217094304040e−14</m:t>
          </m:r>
        </m:oMath>
      </m:oMathPara>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而按照</w:t>
      </w:r>
      <w:r>
        <w:rPr>
          <w:rFonts w:hint="default" w:ascii="Times New Roman" w:hAnsi="Times New Roman" w:cs="Times New Roman"/>
          <w:sz w:val="24"/>
          <w:szCs w:val="24"/>
          <w:lang w:eastAsia="zh-CN"/>
        </w:rPr>
        <w:t>每步都选取</w:t>
      </w:r>
      <w:r>
        <w:rPr>
          <w:rFonts w:hint="default" w:ascii="Times New Roman" w:hAnsi="Times New Roman" w:cs="Times New Roman"/>
          <w:sz w:val="24"/>
          <w:szCs w:val="24"/>
          <w:lang w:val="en-US" w:eastAsia="zh-CN"/>
        </w:rPr>
        <w:t>模最大，</w:t>
      </w:r>
      <w:r>
        <w:rPr>
          <w:rFonts w:hint="default" w:ascii="Times New Roman" w:hAnsi="Times New Roman" w:cs="Times New Roman"/>
          <w:sz w:val="24"/>
          <w:szCs w:val="24"/>
          <w:lang w:eastAsia="zh-CN"/>
        </w:rPr>
        <w:t>尽可能</w:t>
      </w:r>
      <w:r>
        <w:rPr>
          <w:rFonts w:hint="default" w:ascii="Times New Roman" w:hAnsi="Times New Roman" w:cs="Times New Roman"/>
          <w:sz w:val="24"/>
          <w:szCs w:val="24"/>
          <w:lang w:val="en-US" w:eastAsia="zh-CN"/>
        </w:rPr>
        <w:t>大</w:t>
      </w:r>
      <w:r>
        <w:rPr>
          <w:rFonts w:hint="default" w:ascii="Times New Roman" w:hAnsi="Times New Roman" w:cs="Times New Roman"/>
          <w:sz w:val="24"/>
          <w:szCs w:val="24"/>
          <w:lang w:eastAsia="zh-CN"/>
        </w:rPr>
        <w:t>的元素为主元，</w:t>
      </w:r>
      <w:r>
        <w:rPr>
          <w:rFonts w:hint="default" w:ascii="Times New Roman" w:hAnsi="Times New Roman" w:cs="Times New Roman"/>
          <w:sz w:val="24"/>
          <w:szCs w:val="24"/>
          <w:lang w:val="en-US" w:eastAsia="zh-CN"/>
        </w:rPr>
        <w:t>则与完全选主元方法等价</w:t>
      </w:r>
    </w:p>
    <w:p>
      <w:pPr>
        <w:spacing w:line="360" w:lineRule="auto"/>
        <w:ind w:firstLine="420" w:firstLineChars="0"/>
        <w:jc w:val="left"/>
        <w:rPr>
          <w:rFonts w:hint="default" w:ascii="Times New Roman" w:hAnsi="Times New Roman" w:cs="Times New Roman"/>
          <w:sz w:val="24"/>
          <w:szCs w:val="24"/>
          <w:lang w:val="en-US" w:eastAsia="zh-CN"/>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0</m:t>
          </m:r>
        </m:oMath>
      </m:oMathPara>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实验结果表明，列主元消去法和完全主元消去法均获得了精确解，而顺序高斯消去法和以尽可能小的元素为主元的消去法则未能达到精确解。在后两种消去法中，由于程序计算时存在舍入误差，对最终结果产生了一定的影响。然而，由于方程组的维度较低且元素之间差异不大，因此误差仍然相对较小。</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为了进一步分析，我们计算了上述四种方法在每一步中选取的主元数值，并将结果列于下表进行比较：</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8"/>
        <w:gridCol w:w="2252"/>
        <w:gridCol w:w="1291"/>
        <w:gridCol w:w="1276"/>
        <w:gridCol w:w="24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第n次消元</w:t>
            </w:r>
          </w:p>
        </w:tc>
        <w:tc>
          <w:tcPr>
            <w:tcW w:w="2252"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顺序</w:t>
            </w:r>
          </w:p>
        </w:tc>
        <w:tc>
          <w:tcPr>
            <w:tcW w:w="1291"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列主元</w:t>
            </w:r>
          </w:p>
        </w:tc>
        <w:tc>
          <w:tcPr>
            <w:tcW w:w="1276"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完全主元</w:t>
            </w:r>
          </w:p>
        </w:tc>
        <w:tc>
          <w:tcPr>
            <w:tcW w:w="2489"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模最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w:t>
            </w:r>
          </w:p>
        </w:tc>
        <w:tc>
          <w:tcPr>
            <w:tcW w:w="2252"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6.000000000000000</w:t>
            </w:r>
          </w:p>
        </w:tc>
        <w:tc>
          <w:tcPr>
            <w:tcW w:w="1291"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6.0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666666666666667</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6666666666666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285714285714286</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285714285714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133333333333333</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133333333333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5</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64516129032258</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064516129032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6</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31746031746032</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031746031746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7</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15748031496063</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015748031496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7843137254902</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78431372549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9</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3913894324853</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39138943248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0</w:t>
            </w:r>
          </w:p>
        </w:tc>
        <w:tc>
          <w:tcPr>
            <w:tcW w:w="2252"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1955034213099</w:t>
            </w:r>
          </w:p>
        </w:tc>
        <w:tc>
          <w:tcPr>
            <w:tcW w:w="1291"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15617370605469</w:t>
            </w:r>
          </w:p>
        </w:tc>
        <w:tc>
          <w:tcPr>
            <w:tcW w:w="1276"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15617370605469</w:t>
            </w:r>
          </w:p>
        </w:tc>
        <w:tc>
          <w:tcPr>
            <w:tcW w:w="2489"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1955034213099</w:t>
            </w:r>
          </w:p>
        </w:tc>
      </w:tr>
    </w:tbl>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从上表可以观察到，在这个方程组中，顺序高斯消去法选取的主元恰好是模最小的元素。另外，由于列主元消去法和完全主元消去法选取的元素为8，与4相比数量级差异较小，因此计算过程中的累积误差也较小，导致四种方法的输出结果都相对精确。</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在这里，我们将解释顺序法和模最小法计算结果完全一致的原因。该矩阵在消元过程中，每次选取主元的一列只有两个非零元素，对角线上的元素约为4，而其正下方的元素为8，该列其余位置的元素均为0。在这种情况下，默认的主元就是该列中最小的元素，因此两种方法所得到的计算结果是一致的。</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理论上，完全主元高斯消去法的误差最小，其次是列主元高斯消去法，而选取模最小的元素作为主元时的误差最大。然而，由于方程组的特殊性（元素之间差异不大且维度较低），在这里这个理论现象还没得到充分地体现。</w:t>
      </w:r>
    </w:p>
    <w:p>
      <w:pPr>
        <w:spacing w:line="360" w:lineRule="auto"/>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sz w:val="24"/>
          <w:szCs w:val="24"/>
          <w:lang w:val="en-US" w:eastAsia="zh-CN"/>
        </w:rPr>
        <w:t>(3)当</w:t>
      </w:r>
      <m:oMath>
        <m:r>
          <m:rPr>
            <m:sty m:val="p"/>
          </m:rPr>
          <w:rPr>
            <w:rFonts w:hint="default" w:ascii="Cambria Math" w:hAnsi="Cambria Math" w:cs="Times New Roman"/>
            <w:kern w:val="2"/>
            <w:sz w:val="24"/>
            <w:szCs w:val="24"/>
            <w:lang w:val="en-US" w:eastAsia="zh-CN" w:bidi="ar-SA"/>
          </w:rPr>
          <m:t>n=20</m:t>
        </m:r>
      </m:oMath>
      <w:r>
        <w:rPr>
          <w:rFonts w:hint="default" w:ascii="Times New Roman" w:hAnsi="Times New Roman" w:cs="Times New Roman"/>
          <w:i w:val="0"/>
          <w:kern w:val="2"/>
          <w:sz w:val="24"/>
          <w:szCs w:val="24"/>
          <w:lang w:val="en-US" w:eastAsia="zh-CN" w:bidi="ar-SA"/>
        </w:rPr>
        <w:t>，修改输入矩阵的维度，重复上述实验过程。各种方法计算的解和误差汇总在下表。</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2268"/>
        <w:gridCol w:w="1418"/>
        <w:gridCol w:w="1701"/>
        <w:gridCol w:w="23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p>
        </w:tc>
        <w:tc>
          <w:tcPr>
            <w:tcW w:w="2268"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顺序高斯消去法</w:t>
            </w:r>
          </w:p>
        </w:tc>
        <w:tc>
          <w:tcPr>
            <w:tcW w:w="1418"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列主元高斯消去</w:t>
            </w:r>
          </w:p>
        </w:tc>
        <w:tc>
          <w:tcPr>
            <w:tcW w:w="1701"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完全主元高斯消去</w:t>
            </w:r>
          </w:p>
        </w:tc>
        <w:tc>
          <w:tcPr>
            <w:tcW w:w="2347"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选取模最小或尽可能小元素作为主元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X</w:t>
            </w:r>
          </w:p>
        </w:tc>
        <w:tc>
          <w:tcPr>
            <w:tcW w:w="2268"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000000000000000   1.000000000000000   1.000000000000000   1.000000000000001   0.999999999999998   1.000000000000004   0.999999999999993   1.000000000000014   0.999999999999972   1.000000000000057   0.999999999999886</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000000000000227   0.999999999999547   1.000000000000902   0.999999999998209   1.000000000003524   0.999999999993179   1.000000000012732   0.999999999978173   1.000000000029102</w:t>
            </w:r>
          </w:p>
        </w:tc>
        <w:tc>
          <w:tcPr>
            <w:tcW w:w="1418"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tc>
        <w:tc>
          <w:tcPr>
            <w:tcW w:w="1701"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tc>
        <w:tc>
          <w:tcPr>
            <w:tcW w:w="2347"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000000000000000   1.000000000000000   1.000000000000000   1.000000000000001   0.999999999999998   1.000000000000004   0.999999999999993   1.000000000000014   0.999999999999972   1.000000000000057   0.999999999999886</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000000000000227   0.999999999999547   1.000000000000902   0.999999999998209   1.000000000003524   0.999999999993179   1.000000000012732   0.999999999978173   1.000000000029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position w:val="-6"/>
                <w:sz w:val="24"/>
                <w:szCs w:val="24"/>
              </w:rPr>
              <w:object>
                <v:shape id="_x0000_i1025" o:spt="75" type="#_x0000_t75" style="height:10.5pt;width:10.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tc>
        <w:tc>
          <w:tcPr>
            <w:tcW w:w="2268"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2.910205409989430e-11</w:t>
            </w:r>
          </w:p>
        </w:tc>
        <w:tc>
          <w:tcPr>
            <w:tcW w:w="1418"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0</w:t>
            </w:r>
          </w:p>
        </w:tc>
        <w:tc>
          <w:tcPr>
            <w:tcW w:w="1701"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0</w:t>
            </w:r>
          </w:p>
        </w:tc>
        <w:tc>
          <w:tcPr>
            <w:tcW w:w="2347"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2.910205409989430e-11</w:t>
            </w:r>
          </w:p>
        </w:tc>
      </w:tr>
    </w:tbl>
    <w:p>
      <w:pPr>
        <w:spacing w:line="360" w:lineRule="auto"/>
        <w:ind w:firstLine="420" w:firstLineChars="0"/>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i w:val="0"/>
          <w:kern w:val="2"/>
          <w:sz w:val="24"/>
          <w:szCs w:val="24"/>
          <w:lang w:val="en-US" w:eastAsia="zh-CN" w:bidi="ar-SA"/>
        </w:rPr>
        <w:t>观察到在这种情况下，列主元和完全主元的计算结果仍为精确值，而顺序高斯消去和模尽可能小的元素方法仍然存在一定的误差，并且两者的误差是一致的。与</w:t>
      </w:r>
      <m:oMath>
        <m:r>
          <m:rPr>
            <m:sty m:val="p"/>
          </m:rPr>
          <w:rPr>
            <w:rFonts w:hint="default" w:ascii="Cambria Math" w:hAnsi="Cambria Math" w:cs="Times New Roman"/>
            <w:kern w:val="2"/>
            <w:sz w:val="24"/>
            <w:szCs w:val="24"/>
            <w:lang w:val="en-US" w:eastAsia="zh-CN" w:bidi="ar-SA"/>
          </w:rPr>
          <m:t>n=10</m:t>
        </m:r>
      </m:oMath>
      <w:r>
        <w:rPr>
          <w:rFonts w:hint="default" w:ascii="Times New Roman" w:hAnsi="Times New Roman" w:cs="Times New Roman"/>
          <w:i w:val="0"/>
          <w:kern w:val="2"/>
          <w:sz w:val="24"/>
          <w:szCs w:val="24"/>
          <w:lang w:val="en-US" w:eastAsia="zh-CN" w:bidi="ar-SA"/>
        </w:rPr>
        <w:t>时相比，</w:t>
      </w:r>
      <m:oMath>
        <m:r>
          <m:rPr>
            <m:sty m:val="p"/>
          </m:rPr>
          <w:rPr>
            <w:rFonts w:hint="default" w:ascii="Cambria Math" w:hAnsi="Cambria Math" w:cs="Times New Roman"/>
            <w:kern w:val="2"/>
            <w:sz w:val="24"/>
            <w:szCs w:val="24"/>
            <w:lang w:val="en-US" w:eastAsia="zh-CN" w:bidi="ar-SA"/>
          </w:rPr>
          <m:t>n=20</m:t>
        </m:r>
      </m:oMath>
      <w:r>
        <w:rPr>
          <w:rFonts w:hint="default" w:ascii="Times New Roman" w:hAnsi="Times New Roman" w:cs="Times New Roman"/>
          <w:i w:val="0"/>
          <w:kern w:val="2"/>
          <w:sz w:val="24"/>
          <w:szCs w:val="24"/>
          <w:lang w:val="en-US" w:eastAsia="zh-CN" w:bidi="ar-SA"/>
        </w:rPr>
        <w:t>时的误差增加了大约1000倍，这是由于计算过程中舍入误差的累积效应。因此，如果进一步增加矩阵的维度，误差累积现象将更严重。</w:t>
      </w:r>
    </w:p>
    <w:p>
      <w:pPr>
        <w:spacing w:line="360" w:lineRule="auto"/>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i w:val="0"/>
          <w:kern w:val="2"/>
          <w:sz w:val="24"/>
          <w:szCs w:val="24"/>
          <w:lang w:val="en-US" w:eastAsia="zh-CN" w:bidi="ar-SA"/>
        </w:rPr>
        <w:t>(4)首先对于题干的矩阵，对其加大维度，考察其方程组解和误差的情况；其次输入其他的自定义矩阵，探究其方程组解和误差的情况。</w:t>
      </w:r>
    </w:p>
    <w:p>
      <w:pPr>
        <w:spacing w:line="360" w:lineRule="auto"/>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i w:val="0"/>
          <w:kern w:val="2"/>
          <w:sz w:val="24"/>
          <w:szCs w:val="24"/>
          <w:lang w:val="en-US" w:eastAsia="zh-CN" w:bidi="ar-SA"/>
        </w:rPr>
        <w:t>设置维度为10，20，30，40，50，100，重复前述实验过程，得到下列的结果表。</w:t>
      </w:r>
    </w:p>
    <w:tbl>
      <w:tblPr>
        <w:tblStyle w:val="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8"/>
        <w:gridCol w:w="1307"/>
        <w:gridCol w:w="1533"/>
        <w:gridCol w:w="1405"/>
        <w:gridCol w:w="1533"/>
        <w:gridCol w:w="1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维度</w:t>
            </w:r>
          </w:p>
        </w:tc>
        <w:tc>
          <w:tcPr>
            <w:tcW w:w="767"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val="en-US" w:eastAsia="zh-CN"/>
              </w:rPr>
              <w:t>2-</w:t>
            </w:r>
            <w:r>
              <w:rPr>
                <w:rFonts w:hint="default" w:ascii="Times New Roman" w:hAnsi="Times New Roman" w:cs="Times New Roman"/>
                <w:b w:val="0"/>
                <w:bCs/>
                <w:sz w:val="21"/>
                <w:szCs w:val="21"/>
                <w:lang w:eastAsia="zh-CN"/>
              </w:rPr>
              <w:t>条件数</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eastAsia="zh-CN"/>
              </w:rPr>
              <w:t>顺序消去</w:t>
            </w:r>
            <w:r>
              <w:rPr>
                <w:rFonts w:hint="default" w:ascii="Times New Roman" w:hAnsi="Times New Roman" w:cs="Times New Roman"/>
                <w:b w:val="0"/>
                <w:bCs/>
                <w:sz w:val="21"/>
                <w:szCs w:val="21"/>
                <w:lang w:val="en-US" w:eastAsia="zh-CN"/>
              </w:rPr>
              <w:t>error</w:t>
            </w:r>
          </w:p>
        </w:tc>
        <w:tc>
          <w:tcPr>
            <w:tcW w:w="824"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列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完全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模尽量小</w:t>
            </w:r>
            <w:r>
              <w:rPr>
                <w:rFonts w:hint="default" w:ascii="Times New Roman" w:hAnsi="Times New Roman" w:cs="Times New Roman"/>
                <w:b w:val="0"/>
                <w:bCs/>
                <w:sz w:val="21"/>
                <w:szCs w:val="21"/>
                <w:lang w:val="en-US" w:eastAsia="zh-CN"/>
              </w:rPr>
              <w:t>err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m:t>
                </m:r>
              </m:oMath>
            </m:oMathPara>
          </w:p>
        </w:tc>
        <w:tc>
          <w:tcPr>
            <w:tcW w:w="767"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7</w:t>
            </w:r>
            <w:r>
              <w:rPr>
                <w:rFonts w:hint="default" w:ascii="Times New Roman" w:hAnsi="Times New Roman" w:cs="Times New Roman"/>
                <w:sz w:val="24"/>
                <w:szCs w:val="24"/>
                <w:lang w:val="en-US" w:eastAsia="zh-CN"/>
              </w:rPr>
              <w:t>2</w:t>
            </w:r>
            <w:r>
              <w:rPr>
                <w:rFonts w:hint="default" w:ascii="Times New Roman" w:hAnsi="Times New Roman" w:cs="Times New Roman"/>
                <w:sz w:val="24"/>
                <w:szCs w:val="24"/>
                <w:lang w:eastAsia="zh-CN"/>
              </w:rPr>
              <w:t>e+3</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84e-14</w:t>
            </w:r>
          </w:p>
        </w:tc>
        <w:tc>
          <w:tcPr>
            <w:tcW w:w="824"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84e-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2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w:t>
            </w:r>
            <w:r>
              <w:rPr>
                <w:rFonts w:hint="default" w:ascii="Times New Roman" w:hAnsi="Times New Roman" w:cs="Times New Roman"/>
                <w:sz w:val="24"/>
                <w:szCs w:val="24"/>
                <w:lang w:val="en-US" w:eastAsia="zh-CN"/>
              </w:rPr>
              <w:t>7</w:t>
            </w:r>
            <w:r>
              <w:rPr>
                <w:rFonts w:hint="default" w:ascii="Times New Roman" w:hAnsi="Times New Roman" w:cs="Times New Roman"/>
                <w:sz w:val="24"/>
                <w:szCs w:val="24"/>
                <w:lang w:eastAsia="zh-CN"/>
              </w:rPr>
              <w:t>8e+6</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1e-11</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1e-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3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8</w:t>
            </w:r>
            <w:r>
              <w:rPr>
                <w:rFonts w:hint="default" w:ascii="Times New Roman" w:hAnsi="Times New Roman" w:cs="Times New Roman"/>
                <w:sz w:val="24"/>
                <w:szCs w:val="24"/>
                <w:lang w:val="en-US" w:eastAsia="zh-CN"/>
              </w:rPr>
              <w:t>4</w:t>
            </w:r>
            <w:r>
              <w:rPr>
                <w:rFonts w:hint="default" w:ascii="Times New Roman" w:hAnsi="Times New Roman" w:cs="Times New Roman"/>
                <w:sz w:val="24"/>
                <w:szCs w:val="24"/>
                <w:lang w:eastAsia="zh-CN"/>
              </w:rPr>
              <w:t>e+9</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8e-08</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8e-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4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w:t>
            </w:r>
            <w:r>
              <w:rPr>
                <w:rFonts w:hint="default" w:ascii="Times New Roman" w:hAnsi="Times New Roman" w:cs="Times New Roman"/>
                <w:sz w:val="24"/>
                <w:szCs w:val="24"/>
                <w:lang w:val="en-US" w:eastAsia="zh-CN"/>
              </w:rPr>
              <w:t>88</w:t>
            </w:r>
            <w:r>
              <w:rPr>
                <w:rFonts w:hint="default" w:ascii="Times New Roman" w:hAnsi="Times New Roman" w:cs="Times New Roman"/>
                <w:sz w:val="24"/>
                <w:szCs w:val="24"/>
                <w:lang w:eastAsia="zh-CN"/>
              </w:rPr>
              <w:t>e+12</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05e-05</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05e-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5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89</w:t>
            </w:r>
            <w:r>
              <w:rPr>
                <w:rFonts w:hint="default" w:ascii="Times New Roman" w:hAnsi="Times New Roman" w:cs="Times New Roman"/>
                <w:sz w:val="24"/>
                <w:szCs w:val="24"/>
                <w:lang w:eastAsia="zh-CN"/>
              </w:rPr>
              <w:t>e+1</w:t>
            </w:r>
            <w:r>
              <w:rPr>
                <w:rFonts w:hint="default" w:ascii="Times New Roman" w:hAnsi="Times New Roman" w:cs="Times New Roman"/>
                <w:sz w:val="24"/>
                <w:szCs w:val="24"/>
                <w:lang w:val="en-US" w:eastAsia="zh-CN"/>
              </w:rPr>
              <w:t>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3.</w:t>
            </w:r>
            <w:r>
              <w:rPr>
                <w:rFonts w:hint="default" w:ascii="Times New Roman" w:hAnsi="Times New Roman" w:cs="Times New Roman"/>
                <w:sz w:val="24"/>
                <w:szCs w:val="24"/>
                <w:lang w:val="en-US" w:eastAsia="zh-CN"/>
              </w:rPr>
              <w:t>12</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2</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w:t>
            </w:r>
            <w:r>
              <w:rPr>
                <w:rFonts w:hint="default" w:ascii="Times New Roman" w:hAnsi="Times New Roman" w:cs="Times New Roman"/>
                <w:sz w:val="24"/>
                <w:szCs w:val="24"/>
                <w:lang w:val="en-US" w:eastAsia="zh-CN"/>
              </w:rPr>
              <w:t>12</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70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0</m:t>
                </m:r>
              </m:oMath>
            </m:oMathPara>
          </w:p>
        </w:tc>
        <w:tc>
          <w:tcPr>
            <w:tcW w:w="767"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2.49</w:t>
            </w:r>
            <w:r>
              <w:rPr>
                <w:rFonts w:hint="default" w:ascii="Times New Roman" w:hAnsi="Times New Roman" w:cs="Times New Roman"/>
                <w:sz w:val="24"/>
                <w:szCs w:val="24"/>
                <w:lang w:eastAsia="zh-CN"/>
              </w:rPr>
              <w:t>e+16</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52e+13</w:t>
            </w:r>
          </w:p>
        </w:tc>
        <w:tc>
          <w:tcPr>
            <w:tcW w:w="824"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83</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1</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1.83</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1</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52e+13</w:t>
            </w:r>
          </w:p>
        </w:tc>
      </w:tr>
    </w:tbl>
    <w:p>
      <w:pPr>
        <w:spacing w:line="360" w:lineRule="auto"/>
        <w:rPr>
          <w:rFonts w:hint="default" w:ascii="Times New Roman" w:hAnsi="Times New Roman" w:cs="Times New Roman"/>
          <w:i w:val="0"/>
          <w:sz w:val="24"/>
          <w:szCs w:val="21"/>
          <w:lang w:val="en-US" w:eastAsia="zh-CN"/>
        </w:rPr>
      </w:pPr>
      <w:r>
        <w:rPr>
          <w:rFonts w:hint="default" w:ascii="Times New Roman" w:hAnsi="Times New Roman" w:cs="Times New Roman"/>
          <w:sz w:val="24"/>
          <w:lang w:eastAsia="zh-CN"/>
        </w:rPr>
        <w:t>考虑线性方程组</w:t>
      </w:r>
      <m:oMath>
        <m:r>
          <m:rPr/>
          <w:rPr>
            <w:rFonts w:hint="default" w:ascii="Cambria Math" w:hAnsi="Cambria Math" w:cs="Times New Roman"/>
            <w:sz w:val="24"/>
            <w:szCs w:val="21"/>
            <w:lang w:eastAsia="zh-CN"/>
          </w:rPr>
          <m:t>Ax=b</m:t>
        </m:r>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A∈</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n</m:t>
            </m:r>
            <m:ctrlPr>
              <w:rPr>
                <w:rFonts w:hint="default" w:ascii="Cambria Math" w:hAnsi="Cambria Math" w:cs="Times New Roman"/>
                <w:i/>
                <w:sz w:val="24"/>
                <w:szCs w:val="21"/>
              </w:rPr>
            </m:ctrlPr>
          </m:sup>
        </m:sSup>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sup>
        </m:sSup>
      </m:oMath>
      <w:r>
        <w:rPr>
          <w:rFonts w:hint="default" w:ascii="Times New Roman" w:hAnsi="Times New Roman" w:cs="Times New Roman"/>
          <w:i w:val="0"/>
          <w:sz w:val="24"/>
          <w:szCs w:val="21"/>
          <w:lang w:eastAsia="zh-CN"/>
        </w:rPr>
        <w:t>，</w:t>
      </w:r>
      <w:r>
        <w:rPr>
          <w:rFonts w:hint="default" w:ascii="Times New Roman" w:hAnsi="Times New Roman" w:cs="Times New Roman"/>
          <w:i w:val="0"/>
          <w:sz w:val="24"/>
          <w:szCs w:val="21"/>
          <w:lang w:val="en-US" w:eastAsia="zh-CN"/>
        </w:rPr>
        <w:t>其中矩阵</w:t>
      </w:r>
      <m:oMath>
        <m:r>
          <m:rPr/>
          <w:rPr>
            <w:rFonts w:hint="default" w:ascii="Cambria Math" w:hAnsi="Cambria Math" w:cs="Times New Roman"/>
            <w:sz w:val="24"/>
            <w:szCs w:val="21"/>
            <w:lang w:eastAsia="zh-CN"/>
          </w:rPr>
          <m:t>A</m:t>
        </m:r>
      </m:oMath>
      <w:r>
        <w:rPr>
          <w:rFonts w:hint="default" w:ascii="Times New Roman" w:hAnsi="Times New Roman" w:cs="Times New Roman"/>
          <w:i w:val="0"/>
          <w:sz w:val="24"/>
          <w:szCs w:val="21"/>
          <w:lang w:val="en-US" w:eastAsia="zh-CN"/>
        </w:rPr>
        <w:t>为</w:t>
      </w:r>
    </w:p>
    <w:p>
      <w:pPr>
        <w:spacing w:line="360" w:lineRule="auto"/>
        <w:jc w:val="center"/>
        <w:rPr>
          <w:rFonts w:hint="default" w:ascii="Times New Roman" w:hAnsi="Times New Roman" w:cs="Times New Roman"/>
          <w:i w:val="0"/>
          <w:sz w:val="24"/>
          <w:szCs w:val="21"/>
          <w:lang w:eastAsia="zh-CN"/>
        </w:rPr>
      </w:pPr>
      <m:oMath>
        <m:r>
          <m:rPr/>
          <w:rPr>
            <w:rFonts w:hint="default" w:ascii="Cambria Math" w:hAnsi="Cambria Math" w:cs="Times New Roman"/>
            <w:sz w:val="24"/>
            <w:szCs w:val="21"/>
            <w:lang w:eastAsia="zh-CN"/>
          </w:rPr>
          <m:t>A=</m:t>
        </m:r>
        <m:d>
          <m:dPr>
            <m:begChr m:val="["/>
            <m:endChr m:val="]"/>
            <m:ctrlPr>
              <w:rPr>
                <w:rFonts w:hint="default" w:ascii="Cambria Math" w:hAnsi="Cambria Math" w:cs="Times New Roman"/>
                <w:i/>
                <w:sz w:val="24"/>
                <w:szCs w:val="21"/>
              </w:rPr>
            </m:ctrlPr>
          </m:dPr>
          <m:e>
            <m:m>
              <m:mPr>
                <m:mcs>
                  <m:mc>
                    <m:mcPr>
                      <m:count m:val="5"/>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7</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7</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7</m:t>
                  </m:r>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d>
          <m:dPr>
            <m:begChr m:val="["/>
            <m:endChr m:val="]"/>
            <m:ctrlPr>
              <w:rPr>
                <w:rFonts w:hint="default" w:ascii="Cambria Math" w:hAnsi="Cambria Math" w:cs="Times New Roman"/>
                <w:i/>
                <w:sz w:val="24"/>
                <w:szCs w:val="21"/>
              </w:rPr>
            </m:ctrlPr>
          </m:dPr>
          <m:e>
            <m:m>
              <m:mPr>
                <m:mcs>
                  <m:mc>
                    <m:mcPr>
                      <m:count m:val="1"/>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eastAsia="zh-CN"/>
                    </w:rPr>
                    <m:t>7</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4</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p>
    <w:p>
      <w:pPr>
        <w:spacing w:line="360" w:lineRule="auto"/>
        <w:rPr>
          <w:rFonts w:hint="default" w:ascii="Times New Roman" w:hAnsi="Times New Roman" w:cs="Times New Roman"/>
          <w:i w:val="0"/>
          <w:kern w:val="2"/>
          <w:sz w:val="24"/>
          <w:szCs w:val="24"/>
          <w:lang w:val="en-US" w:eastAsia="zh-CN" w:bidi="ar-SA"/>
        </w:rPr>
      </w:pPr>
      <w:r>
        <w:rPr>
          <w:rFonts w:hint="default" w:ascii="Times New Roman" w:hAnsi="Times New Roman" w:cs="Times New Roman"/>
          <w:sz w:val="24"/>
          <w:szCs w:val="24"/>
          <w:lang w:val="en-US" w:eastAsia="zh-CN"/>
        </w:rPr>
        <w:t>设置</w:t>
      </w:r>
      <w:r>
        <w:rPr>
          <w:rFonts w:hint="default" w:ascii="Times New Roman" w:hAnsi="Times New Roman" w:cs="Times New Roman"/>
          <w:i w:val="0"/>
          <w:kern w:val="2"/>
          <w:sz w:val="24"/>
          <w:szCs w:val="24"/>
          <w:lang w:val="en-US" w:eastAsia="zh-CN" w:bidi="ar-SA"/>
        </w:rPr>
        <w:t>维度为10，20，30，40，50，100，重复前述实验过程，得到下列关于新</w:t>
      </w:r>
      <w:r>
        <w:rPr>
          <w:rFonts w:hint="default" w:ascii="Times New Roman" w:hAnsi="Times New Roman" w:cs="Times New Roman"/>
          <w:sz w:val="24"/>
          <w:szCs w:val="24"/>
        </w:rPr>
        <w:t>矩阵</w:t>
      </w:r>
      <w:r>
        <w:rPr>
          <w:rFonts w:hint="default" w:ascii="Times New Roman" w:hAnsi="Times New Roman" w:cs="Times New Roman"/>
          <w:sz w:val="24"/>
          <w:szCs w:val="24"/>
          <w:lang w:val="en-US" w:eastAsia="zh-CN"/>
        </w:rPr>
        <w:t>的</w:t>
      </w:r>
      <w:r>
        <w:rPr>
          <w:rFonts w:hint="default" w:ascii="Times New Roman" w:hAnsi="Times New Roman" w:cs="Times New Roman"/>
          <w:i w:val="0"/>
          <w:kern w:val="2"/>
          <w:sz w:val="24"/>
          <w:szCs w:val="24"/>
          <w:lang w:val="en-US" w:eastAsia="zh-CN" w:bidi="ar-SA"/>
        </w:rPr>
        <w:t>结果表。</w:t>
      </w:r>
    </w:p>
    <w:tbl>
      <w:tblPr>
        <w:tblStyle w:val="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8"/>
        <w:gridCol w:w="1307"/>
        <w:gridCol w:w="1533"/>
        <w:gridCol w:w="1405"/>
        <w:gridCol w:w="1533"/>
        <w:gridCol w:w="1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维度</w:t>
            </w:r>
          </w:p>
        </w:tc>
        <w:tc>
          <w:tcPr>
            <w:tcW w:w="767"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val="en-US" w:eastAsia="zh-CN"/>
              </w:rPr>
              <w:t>2-</w:t>
            </w:r>
            <w:r>
              <w:rPr>
                <w:rFonts w:hint="default" w:ascii="Times New Roman" w:hAnsi="Times New Roman" w:cs="Times New Roman"/>
                <w:b w:val="0"/>
                <w:bCs/>
                <w:sz w:val="21"/>
                <w:szCs w:val="21"/>
                <w:lang w:eastAsia="zh-CN"/>
              </w:rPr>
              <w:t>条件数</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eastAsia="zh-CN"/>
              </w:rPr>
              <w:t>顺序消去</w:t>
            </w:r>
            <w:r>
              <w:rPr>
                <w:rFonts w:hint="default" w:ascii="Times New Roman" w:hAnsi="Times New Roman" w:cs="Times New Roman"/>
                <w:b w:val="0"/>
                <w:bCs/>
                <w:sz w:val="21"/>
                <w:szCs w:val="21"/>
                <w:lang w:val="en-US" w:eastAsia="zh-CN"/>
              </w:rPr>
              <w:t>error</w:t>
            </w:r>
          </w:p>
        </w:tc>
        <w:tc>
          <w:tcPr>
            <w:tcW w:w="824"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列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完全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模尽量小</w:t>
            </w:r>
            <w:r>
              <w:rPr>
                <w:rFonts w:hint="default" w:ascii="Times New Roman" w:hAnsi="Times New Roman" w:cs="Times New Roman"/>
                <w:b w:val="0"/>
                <w:bCs/>
                <w:sz w:val="21"/>
                <w:szCs w:val="21"/>
                <w:lang w:val="en-US" w:eastAsia="zh-CN"/>
              </w:rPr>
              <w:t>err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m:t>
                </m:r>
              </m:oMath>
            </m:oMathPara>
          </w:p>
        </w:tc>
        <w:tc>
          <w:tcPr>
            <w:tcW w:w="767"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7.99</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44</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6</w:t>
            </w:r>
          </w:p>
        </w:tc>
        <w:tc>
          <w:tcPr>
            <w:tcW w:w="824"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44</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2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0.07</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66</w:t>
            </w:r>
            <w:r>
              <w:rPr>
                <w:rFonts w:hint="default" w:ascii="Times New Roman" w:hAnsi="Times New Roman" w:cs="Times New Roman"/>
                <w:sz w:val="24"/>
                <w:szCs w:val="24"/>
                <w:lang w:eastAsia="zh-CN"/>
              </w:rPr>
              <w:t>e-1</w:t>
            </w:r>
            <w:r>
              <w:rPr>
                <w:rFonts w:hint="default" w:ascii="Times New Roman" w:hAnsi="Times New Roman" w:cs="Times New Roman"/>
                <w:sz w:val="24"/>
                <w:szCs w:val="24"/>
                <w:lang w:val="en-US" w:eastAsia="zh-CN"/>
              </w:rPr>
              <w:t>6</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22e-16</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22e-16</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66</w:t>
            </w:r>
            <w:r>
              <w:rPr>
                <w:rFonts w:hint="default" w:ascii="Times New Roman" w:hAnsi="Times New Roman" w:cs="Times New Roman"/>
                <w:sz w:val="24"/>
                <w:szCs w:val="24"/>
                <w:lang w:eastAsia="zh-CN"/>
              </w:rPr>
              <w:t>e-1</w:t>
            </w:r>
            <w:r>
              <w:rPr>
                <w:rFonts w:hint="default" w:ascii="Times New Roman" w:hAnsi="Times New Roman" w:cs="Times New Roman"/>
                <w:sz w:val="24"/>
                <w:szCs w:val="24"/>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3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1</w:t>
            </w:r>
            <w:r>
              <w:rPr>
                <w:rFonts w:hint="default" w:ascii="Times New Roman" w:hAnsi="Times New Roman" w:cs="Times New Roman"/>
                <w:sz w:val="24"/>
                <w:szCs w:val="24"/>
                <w:lang w:val="en-US" w:eastAsia="zh-CN"/>
              </w:rPr>
              <w:t>93.3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77</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5</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66e-1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66e-1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77e-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4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951.02</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93</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4</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38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38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00e-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5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417.3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7.55e-14</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75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4.75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7.43e-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70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0</m:t>
                </m:r>
              </m:oMath>
            </m:oMathPara>
          </w:p>
        </w:tc>
        <w:tc>
          <w:tcPr>
            <w:tcW w:w="767"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9080.53</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05e-13</w:t>
            </w:r>
          </w:p>
        </w:tc>
        <w:tc>
          <w:tcPr>
            <w:tcW w:w="824"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35e-13</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1.35e-13</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04e-13</w:t>
            </w:r>
          </w:p>
        </w:tc>
      </w:tr>
    </w:tbl>
    <w:p>
      <w:pPr>
        <w:spacing w:line="360" w:lineRule="auto"/>
        <w:jc w:val="both"/>
        <w:rPr>
          <w:rFonts w:hint="default" w:ascii="Times New Roman" w:hAnsi="Times New Roman" w:eastAsia="宋体" w:cs="Times New Roman"/>
          <w:sz w:val="24"/>
          <w:szCs w:val="24"/>
          <w:lang w:val="en-US" w:eastAsia="zh-CN"/>
        </w:rPr>
      </w:pPr>
    </w:p>
    <w:p>
      <w:pPr>
        <w:spacing w:line="360" w:lineRule="auto"/>
        <w:jc w:val="left"/>
        <w:rPr>
          <w:rFonts w:hint="default" w:ascii="Times New Roman" w:hAnsi="Times New Roman" w:cs="Times New Roman"/>
          <w:i w:val="0"/>
          <w:kern w:val="2"/>
          <w:sz w:val="24"/>
          <w:szCs w:val="24"/>
          <w:lang w:val="en-US" w:eastAsia="zh-CN" w:bidi="ar-SA"/>
        </w:rPr>
      </w:pPr>
    </w:p>
    <w:p>
      <w:pPr>
        <w:spacing w:line="360" w:lineRule="auto"/>
        <w:ind w:firstLine="480" w:firstLineChars="200"/>
        <w:jc w:val="left"/>
        <w:rPr>
          <w:rFonts w:hint="default" w:ascii="Times New Roman" w:hAnsi="Times New Roman" w:cs="Times New Roman"/>
          <w:sz w:val="24"/>
          <w:szCs w:val="24"/>
          <w:lang w:eastAsia="zh-CN"/>
        </w:rPr>
      </w:pPr>
    </w:p>
    <w:p>
      <w:pPr>
        <w:spacing w:line="360" w:lineRule="auto"/>
        <w:ind w:firstLine="480" w:firstLineChars="200"/>
        <w:jc w:val="left"/>
        <w:rPr>
          <w:rFonts w:hint="default" w:ascii="Times New Roman" w:hAnsi="Times New Roman" w:cs="Times New Roman"/>
          <w:sz w:val="24"/>
          <w:szCs w:val="24"/>
          <w:lang w:val="en-US" w:eastAsia="zh-CN"/>
        </w:rPr>
      </w:pPr>
    </w:p>
    <w:p>
      <w:pPr>
        <w:rPr>
          <w:rFonts w:hint="default" w:ascii="Times New Roman" w:hAnsi="Times New Roman" w:cs="Times New Roman"/>
          <w:i/>
          <w:sz w:val="24"/>
          <w:szCs w:val="24"/>
        </w:rPr>
      </w:pPr>
    </w:p>
    <w:p>
      <w:pPr>
        <w:pStyle w:val="2"/>
        <w:rPr>
          <w:rFonts w:hint="default" w:ascii="Times New Roman" w:hAnsi="Times New Roman" w:cs="Times New Roman"/>
        </w:rPr>
      </w:pPr>
      <w:r>
        <w:rPr>
          <w:rFonts w:hint="default" w:ascii="Times New Roman" w:hAnsi="Times New Roman" w:cs="Times New Roman"/>
        </w:rPr>
        <w:t>二、实验3.3</w:t>
      </w:r>
    </w:p>
    <w:p>
      <w:pPr>
        <w:pStyle w:val="3"/>
        <w:rPr>
          <w:rFonts w:hint="default" w:ascii="Times New Roman" w:hAnsi="Times New Roman" w:cs="Times New Roman"/>
        </w:rPr>
      </w:pPr>
      <w:r>
        <w:rPr>
          <w:rFonts w:hint="default" w:ascii="Times New Roman" w:hAnsi="Times New Roman" w:cs="Times New Roman"/>
          <w:lang w:val="en-US" w:eastAsia="zh-CN"/>
        </w:rPr>
        <w:t>问题重述</w:t>
      </w:r>
      <w:r>
        <w:rPr>
          <w:rFonts w:hint="default" w:ascii="Times New Roman" w:hAnsi="Times New Roman" w:cs="Times New Roman"/>
        </w:rPr>
        <w:t>：</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考虑方程组</w:t>
      </w:r>
      <m:oMath>
        <m:r>
          <m:rPr>
            <m:sty m:val="p"/>
          </m:rPr>
          <w:rPr>
            <w:rFonts w:hint="default" w:ascii="Cambria Math" w:hAnsi="Cambria Math" w:cs="Times New Roman"/>
            <w:kern w:val="2"/>
            <w:sz w:val="24"/>
            <w:szCs w:val="24"/>
            <w:lang w:val="en-US" w:eastAsia="zh-CN" w:bidi="ar-SA"/>
          </w:rPr>
          <m:t>Hx=b</m:t>
        </m:r>
      </m:oMath>
      <w:r>
        <w:rPr>
          <w:rFonts w:hint="default" w:ascii="Times New Roman" w:hAnsi="Times New Roman" w:cs="Times New Roman"/>
          <w:sz w:val="24"/>
          <w:szCs w:val="24"/>
        </w:rPr>
        <w:t>的解,其中系数矩阵H为Hilbert矩阵：</w:t>
      </w:r>
    </w:p>
    <w:p>
      <w:pPr>
        <w:spacing w:line="360" w:lineRule="auto"/>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26" o:spt="75" type="#_x0000_t75" style="height:33.25pt;width:203.2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这是一个著名的病态问题.通过首先给定解（例如取为各个分量均为1）再计算出右端的办法给出确定的问题。</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1)</w:t>
      </w:r>
      <w:r>
        <w:rPr>
          <w:rFonts w:hint="default" w:ascii="Times New Roman" w:hAnsi="Times New Roman" w:cs="Times New Roman"/>
          <w:sz w:val="24"/>
          <w:szCs w:val="24"/>
          <w:lang w:eastAsia="zh-CN"/>
        </w:rPr>
        <w:t>选择问题的维度为6,分别用Gauss消去法（即LU分解）、J迭代法、GS迭代法和SOR迭代法求解方程组，其各自的结果如何？将计算结果与问题的解比较,结论如何。</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2)</w:t>
      </w:r>
      <w:r>
        <w:rPr>
          <w:rFonts w:hint="default" w:ascii="Times New Roman" w:hAnsi="Times New Roman" w:cs="Times New Roman"/>
          <w:sz w:val="24"/>
          <w:szCs w:val="24"/>
          <w:lang w:eastAsia="zh-CN"/>
        </w:rPr>
        <w:t>逐步增大问题的维度，仍用上述的方法来解它们，计算的结果如何？计算的结果说明的什么?</w:t>
      </w:r>
    </w:p>
    <w:p>
      <w:pPr>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3)</w:t>
      </w:r>
      <w:r>
        <w:rPr>
          <w:rFonts w:hint="default" w:ascii="Times New Roman" w:hAnsi="Times New Roman" w:cs="Times New Roman"/>
          <w:sz w:val="24"/>
          <w:szCs w:val="24"/>
          <w:lang w:eastAsia="zh-CN"/>
        </w:rPr>
        <w:t>讨论病态问题求解的算法。</w:t>
      </w:r>
    </w:p>
    <w:p>
      <w:pPr>
        <w:rPr>
          <w:rFonts w:hint="default" w:ascii="Times New Roman" w:hAnsi="Times New Roman" w:cs="Times New Roman"/>
          <w:sz w:val="24"/>
          <w:szCs w:val="24"/>
          <w:lang w:eastAsia="zh-CN"/>
        </w:rPr>
      </w:pPr>
    </w:p>
    <w:p>
      <w:pPr>
        <w:pStyle w:val="3"/>
        <w:rPr>
          <w:rFonts w:hint="default" w:ascii="Times New Roman" w:hAnsi="Times New Roman" w:cs="Times New Roman"/>
          <w:lang w:val="en-US" w:eastAsia="zh-CN"/>
        </w:rPr>
      </w:pPr>
      <w:r>
        <w:rPr>
          <w:rFonts w:hint="default" w:ascii="Times New Roman" w:hAnsi="Times New Roman" w:cs="Times New Roman"/>
          <w:lang w:eastAsia="zh-CN"/>
        </w:rPr>
        <w:t>1. 算法</w:t>
      </w:r>
      <w:r>
        <w:rPr>
          <w:rFonts w:hint="default" w:ascii="Times New Roman" w:hAnsi="Times New Roman" w:cs="Times New Roman"/>
          <w:lang w:val="en-US" w:eastAsia="zh-CN"/>
        </w:rPr>
        <w:t>原理简述</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 xml:space="preserve">    对任意线性方程组</w:t>
      </w:r>
      <m:oMath>
        <m:r>
          <m:rPr/>
          <w:rPr>
            <w:rFonts w:hint="default" w:ascii="Cambria Math" w:hAnsi="Cambria Math" w:cs="Times New Roman"/>
            <w:sz w:val="24"/>
            <w:szCs w:val="24"/>
            <w:lang w:eastAsia="zh-CN"/>
          </w:rPr>
          <m:t>Ax=b</m:t>
        </m:r>
      </m:oMath>
      <w:r>
        <w:rPr>
          <w:rFonts w:hint="default" w:ascii="Times New Roman" w:hAnsi="Times New Roman" w:cs="Times New Roman"/>
          <w:sz w:val="24"/>
          <w:szCs w:val="24"/>
          <w:lang w:eastAsia="zh-CN"/>
        </w:rPr>
        <w:t>，分析各种方法的计算公式如下，</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Gauss消去法：</w:t>
      </w:r>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首先对系数矩阵进行LU分解，有</w:t>
      </w:r>
      <m:oMath>
        <m:r>
          <m:rPr/>
          <w:rPr>
            <w:rFonts w:hint="default" w:ascii="Cambria Math" w:hAnsi="Cambria Math" w:cs="Times New Roman"/>
            <w:sz w:val="24"/>
            <w:szCs w:val="24"/>
            <w:lang w:eastAsia="zh-CN"/>
          </w:rPr>
          <m:t>A=LU</m:t>
        </m:r>
      </m:oMath>
      <w:r>
        <w:rPr>
          <w:rFonts w:hint="default" w:ascii="Times New Roman" w:hAnsi="Times New Roman" w:cs="Times New Roman"/>
          <w:sz w:val="24"/>
          <w:szCs w:val="24"/>
          <w:lang w:eastAsia="zh-CN"/>
        </w:rPr>
        <w:t>,则原方程转化为</w:t>
      </w:r>
      <m:oMath>
        <m:r>
          <m:rPr/>
          <w:rPr>
            <w:rFonts w:hint="default" w:ascii="Cambria Math" w:hAnsi="Cambria Math" w:cs="Times New Roman"/>
            <w:sz w:val="24"/>
            <w:szCs w:val="24"/>
            <w:lang w:eastAsia="zh-CN"/>
          </w:rPr>
          <m:t>LUx=b</m:t>
        </m:r>
      </m:oMath>
      <w:r>
        <w:rPr>
          <w:rFonts w:hint="default" w:ascii="Times New Roman" w:hAnsi="Times New Roman" w:cs="Times New Roman"/>
          <w:sz w:val="24"/>
          <w:szCs w:val="24"/>
          <w:lang w:eastAsia="zh-CN"/>
        </w:rPr>
        <w:t>，令</w:t>
      </w:r>
      <m:oMath>
        <m:r>
          <m:rPr/>
          <w:rPr>
            <w:rFonts w:hint="default" w:ascii="Cambria Math" w:hAnsi="Cambria Math" w:cs="Times New Roman"/>
            <w:sz w:val="24"/>
            <w:szCs w:val="24"/>
            <w:lang w:eastAsia="zh-CN"/>
          </w:rPr>
          <m:t>Ux=y</m:t>
        </m:r>
      </m:oMath>
      <w:r>
        <w:rPr>
          <w:rFonts w:hint="default" w:ascii="Times New Roman" w:hAnsi="Times New Roman" w:cs="Times New Roman"/>
          <w:sz w:val="24"/>
          <w:szCs w:val="24"/>
          <w:lang w:eastAsia="zh-CN"/>
        </w:rPr>
        <w:t>，则原方程可以分为两步回代求解：</w:t>
      </w:r>
    </w:p>
    <w:p>
      <w:pPr>
        <w:spacing w:line="360" w:lineRule="auto"/>
        <w:ind w:firstLine="480" w:firstLineChars="200"/>
        <w:rPr>
          <w:rFonts w:hint="default" w:ascii="Times New Roman" w:hAnsi="Times New Roman" w:cs="Times New Roman"/>
          <w:sz w:val="24"/>
          <w:szCs w:val="24"/>
        </w:rPr>
      </w:pPr>
      <m:oMathPara>
        <m:oMath>
          <m:d>
            <m:dPr>
              <m:begChr m:val="{"/>
              <m:endChr m:val=""/>
              <m:ctrlPr>
                <w:rPr>
                  <w:rFonts w:hint="default" w:ascii="Cambria Math" w:hAnsi="Cambria Math" w:cs="Times New Roman"/>
                  <w:i/>
                  <w:sz w:val="24"/>
                  <w:szCs w:val="24"/>
                </w:rPr>
              </m:ctrlPr>
            </m:dPr>
            <m:e>
              <m:m>
                <m:mPr>
                  <m:mcs>
                    <m:mc>
                      <m:mcPr>
                        <m:count m:val="1"/>
                        <m:mcJc m:val="center"/>
                      </m:mcPr>
                    </m:mc>
                  </m:mcs>
                  <m:ctrlPr>
                    <w:rPr>
                      <w:rFonts w:hint="default" w:ascii="Cambria Math" w:hAnsi="Cambria Math" w:cs="Times New Roman"/>
                      <w:i/>
                      <w:sz w:val="24"/>
                      <w:szCs w:val="24"/>
                    </w:rPr>
                  </m:ctrlPr>
                </m:mPr>
                <m:mr>
                  <m:e>
                    <m:r>
                      <m:rPr/>
                      <w:rPr>
                        <w:rFonts w:hint="default" w:ascii="Cambria Math" w:hAnsi="Cambria Math" w:cs="Times New Roman"/>
                        <w:sz w:val="24"/>
                        <w:szCs w:val="24"/>
                      </w:rPr>
                      <m:t>Ux=y</m:t>
                    </m:r>
                    <m:ctrlPr>
                      <w:rPr>
                        <w:rFonts w:hint="default" w:ascii="Cambria Math" w:hAnsi="Cambria Math" w:cs="Times New Roman"/>
                        <w:i/>
                        <w:sz w:val="24"/>
                        <w:szCs w:val="24"/>
                      </w:rPr>
                    </m:ctrlPr>
                  </m:e>
                </m:mr>
                <m:mr>
                  <m:e>
                    <m:r>
                      <m:rPr/>
                      <w:rPr>
                        <w:rFonts w:hint="default" w:ascii="Cambria Math" w:hAnsi="Cambria Math" w:cs="Times New Roman"/>
                        <w:sz w:val="24"/>
                        <w:szCs w:val="24"/>
                      </w:rPr>
                      <m:t>Ly=b</m:t>
                    </m:r>
                    <m:ctrlPr>
                      <w:rPr>
                        <w:rFonts w:hint="default" w:ascii="Cambria Math" w:hAnsi="Cambria Math" w:cs="Times New Roman"/>
                        <w:i/>
                        <w:sz w:val="24"/>
                        <w:szCs w:val="24"/>
                      </w:rPr>
                    </m:ctrlPr>
                  </m:e>
                </m:mr>
              </m:m>
              <m:ctrlPr>
                <w:rPr>
                  <w:rFonts w:hint="default" w:ascii="Cambria Math" w:hAnsi="Cambria Math" w:cs="Times New Roman"/>
                  <w:i/>
                  <w:sz w:val="24"/>
                  <w:szCs w:val="24"/>
                </w:rPr>
              </m:ctrlPr>
            </m:e>
          </m:d>
        </m:oMath>
      </m:oMathPara>
    </w:p>
    <w:p>
      <w:pPr>
        <w:spacing w:line="360" w:lineRule="auto"/>
        <w:ind w:firstLine="480" w:firstLineChars="200"/>
        <w:rPr>
          <w:rFonts w:hint="default" w:ascii="Times New Roman" w:hAnsi="Times New Roman" w:cs="Times New Roman"/>
          <w:i w:val="0"/>
          <w:sz w:val="24"/>
          <w:szCs w:val="24"/>
          <w:lang w:val="en-US" w:eastAsia="zh-CN"/>
        </w:rPr>
      </w:pPr>
      <w:r>
        <w:rPr>
          <w:rFonts w:hint="default" w:ascii="Times New Roman" w:hAnsi="Times New Roman" w:cs="Times New Roman"/>
          <w:sz w:val="24"/>
          <w:szCs w:val="24"/>
          <w:lang w:val="en-US" w:eastAsia="zh-CN"/>
        </w:rPr>
        <w:t>其中，</w:t>
      </w:r>
      <m:oMath>
        <m:r>
          <m:rPr/>
          <w:rPr>
            <w:rFonts w:hint="default" w:ascii="Cambria Math" w:hAnsi="Cambria Math" w:cs="Times New Roman"/>
            <w:sz w:val="24"/>
            <w:szCs w:val="24"/>
          </w:rPr>
          <m:t>L</m:t>
        </m:r>
      </m:oMath>
      <w:r>
        <w:rPr>
          <w:rFonts w:hint="default" w:ascii="Times New Roman" w:hAnsi="Times New Roman" w:cs="Times New Roman"/>
          <w:i w:val="0"/>
          <w:sz w:val="24"/>
          <w:szCs w:val="24"/>
          <w:lang w:val="en-US" w:eastAsia="zh-CN"/>
        </w:rPr>
        <w:t>为下三角部分，</w:t>
      </w:r>
      <m:oMath>
        <m:r>
          <m:rPr/>
          <w:rPr>
            <w:rFonts w:hint="default" w:ascii="Cambria Math" w:hAnsi="Cambria Math" w:cs="Times New Roman"/>
            <w:sz w:val="24"/>
            <w:szCs w:val="24"/>
          </w:rPr>
          <m:t>U</m:t>
        </m:r>
      </m:oMath>
      <w:r>
        <w:rPr>
          <w:rFonts w:hint="default" w:ascii="Times New Roman" w:hAnsi="Times New Roman" w:cs="Times New Roman"/>
          <w:i w:val="0"/>
          <w:sz w:val="24"/>
          <w:szCs w:val="24"/>
          <w:lang w:val="en-US" w:eastAsia="zh-CN"/>
        </w:rPr>
        <w:t>为上三角部分。</w:t>
      </w:r>
      <w:r>
        <w:rPr>
          <w:rFonts w:hint="default" w:ascii="Times New Roman" w:hAnsi="Times New Roman" w:cs="Times New Roman"/>
          <w:sz w:val="24"/>
          <w:szCs w:val="24"/>
          <w:lang w:eastAsia="zh-CN"/>
        </w:rPr>
        <w:t>LU</w:t>
      </w:r>
      <w:r>
        <w:rPr>
          <w:rFonts w:hint="default" w:ascii="Times New Roman" w:hAnsi="Times New Roman" w:cs="Times New Roman"/>
          <w:sz w:val="24"/>
          <w:szCs w:val="24"/>
          <w:lang w:val="en-US" w:eastAsia="zh-CN"/>
        </w:rPr>
        <w:t>矩阵可以经过反复行列计算得到。</w:t>
      </w:r>
    </w:p>
    <w:p>
      <w:pPr>
        <w:spacing w:line="360" w:lineRule="auto"/>
        <w:ind w:firstLine="480" w:firstLineChars="200"/>
        <w:rPr>
          <w:rFonts w:hint="default" w:ascii="Times New Roman" w:hAnsi="Times New Roman" w:cs="Times New Roman"/>
          <w:i w:val="0"/>
          <w:sz w:val="24"/>
          <w:szCs w:val="24"/>
          <w:lang w:val="en-US" w:eastAsia="zh-CN"/>
        </w:rPr>
      </w:pPr>
    </w:p>
    <w:p>
      <w:pPr>
        <w:numPr>
          <w:ilvl w:val="0"/>
          <w:numId w:val="3"/>
        </w:num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J迭代法:</w:t>
      </w:r>
    </w:p>
    <w:p>
      <w:pPr>
        <w:numPr>
          <w:ilvl w:val="0"/>
          <w:numId w:val="0"/>
        </w:numPr>
        <w:spacing w:line="360" w:lineRule="auto"/>
        <w:ind w:firstLine="420" w:firstLine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迭代式子</w:t>
      </w:r>
    </w:p>
    <w:p>
      <w:pPr>
        <w:numPr>
          <w:ilvl w:val="0"/>
          <w:numId w:val="0"/>
        </w:numPr>
        <w:spacing w:line="360" w:lineRule="auto"/>
        <w:ind w:firstLine="420" w:firstLineChars="0"/>
        <w:rPr>
          <w:rFonts w:hint="default" w:ascii="Times New Roman" w:hAnsi="Times New Roman" w:cs="Times New Roman"/>
          <w:sz w:val="24"/>
          <w:szCs w:val="24"/>
          <w:lang w:val="en-US" w:eastAsia="zh-CN"/>
        </w:rPr>
      </w:pPr>
      <m:oMathPara>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分解</w:t>
      </w:r>
      <m:oMath>
        <m:r>
          <m:rPr/>
          <w:rPr>
            <w:rFonts w:hint="default" w:ascii="Cambria Math" w:hAnsi="Cambria Math" w:cs="Times New Roman"/>
            <w:sz w:val="24"/>
            <w:szCs w:val="24"/>
            <w:lang w:eastAsia="zh-CN"/>
          </w:rPr>
          <m:t>A=D−L−U</m:t>
        </m:r>
      </m:oMath>
      <w:r>
        <w:rPr>
          <w:rFonts w:hint="default" w:ascii="Times New Roman" w:hAnsi="Times New Roman" w:cs="Times New Roman"/>
          <w:sz w:val="24"/>
          <w:szCs w:val="24"/>
          <w:lang w:eastAsia="zh-CN"/>
        </w:rPr>
        <w:t>,其中</w:t>
      </w:r>
      <m:oMath>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D</m:t>
            </m:r>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L+U</m:t>
            </m:r>
            <m:ctrlPr>
              <w:rPr>
                <w:rFonts w:hint="default" w:ascii="Cambria Math" w:hAnsi="Cambria Math" w:cs="Times New Roman"/>
                <w:i/>
                <w:sz w:val="24"/>
                <w:szCs w:val="24"/>
              </w:rPr>
            </m:ctrlPr>
          </m:e>
        </m:d>
        <m:r>
          <m:rPr/>
          <w:rPr>
            <w:rFonts w:hint="default" w:ascii="Cambria Math" w:hAnsi="Cambria Math" w:cs="Times New Roman"/>
            <w:sz w:val="24"/>
            <w:szCs w:val="24"/>
            <w:lang w:eastAsia="zh-CN"/>
          </w:rPr>
          <m:t>,f=</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D</m:t>
            </m:r>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 xml:space="preserve"> ，进行迭代计算，直到误差满足要求。</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GS迭代法：</w:t>
      </w:r>
    </w:p>
    <w:p>
      <w:pPr>
        <w:numPr>
          <w:ilvl w:val="0"/>
          <w:numId w:val="0"/>
        </w:numPr>
        <w:spacing w:line="360" w:lineRule="auto"/>
        <w:ind w:firstLine="420" w:firstLine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迭代式子</w:t>
      </w:r>
    </w:p>
    <w:p>
      <w:pPr>
        <w:numPr>
          <w:ilvl w:val="0"/>
          <w:numId w:val="0"/>
        </w:numPr>
        <w:spacing w:line="360" w:lineRule="auto"/>
        <w:ind w:firstLine="420" w:firstLineChars="0"/>
        <w:rPr>
          <w:rFonts w:hint="default" w:ascii="Times New Roman" w:hAnsi="Times New Roman" w:cs="Times New Roman"/>
          <w:sz w:val="24"/>
          <w:szCs w:val="24"/>
          <w:lang w:val="en-US" w:eastAsia="zh-CN"/>
        </w:rPr>
      </w:pPr>
      <m:oMathPara>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分解</w:t>
      </w:r>
      <m:oMath>
        <m:r>
          <m:rPr/>
          <w:rPr>
            <w:rFonts w:hint="default" w:ascii="Cambria Math" w:hAnsi="Cambria Math" w:cs="Times New Roman"/>
            <w:sz w:val="24"/>
            <w:szCs w:val="24"/>
            <w:lang w:eastAsia="zh-CN"/>
          </w:rPr>
          <m:t>A=D−L−U</m:t>
        </m:r>
      </m:oMath>
      <w:r>
        <w:rPr>
          <w:rFonts w:hint="default" w:ascii="Times New Roman" w:hAnsi="Times New Roman" w:cs="Times New Roman"/>
          <w:sz w:val="24"/>
          <w:szCs w:val="24"/>
          <w:lang w:eastAsia="zh-CN"/>
        </w:rPr>
        <w:t>,其中</w:t>
      </w:r>
      <m:oMath>
        <m:r>
          <m:rPr/>
          <w:rPr>
            <w:rFonts w:hint="default" w:ascii="Cambria Math" w:hAnsi="Cambria Math" w:cs="Times New Roman"/>
            <w:sz w:val="24"/>
            <w:szCs w:val="24"/>
            <w:lang w:eastAsia="zh-CN"/>
          </w:rPr>
          <m:t>G=</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U,f=</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 xml:space="preserve"> ，进行迭代计算，直到误差满足要求。</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4</w:t>
      </w:r>
      <w:r>
        <w:rPr>
          <w:rFonts w:hint="default" w:ascii="Times New Roman" w:hAnsi="Times New Roman" w:cs="Times New Roman"/>
          <w:sz w:val="24"/>
          <w:szCs w:val="24"/>
          <w:lang w:eastAsia="zh-CN"/>
        </w:rPr>
        <w:t>）SOR迭代法：</w:t>
      </w:r>
    </w:p>
    <w:p>
      <w:pPr>
        <w:numPr>
          <w:ilvl w:val="0"/>
          <w:numId w:val="0"/>
        </w:numPr>
        <w:spacing w:line="360" w:lineRule="auto"/>
        <w:ind w:firstLine="420" w:firstLine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迭代式子</w:t>
      </w:r>
    </w:p>
    <w:p>
      <w:pPr>
        <w:numPr>
          <w:ilvl w:val="0"/>
          <w:numId w:val="0"/>
        </w:numPr>
        <w:spacing w:line="360" w:lineRule="auto"/>
        <w:ind w:firstLine="420" w:firstLineChars="0"/>
        <w:rPr>
          <w:rFonts w:hint="default" w:ascii="Times New Roman" w:hAnsi="Times New Roman" w:cs="Times New Roman"/>
          <w:sz w:val="24"/>
          <w:szCs w:val="24"/>
          <w:lang w:val="en-US" w:eastAsia="zh-CN"/>
        </w:rPr>
      </w:pPr>
      <m:oMathPara>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分解</w:t>
      </w:r>
      <m:oMath>
        <m:r>
          <m:rPr/>
          <w:rPr>
            <w:rFonts w:hint="default" w:ascii="Cambria Math" w:hAnsi="Cambria Math" w:cs="Times New Roman"/>
            <w:sz w:val="24"/>
            <w:szCs w:val="24"/>
            <w:lang w:eastAsia="zh-CN"/>
          </w:rPr>
          <m:t>A=D−L−U</m:t>
        </m:r>
      </m:oMath>
      <w:r>
        <w:rPr>
          <w:rFonts w:hint="default" w:ascii="Times New Roman" w:hAnsi="Times New Roman" w:cs="Times New Roman"/>
          <w:sz w:val="24"/>
          <w:szCs w:val="24"/>
          <w:lang w:eastAsia="zh-CN"/>
        </w:rPr>
        <w:t>,再构造迭代矩阵</w:t>
      </w:r>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m:t>
        </m:r>
        <m:sSub>
          <m:sSubPr>
            <m:ctrlPr>
              <w:rPr>
                <w:rFonts w:hint="default" w:ascii="Cambria Math" w:hAnsi="Cambria Math" w:cs="Times New Roman"/>
                <w:i/>
                <w:sz w:val="24"/>
                <w:szCs w:val="24"/>
              </w:rPr>
            </m:ctrlPr>
          </m:sSubPr>
          <m:e>
            <m:r>
              <m:rPr/>
              <w:rPr>
                <w:rFonts w:hint="default" w:ascii="Cambria Math" w:hAnsi="Cambria Math" w:cs="Times New Roman"/>
                <w:sz w:val="24"/>
                <w:szCs w:val="24"/>
                <w:lang w:eastAsia="zh-CN"/>
              </w:rPr>
              <m:t>L</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ω</m:t>
            </m:r>
            <m:ctrlPr>
              <w:rPr>
                <w:rFonts w:hint="default" w:ascii="Cambria Math" w:hAnsi="Cambria Math" w:cs="Times New Roman"/>
                <w:i/>
                <w:sz w:val="24"/>
                <w:szCs w:val="24"/>
              </w:rPr>
            </m:ctrlPr>
          </m:sub>
        </m:sSub>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w:r>
        <w:rPr>
          <w:rFonts w:hint="default" w:ascii="Times New Roman" w:hAnsi="Times New Roman" w:cs="Times New Roman"/>
          <w:sz w:val="24"/>
          <w:szCs w:val="24"/>
          <w:lang w:eastAsia="zh-CN"/>
        </w:rPr>
        <w:t xml:space="preserve"> ，其中</w:t>
      </w:r>
      <m:oMath>
        <m:sSub>
          <m:sSubPr>
            <m:ctrlPr>
              <w:rPr>
                <w:rFonts w:hint="default" w:ascii="Cambria Math" w:hAnsi="Cambria Math" w:cs="Times New Roman"/>
                <w:i/>
                <w:sz w:val="24"/>
                <w:szCs w:val="24"/>
              </w:rPr>
            </m:ctrlPr>
          </m:sSubPr>
          <m:e>
            <m:r>
              <m:rPr/>
              <w:rPr>
                <w:rFonts w:hint="default" w:ascii="Cambria Math" w:hAnsi="Cambria Math" w:cs="Times New Roman"/>
                <w:sz w:val="24"/>
                <w:szCs w:val="24"/>
                <w:lang w:eastAsia="zh-CN"/>
              </w:rPr>
              <m:t>L</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ω</m:t>
            </m:r>
            <m:ctrlPr>
              <w:rPr>
                <w:rFonts w:hint="default" w:ascii="Cambria Math" w:hAnsi="Cambria Math" w:cs="Times New Roman"/>
                <w:i/>
                <w:sz w:val="24"/>
                <w:szCs w:val="24"/>
              </w:rPr>
            </m:ctrlPr>
          </m:sub>
        </m:sSub>
        <m:r>
          <m:rPr/>
          <w:rPr>
            <w:rFonts w:hint="default" w:ascii="Cambria Math" w:hAnsi="Cambria Math" w:cs="Times New Roman"/>
            <w:sz w:val="24"/>
            <w:szCs w:val="24"/>
            <w:lang w:eastAsia="zh-CN"/>
          </w:rPr>
          <m:t>=</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ω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d>
          <m:dPr>
            <m:begChr m:val="["/>
            <m:endChr m:val="]"/>
            <m:ctrlPr>
              <w:rPr>
                <w:rFonts w:hint="default" w:ascii="Cambria Math" w:hAnsi="Cambria Math" w:cs="Times New Roman"/>
                <w:i/>
                <w:sz w:val="24"/>
                <w:szCs w:val="24"/>
              </w:rPr>
            </m:ctrlPr>
          </m:d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1−ω</m:t>
                </m:r>
                <m:ctrlPr>
                  <w:rPr>
                    <w:rFonts w:hint="default" w:ascii="Cambria Math" w:hAnsi="Cambria Math" w:cs="Times New Roman"/>
                    <w:i/>
                    <w:sz w:val="24"/>
                    <w:szCs w:val="24"/>
                  </w:rPr>
                </m:ctrlPr>
              </m:e>
            </m:d>
            <m:r>
              <m:rPr/>
              <w:rPr>
                <w:rFonts w:hint="default" w:ascii="Cambria Math" w:hAnsi="Cambria Math" w:cs="Times New Roman"/>
                <w:sz w:val="24"/>
                <w:szCs w:val="24"/>
                <w:lang w:eastAsia="zh-CN"/>
              </w:rPr>
              <m:t>D+ωU</m:t>
            </m:r>
            <m:ctrlPr>
              <w:rPr>
                <w:rFonts w:hint="default" w:ascii="Cambria Math" w:hAnsi="Cambria Math" w:cs="Times New Roman"/>
                <w:i/>
                <w:sz w:val="24"/>
                <w:szCs w:val="24"/>
              </w:rPr>
            </m:ctrlPr>
          </m:e>
        </m:d>
        <m:r>
          <m:rPr/>
          <w:rPr>
            <w:rFonts w:hint="default" w:ascii="Cambria Math" w:hAnsi="Cambria Math" w:cs="Times New Roman"/>
            <w:sz w:val="24"/>
            <w:szCs w:val="24"/>
            <w:lang w:eastAsia="zh-CN"/>
          </w:rPr>
          <m:t>,f=</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ω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ωb</m:t>
        </m:r>
      </m:oMath>
      <w:r>
        <w:rPr>
          <w:rFonts w:hint="default" w:ascii="Times New Roman" w:hAnsi="Times New Roman" w:cs="Times New Roman"/>
          <w:sz w:val="24"/>
          <w:szCs w:val="24"/>
          <w:lang w:eastAsia="zh-CN"/>
        </w:rPr>
        <w:t>，进行迭代计算，直到误差满足要求.</w:t>
      </w:r>
    </w:p>
    <w:p>
      <w:pPr>
        <w:rPr>
          <w:rFonts w:hint="default" w:ascii="Times New Roman" w:hAnsi="Times New Roman" w:cs="Times New Roman"/>
          <w:sz w:val="24"/>
          <w:szCs w:val="24"/>
          <w:lang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2</w:t>
      </w:r>
      <w:r>
        <w:rPr>
          <w:rFonts w:hint="default" w:ascii="Times New Roman" w:hAnsi="Times New Roman" w:cs="Times New Roman" w:eastAsiaTheme="minorEastAsia"/>
        </w:rPr>
        <w:t>.</w:t>
      </w:r>
      <w:r>
        <w:rPr>
          <w:rFonts w:hint="default" w:ascii="Times New Roman" w:hAnsi="Times New Roman" w:cs="Times New Roman"/>
          <w:lang w:eastAsia="zh-CN"/>
        </w:rPr>
        <w:t>实验程序的设计</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一、根据维度n确定矩阵H的各个元素和b的各个分量值；</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二、选择计算方法（ Gauss消去法（</w:t>
      </w:r>
      <w:r>
        <w:rPr>
          <w:rFonts w:hint="default" w:ascii="Times New Roman" w:hAnsi="Times New Roman" w:cs="Times New Roman"/>
          <w:sz w:val="24"/>
          <w:szCs w:val="24"/>
          <w:lang w:val="en-US" w:eastAsia="zh-CN"/>
        </w:rPr>
        <w:t>LU分解</w:t>
      </w:r>
      <w:r>
        <w:rPr>
          <w:rFonts w:hint="default" w:ascii="Times New Roman" w:hAnsi="Times New Roman" w:cs="Times New Roman"/>
          <w:sz w:val="24"/>
          <w:szCs w:val="24"/>
          <w:lang w:eastAsia="zh-CN"/>
        </w:rPr>
        <w:t>），J迭代法，GS迭代法，SOR迭代法），对迭代法设定初值，</w:t>
      </w:r>
      <w:r>
        <w:rPr>
          <w:rFonts w:hint="default" w:ascii="Times New Roman" w:hAnsi="Times New Roman" w:cs="Times New Roman"/>
          <w:sz w:val="24"/>
          <w:szCs w:val="24"/>
          <w:lang w:val="en-US" w:eastAsia="zh-CN"/>
        </w:rPr>
        <w:t>对于</w:t>
      </w:r>
      <w:r>
        <w:rPr>
          <w:rFonts w:hint="default" w:ascii="Times New Roman" w:hAnsi="Times New Roman" w:cs="Times New Roman"/>
          <w:sz w:val="24"/>
          <w:szCs w:val="24"/>
          <w:lang w:eastAsia="zh-CN"/>
        </w:rPr>
        <w:t>SOR方法还需要设定松弛因子;</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三、进行计算，直至满足误差要求(对迭代法，设定相邻两次迭代结果之差的无穷范数小于</w:t>
      </w:r>
      <m:oMath>
        <m:r>
          <m:rPr>
            <m:sty m:val="p"/>
          </m:rPr>
          <w:rPr>
            <w:rFonts w:hint="default" w:ascii="Cambria Math" w:hAnsi="Cambria Math" w:cs="Times New Roman"/>
            <w:sz w:val="24"/>
            <w:szCs w:val="24"/>
          </w:rPr>
          <m:t>ε</m:t>
        </m:r>
      </m:oMath>
      <w:r>
        <w:rPr>
          <w:rFonts w:hint="default" w:ascii="Times New Roman" w:hAnsi="Times New Roman" w:cs="Times New Roman"/>
          <w:i w:val="0"/>
          <w:sz w:val="24"/>
          <w:szCs w:val="24"/>
          <w:lang w:eastAsia="zh-CN"/>
        </w:rPr>
        <w:t>，</w:t>
      </w:r>
      <w:r>
        <w:rPr>
          <w:rFonts w:hint="default" w:ascii="Times New Roman" w:hAnsi="Times New Roman" w:cs="Times New Roman"/>
          <w:i w:val="0"/>
          <w:sz w:val="24"/>
          <w:szCs w:val="24"/>
          <w:lang w:val="en-US" w:eastAsia="zh-CN"/>
        </w:rPr>
        <w:t>取</w:t>
      </w:r>
      <w:r>
        <w:rPr>
          <w:rFonts w:hint="default" w:ascii="Times New Roman" w:hAnsi="Times New Roman" w:cs="Times New Roman"/>
          <w:sz w:val="24"/>
          <w:szCs w:val="24"/>
          <w:lang w:eastAsia="zh-CN"/>
        </w:rPr>
        <w:t>0.0001；对SOR方法，设定为输出迭代100</w:t>
      </w:r>
      <w:r>
        <w:rPr>
          <w:rFonts w:hint="default" w:ascii="Times New Roman" w:hAnsi="Times New Roman" w:cs="Times New Roman"/>
          <w:sz w:val="24"/>
          <w:szCs w:val="24"/>
          <w:lang w:val="en-US" w:eastAsia="zh-CN"/>
        </w:rPr>
        <w:t>0</w:t>
      </w:r>
      <w:r>
        <w:rPr>
          <w:rFonts w:hint="default" w:ascii="Times New Roman" w:hAnsi="Times New Roman" w:cs="Times New Roman"/>
          <w:sz w:val="24"/>
          <w:szCs w:val="24"/>
          <w:lang w:eastAsia="zh-CN"/>
        </w:rPr>
        <w:t>次之后的结果及误差值），输出实验结果。</w:t>
      </w:r>
    </w:p>
    <w:p>
      <w:pPr>
        <w:spacing w:line="360" w:lineRule="auto"/>
        <w:jc w:val="left"/>
        <w:rPr>
          <w:rFonts w:hint="default" w:ascii="Times New Roman" w:hAnsi="Times New Roman" w:cs="Times New Roman"/>
          <w:i w:val="0"/>
          <w:iCs w:val="0"/>
          <w:sz w:val="24"/>
          <w:szCs w:val="24"/>
          <w:lang w:val="en-US" w:eastAsia="zh-CN"/>
        </w:rPr>
      </w:pPr>
      <w:r>
        <w:rPr>
          <w:rFonts w:hint="default" w:ascii="Times New Roman" w:hAnsi="Times New Roman" w:cs="Times New Roman"/>
          <w:sz w:val="24"/>
          <w:szCs w:val="24"/>
          <w:lang w:val="en-US" w:eastAsia="zh-CN"/>
        </w:rPr>
        <w:t>四、为了使得程序清晰简短，使得上述功能顺利便捷地实现。此实验设计采用MATLAB面向对象的编程方法classdef，类文件是</w:t>
      </w:r>
      <w:r>
        <w:rPr>
          <w:rFonts w:hint="default" w:ascii="Times New Roman" w:hAnsi="Times New Roman" w:cs="Times New Roman"/>
          <w:i/>
          <w:iCs/>
          <w:sz w:val="24"/>
          <w:szCs w:val="24"/>
          <w:lang w:val="en-US" w:eastAsia="zh-CN"/>
        </w:rPr>
        <w:t>itermodel.m</w:t>
      </w:r>
      <w:r>
        <w:rPr>
          <w:rFonts w:hint="default" w:ascii="Times New Roman" w:hAnsi="Times New Roman" w:cs="Times New Roman"/>
          <w:i w:val="0"/>
          <w:iCs w:val="0"/>
          <w:sz w:val="24"/>
          <w:szCs w:val="24"/>
          <w:lang w:val="en-US" w:eastAsia="zh-CN"/>
        </w:rPr>
        <w:t>。</w:t>
      </w:r>
    </w:p>
    <w:p>
      <w:pPr>
        <w:spacing w:line="360" w:lineRule="auto"/>
        <w:jc w:val="left"/>
        <w:rPr>
          <w:rFonts w:hint="default" w:ascii="Times New Roman" w:hAnsi="Times New Roman" w:cs="Times New Roman"/>
          <w:i w:val="0"/>
          <w:iCs w:val="0"/>
          <w:sz w:val="24"/>
          <w:szCs w:val="24"/>
          <w:lang w:val="en-US" w:eastAsia="zh-CN"/>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25"/>
        <w:gridCol w:w="6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spacing w:line="360" w:lineRule="auto"/>
              <w:jc w:val="left"/>
              <w:rPr>
                <w:rFonts w:hint="default" w:ascii="Times New Roman" w:hAnsi="Times New Roman" w:eastAsia="宋体" w:cs="Times New Roman"/>
                <w:b w:val="0"/>
                <w:bCs w:val="0"/>
                <w:i w:val="0"/>
                <w:iCs w:val="0"/>
                <w:kern w:val="0"/>
                <w:sz w:val="20"/>
                <w:szCs w:val="20"/>
                <w:lang w:val="en-US" w:eastAsia="zh-CN" w:bidi="ar"/>
              </w:rPr>
            </w:pPr>
            <w:r>
              <w:rPr>
                <w:rFonts w:hint="default" w:ascii="Times New Roman" w:hAnsi="Times New Roman" w:cs="Times New Roman"/>
                <w:i w:val="0"/>
                <w:iCs w:val="0"/>
                <w:sz w:val="24"/>
                <w:szCs w:val="24"/>
                <w:vertAlign w:val="baseline"/>
                <w:lang w:val="en-US" w:eastAsia="zh-CN"/>
              </w:rPr>
              <w:t>文件和类函数</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Itermodel.m</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itermodel类确定一个方程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set_matrix</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如果没有给定右端项，则给定右端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get_LU</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得到系数矩阵的LU分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get_LU_check</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这里还写了循环实现的版本，与上面的算法（矩阵加速）进行比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gauss_method</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高斯消去的LU分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kern w:val="0"/>
                <w:sz w:val="20"/>
                <w:szCs w:val="20"/>
                <w:lang w:val="en-US" w:eastAsia="zh-CN" w:bidi="ar"/>
              </w:rPr>
            </w:pPr>
            <w:r>
              <w:rPr>
                <w:rFonts w:hint="default" w:ascii="Times New Roman" w:hAnsi="Times New Roman" w:eastAsia="Consolas" w:cs="Times New Roman"/>
                <w:b w:val="0"/>
                <w:bCs w:val="0"/>
                <w:i w:val="0"/>
                <w:iCs w:val="0"/>
                <w:kern w:val="0"/>
                <w:sz w:val="20"/>
                <w:szCs w:val="20"/>
                <w:lang w:val="en-US" w:eastAsia="zh-CN" w:bidi="ar"/>
              </w:rPr>
              <w:t>jacobi_method</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J法迭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kern w:val="0"/>
                <w:sz w:val="20"/>
                <w:szCs w:val="20"/>
                <w:lang w:val="en-US" w:eastAsia="zh-CN" w:bidi="ar"/>
              </w:rPr>
            </w:pPr>
            <w:r>
              <w:rPr>
                <w:rFonts w:hint="default" w:ascii="Times New Roman" w:hAnsi="Times New Roman" w:eastAsia="Consolas" w:cs="Times New Roman"/>
                <w:b w:val="0"/>
                <w:bCs w:val="0"/>
                <w:i w:val="0"/>
                <w:iCs w:val="0"/>
                <w:kern w:val="0"/>
                <w:sz w:val="20"/>
                <w:szCs w:val="20"/>
                <w:lang w:val="en-US" w:eastAsia="zh-CN" w:bidi="ar"/>
              </w:rPr>
              <w:t>gs_method</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GS法迭代</w:t>
            </w:r>
          </w:p>
        </w:tc>
      </w:tr>
    </w:tbl>
    <w:p>
      <w:pPr>
        <w:pStyle w:val="3"/>
        <w:rPr>
          <w:rFonts w:hint="default" w:ascii="Times New Roman" w:hAnsi="Times New Roman" w:cs="Times New Roman"/>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val="en-US" w:eastAsia="zh-CN"/>
        </w:rPr>
        <w:t>3.程序实验</w:t>
      </w:r>
      <w:r>
        <w:rPr>
          <w:rFonts w:hint="default" w:ascii="Times New Roman" w:hAnsi="Times New Roman" w:cs="Times New Roman"/>
          <w:lang w:eastAsia="zh-CN"/>
        </w:rPr>
        <w:t>结果及分析</w:t>
      </w:r>
    </w:p>
    <w:p>
      <w:pPr>
        <w:rPr>
          <w:rFonts w:hint="default" w:ascii="Times New Roman" w:hAnsi="Times New Roman" w:cs="Times New Roman"/>
          <w:sz w:val="24"/>
          <w:szCs w:val="28"/>
          <w:lang w:val="en-US" w:eastAsia="zh-CN"/>
        </w:rPr>
      </w:pPr>
      <w:r>
        <w:rPr>
          <w:rFonts w:hint="default" w:ascii="Times New Roman" w:hAnsi="Times New Roman" w:cs="Times New Roman"/>
          <w:sz w:val="24"/>
          <w:szCs w:val="28"/>
          <w:lang w:val="en-US" w:eastAsia="zh-CN"/>
        </w:rPr>
        <w:t>(1)n=6时，高斯消去法，即</w:t>
      </w:r>
      <w:r>
        <w:rPr>
          <w:rFonts w:hint="default" w:ascii="Times New Roman" w:hAnsi="Times New Roman" w:cs="Times New Roman"/>
          <w:sz w:val="24"/>
          <w:szCs w:val="24"/>
          <w:lang w:eastAsia="zh-CN"/>
        </w:rPr>
        <w:t>LU</w:t>
      </w:r>
      <w:r>
        <w:rPr>
          <w:rFonts w:hint="default" w:ascii="Times New Roman" w:hAnsi="Times New Roman" w:cs="Times New Roman"/>
          <w:sz w:val="24"/>
          <w:szCs w:val="24"/>
          <w:lang w:val="en-US" w:eastAsia="zh-CN"/>
        </w:rPr>
        <w:t>分解计算的结果如下表所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0.999999999999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17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8828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307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6576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13572</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sz w:val="24"/>
          <w:szCs w:val="24"/>
          <w:lang w:eastAsia="zh-CN"/>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r>
            <m:rPr>
              <m:sty m:val="p"/>
            </m:rPr>
            <w:rPr>
              <w:rFonts w:hint="default" w:ascii="Cambria Math" w:hAnsi="Cambria Math" w:cs="Times New Roman"/>
              <w:sz w:val="24"/>
              <w:szCs w:val="24"/>
              <w:lang w:eastAsia="zh-CN"/>
            </w:rPr>
            <m:t>3.423585859252398e−10</m:t>
          </m:r>
        </m:oMath>
      </m:oMathPara>
    </w:p>
    <w:p>
      <w:pPr>
        <w:spacing w:line="360" w:lineRule="auto"/>
        <w:jc w:val="left"/>
        <w:rPr>
          <w:rFonts w:hint="default" w:ascii="Times New Roman" w:hAnsi="Times New Roman" w:cs="Times New Roman"/>
          <w:sz w:val="24"/>
          <w:szCs w:val="24"/>
          <w:lang w:eastAsia="zh-CN"/>
        </w:rPr>
      </w:pP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设定迭代初值为零,计算得到 J法的迭代矩阵B的谱半径为4.30853＞1，所以J法不收敛;</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设定迭代初值为零，计算得到GS法的迭代矩阵G的谱半径为：0.999998＜1，故GS法收敛，</w:t>
      </w:r>
      <w:r>
        <w:rPr>
          <w:rFonts w:hint="default" w:ascii="Times New Roman" w:hAnsi="Times New Roman" w:cs="Times New Roman"/>
          <w:sz w:val="24"/>
          <w:szCs w:val="24"/>
          <w:lang w:val="en-US" w:eastAsia="zh-CN"/>
        </w:rPr>
        <w:t>经过761次迭代达到收敛，GS法的计算结果如下表所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0.9999999999994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17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881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31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6518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13808</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spacing w:line="360" w:lineRule="auto"/>
        <w:ind w:firstLine="420" w:firstLineChars="0"/>
        <w:jc w:val="center"/>
        <w:rPr>
          <w:rFonts w:hint="default" w:ascii="Cambria Math" w:hAnsi="Cambria Math" w:cs="Times New Roman"/>
          <w:b w:val="0"/>
          <w:i w:val="0"/>
          <w:kern w:val="2"/>
          <w:sz w:val="24"/>
          <w:szCs w:val="24"/>
          <w:lang w:val="en-US" w:eastAsia="zh-CN" w:bidi="ar-SA"/>
          <w:oMath/>
        </w:rPr>
      </w:pPr>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oMath>
      <w:r>
        <w:rPr>
          <w:rFonts w:hint="default" w:ascii="Times New Roman" w:hAnsi="Times New Roman" w:cs="Times New Roman"/>
          <w:kern w:val="2"/>
          <w:sz w:val="24"/>
          <w:szCs w:val="24"/>
          <w:lang w:val="en-US" w:eastAsia="zh-CN" w:bidi="ar-SA"/>
        </w:rPr>
        <w:t xml:space="preserve"> 4.629045007723664e-02</w:t>
      </w:r>
    </w:p>
    <w:p>
      <w:pPr>
        <w:spacing w:line="360" w:lineRule="auto"/>
        <w:ind w:firstLine="420" w:firstLineChars="0"/>
        <w:jc w:val="left"/>
        <w:rPr>
          <w:rFonts w:hint="default" w:ascii="Times New Roman" w:hAnsi="Times New Roman" w:cs="Times New Roman"/>
          <w:sz w:val="24"/>
          <w:szCs w:val="24"/>
          <w:lang w:val="en-US" w:eastAsia="zh-CN"/>
        </w:rPr>
      </w:pP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 </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设定迭代初值为零向量，并设定</w:t>
      </w:r>
      <w:r>
        <w:rPr>
          <w:rFonts w:hint="default" w:ascii="Times New Roman" w:hAnsi="Times New Roman" w:cs="Times New Roman"/>
          <w:position w:val="-6"/>
          <w:sz w:val="24"/>
          <w:szCs w:val="24"/>
        </w:rPr>
        <w:object>
          <v:shape id="_x0000_i1027" o:spt="75" type="#_x0000_t75" style="height:14.15pt;width:38.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default" w:ascii="Times New Roman" w:hAnsi="Times New Roman" w:cs="Times New Roman"/>
          <w:sz w:val="24"/>
          <w:szCs w:val="24"/>
          <w:lang w:eastAsia="zh-CN"/>
        </w:rPr>
        <w:t>,计算得到SOR法迭代矩阵谱半径为0.999999433815223</w:t>
      </w:r>
      <w:r>
        <w:rPr>
          <w:rFonts w:hint="default" w:ascii="Times New Roman" w:hAnsi="Times New Roman" w:cs="Times New Roman"/>
          <w:sz w:val="24"/>
          <w:szCs w:val="24"/>
          <w:lang w:val="en-US" w:eastAsia="zh-CN"/>
        </w:rPr>
        <w:t>8</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SOR法收敛，经过811次迭代达到收敛，SOR法的计算结果如下表所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000000012276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6537702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2322945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39951042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659650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7410682345</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spacing w:line="360" w:lineRule="auto"/>
        <w:ind w:firstLine="420" w:firstLineChars="0"/>
        <w:jc w:val="left"/>
        <w:rPr>
          <w:rFonts w:hint="default" w:ascii="Times New Roman" w:hAnsi="Times New Roman" w:cs="Times New Roman"/>
          <w:b w:val="0"/>
          <w:i w:val="0"/>
          <w:kern w:val="2"/>
          <w:sz w:val="24"/>
          <w:szCs w:val="24"/>
          <w:lang w:val="en-US" w:eastAsia="zh-CN" w:bidi="ar-SA"/>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2.502947620096030e−02</m:t>
          </m:r>
        </m:oMath>
      </m:oMathPara>
    </w:p>
    <w:p>
      <w:pPr>
        <w:spacing w:line="360" w:lineRule="auto"/>
        <w:ind w:firstLine="420" w:firstLineChars="0"/>
        <w:jc w:val="center"/>
        <w:rPr>
          <w:rFonts w:hint="default" w:ascii="Times New Roman" w:hAnsi="Times New Roman" w:cs="Times New Roman"/>
          <w:b w:val="0"/>
          <w:i w:val="0"/>
          <w:kern w:val="2"/>
          <w:sz w:val="24"/>
          <w:szCs w:val="24"/>
          <w:lang w:val="en-US" w:eastAsia="zh-CN" w:bidi="ar-SA"/>
        </w:rPr>
      </w:pPr>
      <w:r>
        <w:rPr>
          <w:rFonts w:hint="default" w:ascii="Times New Roman" w:hAnsi="Times New Roman" w:cs="Times New Roman"/>
          <w:b w:val="0"/>
          <w:i w:val="0"/>
          <w:kern w:val="2"/>
          <w:sz w:val="24"/>
          <w:szCs w:val="24"/>
          <w:lang w:val="en-US" w:eastAsia="zh-CN" w:bidi="ar-SA"/>
        </w:rPr>
        <w:drawing>
          <wp:inline distT="0" distB="0" distL="114300" distR="114300">
            <wp:extent cx="3653790" cy="2740025"/>
            <wp:effectExtent l="0" t="0" r="3810" b="3175"/>
            <wp:docPr id="1" name="图片 1" descr="GS和SOR的收敛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GS和SOR的收敛曲线"/>
                    <pic:cNvPicPr>
                      <a:picLocks noChangeAspect="1"/>
                    </pic:cNvPicPr>
                  </pic:nvPicPr>
                  <pic:blipFill>
                    <a:blip r:embed="rId11"/>
                    <a:stretch>
                      <a:fillRect/>
                    </a:stretch>
                  </pic:blipFill>
                  <pic:spPr>
                    <a:xfrm>
                      <a:off x="0" y="0"/>
                      <a:ext cx="3653790" cy="2740025"/>
                    </a:xfrm>
                    <a:prstGeom prst="rect">
                      <a:avLst/>
                    </a:prstGeom>
                  </pic:spPr>
                </pic:pic>
              </a:graphicData>
            </a:graphic>
          </wp:inline>
        </w:drawing>
      </w:r>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对SOR方法，</w:t>
      </w:r>
      <w:r>
        <w:rPr>
          <w:rFonts w:hint="default" w:ascii="Times New Roman" w:hAnsi="Times New Roman" w:cs="Times New Roman"/>
          <w:position w:val="-6"/>
          <w:sz w:val="24"/>
          <w:szCs w:val="24"/>
        </w:rPr>
        <w:object>
          <v:shape id="_x0000_i1028" o:spt="75" type="#_x0000_t75" style="height:10.5pt;width:11.8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default" w:ascii="Times New Roman" w:hAnsi="Times New Roman" w:cs="Times New Roman"/>
          <w:sz w:val="24"/>
          <w:szCs w:val="24"/>
          <w:lang w:eastAsia="zh-CN"/>
        </w:rPr>
        <w:t>可变，改变</w:t>
      </w:r>
      <w:r>
        <w:rPr>
          <w:rFonts w:hint="default" w:ascii="Times New Roman" w:hAnsi="Times New Roman" w:cs="Times New Roman"/>
          <w:position w:val="-6"/>
          <w:sz w:val="24"/>
          <w:szCs w:val="24"/>
        </w:rPr>
        <w:object>
          <v:shape id="_x0000_i1029" o:spt="75" type="#_x0000_t75" style="height:10.5pt;width:11.8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4">
            <o:LockedField>false</o:LockedField>
          </o:OLEObject>
        </w:object>
      </w:r>
      <w:r>
        <w:rPr>
          <w:rFonts w:hint="default" w:ascii="Times New Roman" w:hAnsi="Times New Roman" w:cs="Times New Roman"/>
          <w:sz w:val="24"/>
          <w:szCs w:val="24"/>
          <w:lang w:eastAsia="zh-CN"/>
        </w:rPr>
        <w:t>值，</w:t>
      </w:r>
      <w:r>
        <w:rPr>
          <w:rFonts w:hint="default" w:ascii="Times New Roman" w:hAnsi="Times New Roman" w:cs="Times New Roman"/>
          <w:sz w:val="24"/>
          <w:szCs w:val="24"/>
          <w:lang w:val="en-US" w:eastAsia="zh-CN"/>
        </w:rPr>
        <w:t>迭代100次，</w:t>
      </w:r>
      <w:r>
        <w:rPr>
          <w:rFonts w:hint="default" w:ascii="Times New Roman" w:hAnsi="Times New Roman" w:cs="Times New Roman"/>
          <w:sz w:val="24"/>
          <w:szCs w:val="24"/>
          <w:lang w:eastAsia="zh-CN"/>
        </w:rPr>
        <w:t>计算结果可以列表如下：</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3"/>
        <w:gridCol w:w="1720"/>
        <w:gridCol w:w="1721"/>
        <w:gridCol w:w="1721"/>
        <w:gridCol w:w="17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0" o:spt="75" type="#_x0000_t75" style="height:10.5pt;width:11.8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1" o:spt="75" type="#_x0000_t75" style="height:14.15pt;width:38.7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2" o:spt="75" type="#_x0000_t75" style="height:14.15pt;width:38.7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3" o:spt="75" type="#_x0000_t75" style="height:14.15pt;width:36.9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4" o:spt="75" type="#_x0000_t75" style="height:14.15pt;width:36.9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迭代次数</w:t>
            </w:r>
          </w:p>
        </w:tc>
        <w:tc>
          <w:tcPr>
            <w:tcW w:w="1720"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w:t>
            </w:r>
            <w:r>
              <w:rPr>
                <w:rFonts w:hint="default" w:ascii="Times New Roman" w:hAnsi="Times New Roman" w:cs="Times New Roman"/>
                <w:sz w:val="16"/>
                <w:szCs w:val="24"/>
                <w:lang w:val="en-US" w:eastAsia="zh-CN"/>
              </w:rPr>
              <w:t>0</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0</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0</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迭代矩阵的谱半径</w: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99433815223</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98867083155</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96830135013</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823093423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X</w: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03653917714694  0.974666041209353  1.011814573842440  1.042837929171827  1.017190220902681  0.945462001336268</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14676015634604</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896636864424096</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90444578936265</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107070542628148</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06315452225331</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873244842279255</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28022215505147</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790604920509843</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267167365524072</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61689730857891</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0084054872602</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846005956774467</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51857392323966</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653408758549156</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486449891152510</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783650360698119</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349665420488270</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6642023506345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5" o:spt="75" type="#_x0000_t75" style="height:10.5pt;width:10.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054537998663732</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126755157720745</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267167365524072</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486449891152510</w:t>
            </w:r>
          </w:p>
        </w:tc>
      </w:tr>
    </w:tbl>
    <w:p>
      <w:pPr>
        <w:spacing w:line="360" w:lineRule="auto"/>
        <w:ind w:firstLine="480" w:firstLineChars="200"/>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drawing>
          <wp:inline distT="0" distB="0" distL="114300" distR="114300">
            <wp:extent cx="4319905" cy="2941955"/>
            <wp:effectExtent l="0" t="0" r="10795" b="4445"/>
            <wp:docPr id="2" name="图片 2" descr="SOR不同w下的收敛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OR不同w下的收敛曲线"/>
                    <pic:cNvPicPr>
                      <a:picLocks noChangeAspect="1"/>
                    </pic:cNvPicPr>
                  </pic:nvPicPr>
                  <pic:blipFill>
                    <a:blip r:embed="rId27"/>
                    <a:stretch>
                      <a:fillRect/>
                    </a:stretch>
                  </pic:blipFill>
                  <pic:spPr>
                    <a:xfrm>
                      <a:off x="0" y="0"/>
                      <a:ext cx="4319905" cy="2941955"/>
                    </a:xfrm>
                    <a:prstGeom prst="rect">
                      <a:avLst/>
                    </a:prstGeom>
                  </pic:spPr>
                </pic:pic>
              </a:graphicData>
            </a:graphic>
          </wp:inline>
        </w:drawing>
      </w:r>
    </w:p>
    <w:p>
      <w:pPr>
        <w:spacing w:line="360" w:lineRule="auto"/>
        <w:ind w:firstLine="420"/>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drawing>
          <wp:inline distT="0" distB="0" distL="114300" distR="114300">
            <wp:extent cx="4319905" cy="3239770"/>
            <wp:effectExtent l="0" t="0" r="10795" b="11430"/>
            <wp:docPr id="4" name="图片 4" descr="维度6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维度6的误差"/>
                    <pic:cNvPicPr>
                      <a:picLocks noChangeAspect="1"/>
                    </pic:cNvPicPr>
                  </pic:nvPicPr>
                  <pic:blipFill>
                    <a:blip r:embed="rId28"/>
                    <a:stretch>
                      <a:fillRect/>
                    </a:stretch>
                  </pic:blipFill>
                  <pic:spPr>
                    <a:xfrm>
                      <a:off x="0" y="0"/>
                      <a:ext cx="4319905" cy="3239770"/>
                    </a:xfrm>
                    <a:prstGeom prst="rect">
                      <a:avLst/>
                    </a:prstGeom>
                  </pic:spPr>
                </pic:pic>
              </a:graphicData>
            </a:graphic>
          </wp:inline>
        </w:drawing>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计算可得，矩阵H的条件数为</w:t>
      </w:r>
      <m:oMath>
        <m:r>
          <m:rPr/>
          <w:rPr>
            <w:rFonts w:hint="default" w:ascii="Cambria Math" w:hAnsi="Cambria Math" w:cs="Times New Roman"/>
            <w:sz w:val="24"/>
            <w:szCs w:val="24"/>
            <w:lang w:eastAsia="zh-CN"/>
          </w:rPr>
          <m:t>1.50×1</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0</m:t>
            </m:r>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7</m:t>
            </m:r>
            <m:ctrlPr>
              <w:rPr>
                <w:rFonts w:hint="default" w:ascii="Cambria Math" w:hAnsi="Cambria Math" w:cs="Times New Roman"/>
                <w:i/>
                <w:sz w:val="24"/>
                <w:szCs w:val="24"/>
              </w:rPr>
            </m:ctrlPr>
          </m:sup>
        </m:sSup>
      </m:oMath>
      <w:r>
        <w:rPr>
          <w:rFonts w:hint="default" w:ascii="Times New Roman" w:hAnsi="Times New Roman" w:cs="Times New Roman"/>
          <w:sz w:val="24"/>
          <w:szCs w:val="24"/>
          <w:lang w:eastAsia="zh-CN"/>
        </w:rPr>
        <w:t>&gt;&gt;1，</w:t>
      </w:r>
      <w:r>
        <w:rPr>
          <w:rFonts w:hint="default" w:ascii="Times New Roman" w:hAnsi="Times New Roman" w:cs="Times New Roman"/>
          <w:sz w:val="24"/>
          <w:szCs w:val="24"/>
          <w:lang w:val="en-US" w:eastAsia="zh-CN"/>
        </w:rPr>
        <w:t>因此为病态矩阵，产生病态问题</w:t>
      </w:r>
      <w:r>
        <w:rPr>
          <w:rFonts w:hint="default" w:ascii="Times New Roman" w:hAnsi="Times New Roman" w:cs="Times New Roman"/>
          <w:sz w:val="24"/>
          <w:szCs w:val="24"/>
          <w:lang w:eastAsia="zh-CN"/>
        </w:rPr>
        <w:t>。从上</w:t>
      </w:r>
      <w:r>
        <w:rPr>
          <w:rFonts w:hint="default" w:ascii="Times New Roman" w:hAnsi="Times New Roman" w:cs="Times New Roman"/>
          <w:sz w:val="24"/>
          <w:szCs w:val="24"/>
          <w:lang w:val="en-US" w:eastAsia="zh-CN"/>
        </w:rPr>
        <w:t>图</w:t>
      </w:r>
      <w:r>
        <w:rPr>
          <w:rFonts w:hint="default" w:ascii="Times New Roman" w:hAnsi="Times New Roman" w:cs="Times New Roman"/>
          <w:sz w:val="24"/>
          <w:szCs w:val="24"/>
          <w:lang w:eastAsia="zh-CN"/>
        </w:rPr>
        <w:t>可以看出，四种求解方法都存在误差。下面将对误差来源进行分析。</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LU分解方法的误差主要源于Hilbert矩阵中的元素从分数形式转换为小数形式时，无法完全除尽的情况下会产生舍入误差。这个问题在进行LU分解时同样存在。因此，最终得到的结果不是方程的精确解。不过，结果表明该方法的误差非常小。</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Jacobi迭代矩阵的谱半径为4.30853，故此迭代法不收敛；</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GS迭代法在迭代次数为</w:t>
      </w:r>
      <w:r>
        <w:rPr>
          <w:rFonts w:hint="default" w:ascii="Times New Roman" w:hAnsi="Times New Roman" w:cs="Times New Roman"/>
          <w:sz w:val="24"/>
          <w:szCs w:val="24"/>
          <w:lang w:val="en-US" w:eastAsia="zh-CN"/>
        </w:rPr>
        <w:t>1000</w:t>
      </w:r>
      <w:r>
        <w:rPr>
          <w:rFonts w:hint="default" w:ascii="Times New Roman" w:hAnsi="Times New Roman" w:cs="Times New Roman"/>
          <w:sz w:val="24"/>
          <w:szCs w:val="24"/>
          <w:lang w:eastAsia="zh-CN"/>
        </w:rPr>
        <w:t>时得到方程的近似解，其误差约为</w:t>
      </w:r>
      <w:r>
        <w:rPr>
          <w:rFonts w:hint="default" w:ascii="Times New Roman" w:hAnsi="Times New Roman" w:cs="Times New Roman"/>
          <w:sz w:val="24"/>
          <w:szCs w:val="24"/>
          <w:lang w:val="en-US" w:eastAsia="zh-CN"/>
        </w:rPr>
        <w:t>0.046</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相对</w:t>
      </w:r>
      <w:r>
        <w:rPr>
          <w:rFonts w:hint="default" w:ascii="Times New Roman" w:hAnsi="Times New Roman" w:cs="Times New Roman"/>
          <w:sz w:val="24"/>
          <w:szCs w:val="24"/>
          <w:lang w:eastAsia="zh-CN"/>
        </w:rPr>
        <w:t>较大。GS迭代矩阵的谱半径为0.999998，这也意味着它非常接近于1，所以GS迭代法收敛速度较慢；</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SOR方法在进行1000次迭代后的误差约为0.025，相对较大。SOR迭代矩阵的谱半径为0.999999, 这也意味着它非常接近于1。因此，当松弛因子w=0.5时，SOR方法的收敛速度并不是非常快，但与GS方法相比，已经明显改善了迭代速度。此外，不同的松弛因子会影响SOR方法的迭代速度，通过选择最佳的松弛因子，可以实现更快的收敛。</w:t>
      </w:r>
    </w:p>
    <w:p>
      <w:pPr>
        <w:spacing w:line="360" w:lineRule="auto"/>
        <w:ind w:firstLine="420" w:firstLineChars="0"/>
        <w:jc w:val="left"/>
        <w:rPr>
          <w:rFonts w:hint="default" w:ascii="Times New Roman" w:hAnsi="Times New Roman" w:cs="Times New Roman"/>
          <w:b w:val="0"/>
          <w:i w:val="0"/>
          <w:kern w:val="2"/>
          <w:sz w:val="24"/>
          <w:szCs w:val="24"/>
          <w:lang w:val="en-US" w:eastAsia="zh-CN" w:bidi="ar-SA"/>
        </w:rPr>
      </w:pP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逐步增大矩阵的维度，取矩阵维度为8，11，15，18。绘制各种迭代方法迭代1000次过程的误差变化情况和几种不同的方法最终的解误差比较柱状图。</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8时汇总实验(1)中的结果，J法仍不收敛，GS法经过1792次迭代达到预设的误差精度，SOR法经过679次迭代达到预设的误差精度。</w:t>
      </w: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6" name="图片 6" descr="GS和SOR的收敛曲线(dim=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GS和SOR的收敛曲线(dim=8)"/>
                    <pic:cNvPicPr>
                      <a:picLocks noChangeAspect="1"/>
                    </pic:cNvPicPr>
                  </pic:nvPicPr>
                  <pic:blipFill>
                    <a:blip r:embed="rId29"/>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3" name="图片 3" descr="维度8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维度8的误差"/>
                    <pic:cNvPicPr>
                      <a:picLocks noChangeAspect="1"/>
                    </pic:cNvPicPr>
                  </pic:nvPicPr>
                  <pic:blipFill>
                    <a:blip r:embed="rId30"/>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4319905" cy="2937510"/>
            <wp:effectExtent l="0" t="0" r="10795" b="8890"/>
            <wp:docPr id="5" name="图片 5" descr="SOR不同w下的收敛曲线(dim=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SOR不同w下的收敛曲线(dim=8)"/>
                    <pic:cNvPicPr>
                      <a:picLocks noChangeAspect="1"/>
                    </pic:cNvPicPr>
                  </pic:nvPicPr>
                  <pic:blipFill>
                    <a:blip r:embed="rId31"/>
                    <a:stretch>
                      <a:fillRect/>
                    </a:stretch>
                  </pic:blipFill>
                  <pic:spPr>
                    <a:xfrm>
                      <a:off x="0" y="0"/>
                      <a:ext cx="4319905" cy="2937510"/>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9"/>
        <w:gridCol w:w="2004"/>
        <w:gridCol w:w="1189"/>
        <w:gridCol w:w="1950"/>
        <w:gridCol w:w="1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95"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71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法</w:t>
            </w:r>
          </w:p>
        </w:tc>
        <w:tc>
          <w:tcPr>
            <w:tcW w:w="1115"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法</w:t>
            </w:r>
          </w:p>
        </w:tc>
        <w:tc>
          <w:tcPr>
            <w:tcW w:w="1116"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法（w=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结果</w:t>
            </w:r>
          </w:p>
          <w:p>
            <w:pPr>
              <w:spacing w:line="400" w:lineRule="exact"/>
              <w:jc w:val="center"/>
              <w:rPr>
                <w:rFonts w:hint="default" w:ascii="Times New Roman" w:hAnsi="Times New Roman" w:cs="Times New Roman"/>
                <w:szCs w:val="24"/>
                <w:lang w:eastAsia="zh-CN"/>
              </w:rPr>
            </w:pPr>
          </w:p>
        </w:tc>
        <w:tc>
          <w:tcPr>
            <w:tcW w:w="119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95881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0021880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7162383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1527332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59060715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5771783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59049811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11524019</w:t>
            </w:r>
          </w:p>
        </w:tc>
        <w:tc>
          <w:tcPr>
            <w:tcW w:w="71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15"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723818654109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28644276853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2715609519640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24171222485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58154215393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11072672057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35267224601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7894765213143</w:t>
            </w:r>
          </w:p>
        </w:tc>
        <w:tc>
          <w:tcPr>
            <w:tcW w:w="1116"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858511427798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72232972467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418949104226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171714183100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60047918475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26751113643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80768228871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00846989757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eastAsia="zh-CN"/>
              </w:rPr>
            </w:pPr>
          </w:p>
        </w:tc>
        <w:tc>
          <w:tcPr>
            <w:tcW w:w="1115"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16"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6.04213</w:t>
            </w:r>
          </w:p>
        </w:tc>
        <w:tc>
          <w:tcPr>
            <w:tcW w:w="111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7624837</w:t>
            </w:r>
          </w:p>
        </w:tc>
        <w:tc>
          <w:tcPr>
            <w:tcW w:w="1116"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2087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6" o:spt="75" type="#_x0000_t75" style="height:10.5pt;width:10.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32">
                  <o:LockedField>false</o:LockedField>
                </o:OLEObject>
              </w:object>
            </w:r>
          </w:p>
        </w:tc>
        <w:tc>
          <w:tcPr>
            <w:tcW w:w="2004" w:type="dxa"/>
            <w:shd w:val="clear" w:color="auto" w:fill="auto"/>
            <w:vAlign w:val="center"/>
          </w:tcPr>
          <w:p>
            <w:pPr>
              <w:jc w:val="center"/>
              <w:rPr>
                <w:rFonts w:hint="default" w:ascii="Times New Roman" w:hAnsi="Times New Roman" w:cs="Times New Roman"/>
                <w:szCs w:val="24"/>
                <w:lang w:val="en-US" w:eastAsia="zh-CN"/>
              </w:rPr>
            </w:pPr>
            <m:oMathPara>
              <m:oMath>
                <m:r>
                  <m:rPr/>
                  <w:rPr>
                    <w:rFonts w:hint="default" w:ascii="Cambria Math" w:hAnsi="Cambria Math" w:cs="Times New Roman"/>
                    <w:szCs w:val="24"/>
                    <w:lang w:val="en-US" w:eastAsia="zh-CN"/>
                  </w:rPr>
                  <m:t>5</m:t>
                </m:r>
                <m:r>
                  <m:rPr/>
                  <w:rPr>
                    <w:rFonts w:hint="default" w:ascii="Cambria Math" w:hAnsi="Cambria Math" w:cs="Times New Roman"/>
                    <w:szCs w:val="24"/>
                  </w:rPr>
                  <m:t>.</m:t>
                </m:r>
                <m:r>
                  <m:rPr/>
                  <w:rPr>
                    <w:rFonts w:hint="default" w:ascii="Cambria Math" w:hAnsi="Cambria Math" w:cs="Times New Roman"/>
                    <w:szCs w:val="24"/>
                    <w:lang w:val="en-US" w:eastAsia="zh-CN"/>
                  </w:rPr>
                  <m:t>7</m:t>
                </m:r>
                <m:r>
                  <m:rPr/>
                  <w:rPr>
                    <w:rFonts w:hint="default" w:ascii="Cambria Math" w:hAnsi="Cambria Math" w:cs="Times New Roman"/>
                    <w:szCs w:val="24"/>
                  </w:rPr>
                  <m:t>7×1</m:t>
                </m:r>
                <m:sSup>
                  <m:sSupPr>
                    <m:ctrlPr>
                      <w:rPr>
                        <w:rFonts w:hint="default" w:ascii="Cambria Math" w:hAnsi="Cambria Math" w:cs="Times New Roman"/>
                        <w:i/>
                        <w:szCs w:val="24"/>
                      </w:rPr>
                    </m:ctrlPr>
                  </m:sSupPr>
                  <m:e>
                    <m:r>
                      <m:rPr/>
                      <w:rPr>
                        <w:rFonts w:hint="default" w:ascii="Cambria Math" w:hAnsi="Cambria Math" w:cs="Times New Roman"/>
                        <w:szCs w:val="24"/>
                      </w:rPr>
                      <m:t>0</m:t>
                    </m:r>
                    <m:ctrlPr>
                      <w:rPr>
                        <w:rFonts w:hint="default" w:ascii="Cambria Math" w:hAnsi="Cambria Math" w:cs="Times New Roman"/>
                        <w:i/>
                        <w:szCs w:val="24"/>
                      </w:rPr>
                    </m:ctrlPr>
                  </m:e>
                  <m:sup>
                    <m:r>
                      <m:rPr/>
                      <w:rPr>
                        <w:rFonts w:hint="default" w:ascii="Cambria Math" w:hAnsi="Cambria Math" w:cs="Times New Roman"/>
                        <w:szCs w:val="24"/>
                      </w:rPr>
                      <m:t>−7</m:t>
                    </m:r>
                    <m:ctrlPr>
                      <w:rPr>
                        <w:rFonts w:hint="default" w:ascii="Cambria Math" w:hAnsi="Cambria Math" w:cs="Times New Roman"/>
                        <w:i/>
                        <w:szCs w:val="24"/>
                      </w:rPr>
                    </m:ctrlPr>
                  </m:sup>
                </m:sSup>
              </m:oMath>
            </m:oMathPara>
          </w:p>
        </w:tc>
        <w:tc>
          <w:tcPr>
            <w:tcW w:w="1189" w:type="dxa"/>
            <w:shd w:val="clear" w:color="auto" w:fill="auto"/>
            <w:vAlign w:val="center"/>
          </w:tcPr>
          <w:p>
            <w:pPr>
              <w:jc w:val="center"/>
              <w:rPr>
                <w:rFonts w:hint="default" w:ascii="Times New Roman" w:hAnsi="Times New Roman" w:cs="Times New Roman"/>
                <w:szCs w:val="24"/>
                <w:lang w:eastAsia="zh-CN"/>
              </w:rPr>
            </w:pPr>
          </w:p>
        </w:tc>
        <w:tc>
          <w:tcPr>
            <w:tcW w:w="1950" w:type="dxa"/>
            <w:shd w:val="clear" w:color="auto" w:fill="auto"/>
            <w:vAlign w:val="center"/>
          </w:tcPr>
          <w:p>
            <w:pPr>
              <w:jc w:val="center"/>
              <w:rPr>
                <w:rFonts w:hint="default" w:ascii="Times New Roman" w:hAnsi="Times New Roman" w:cs="Times New Roman"/>
                <w:szCs w:val="24"/>
                <w:lang w:val="en-US" w:eastAsia="zh-CN"/>
              </w:rPr>
            </w:pPr>
            <m:oMathPara>
              <m:oMath>
                <m:r>
                  <m:rPr>
                    <m:sty m:val="p"/>
                  </m:rPr>
                  <w:rPr>
                    <w:rFonts w:hint="default" w:ascii="Cambria Math" w:hAnsi="Cambria Math" w:cs="Times New Roman"/>
                    <w:kern w:val="2"/>
                    <w:sz w:val="21"/>
                    <w:szCs w:val="24"/>
                    <w:lang w:val="en-US" w:eastAsia="zh-CN" w:bidi="ar-SA"/>
                  </w:rPr>
                  <m:t>0.0728</m:t>
                </m:r>
              </m:oMath>
            </m:oMathPara>
          </w:p>
        </w:tc>
        <w:tc>
          <w:tcPr>
            <w:tcW w:w="1950" w:type="dxa"/>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399</w:t>
            </w:r>
          </w:p>
        </w:tc>
      </w:tr>
    </w:tbl>
    <w:p>
      <w:pPr>
        <w:spacing w:line="360" w:lineRule="auto"/>
        <w:jc w:val="both"/>
        <w:rPr>
          <w:rFonts w:hint="default" w:ascii="Times New Roman" w:hAnsi="Times New Roman" w:cs="Times New Roman"/>
          <w:sz w:val="24"/>
          <w:szCs w:val="24"/>
          <w:lang w:val="en-US" w:eastAsia="zh-CN"/>
        </w:rPr>
      </w:pPr>
    </w:p>
    <w:p>
      <w:pPr>
        <w:spacing w:line="360" w:lineRule="auto"/>
        <w:jc w:val="both"/>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11时，重复实验(1)中的结果，</w:t>
      </w:r>
      <w:r>
        <w:rPr>
          <w:rFonts w:hint="default" w:ascii="Times New Roman" w:hAnsi="Times New Roman" w:cs="Times New Roman"/>
          <w:sz w:val="24"/>
          <w:szCs w:val="28"/>
          <w:lang w:val="en-US" w:eastAsia="zh-CN"/>
        </w:rPr>
        <w:t>J法仍不收敛，GS法经过1780次迭代达到预设的误差精度，SOR法经过1843次迭代达到预设的误差精度。</w:t>
      </w: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7" name="图片 7" descr="GS和SOR的收敛曲线(dim=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GS和SOR的收敛曲线(dim=11)"/>
                    <pic:cNvPicPr>
                      <a:picLocks noChangeAspect="1"/>
                    </pic:cNvPicPr>
                  </pic:nvPicPr>
                  <pic:blipFill>
                    <a:blip r:embed="rId33"/>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9" name="图片 9" descr="维度11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维度11的误差"/>
                    <pic:cNvPicPr>
                      <a:picLocks noChangeAspect="1"/>
                    </pic:cNvPicPr>
                  </pic:nvPicPr>
                  <pic:blipFill>
                    <a:blip r:embed="rId34"/>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4319905" cy="3326765"/>
            <wp:effectExtent l="0" t="0" r="10795" b="635"/>
            <wp:docPr id="8" name="图片 8" descr="SOR不同w下的收敛曲线(dim=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SOR不同w下的收敛曲线(dim=11)"/>
                    <pic:cNvPicPr>
                      <a:picLocks noChangeAspect="1"/>
                    </pic:cNvPicPr>
                  </pic:nvPicPr>
                  <pic:blipFill>
                    <a:blip r:embed="rId35"/>
                    <a:stretch>
                      <a:fillRect/>
                    </a:stretch>
                  </pic:blipFill>
                  <pic:spPr>
                    <a:xfrm>
                      <a:off x="0" y="0"/>
                      <a:ext cx="4319905" cy="3326765"/>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9"/>
        <w:gridCol w:w="2004"/>
        <w:gridCol w:w="1189"/>
        <w:gridCol w:w="1950"/>
        <w:gridCol w:w="1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95"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71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法</w:t>
            </w:r>
          </w:p>
        </w:tc>
        <w:tc>
          <w:tcPr>
            <w:tcW w:w="1115"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法</w:t>
            </w:r>
          </w:p>
        </w:tc>
        <w:tc>
          <w:tcPr>
            <w:tcW w:w="1116"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法（w=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结果</w:t>
            </w:r>
          </w:p>
          <w:p>
            <w:pPr>
              <w:spacing w:line="400" w:lineRule="exact"/>
              <w:jc w:val="center"/>
              <w:rPr>
                <w:rFonts w:hint="default" w:ascii="Times New Roman" w:hAnsi="Times New Roman" w:cs="Times New Roman"/>
                <w:szCs w:val="24"/>
                <w:lang w:eastAsia="zh-CN"/>
              </w:rPr>
            </w:pPr>
          </w:p>
        </w:tc>
        <w:tc>
          <w:tcPr>
            <w:tcW w:w="119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170214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8400981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7878277263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2320311613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864316671809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46951067074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8991730625240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135802782732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8883965691063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51145316468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8998304059348</w:t>
            </w:r>
          </w:p>
        </w:tc>
        <w:tc>
          <w:tcPr>
            <w:tcW w:w="71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15"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733158591809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1633185180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034839075140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5622172049959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706709187340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20836249763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92722812581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61848694484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65973643045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531784529376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6531539708760</w:t>
            </w:r>
          </w:p>
        </w:tc>
        <w:tc>
          <w:tcPr>
            <w:tcW w:w="1116"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707082925333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48221582596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420929195797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919311500199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293751493884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0378859737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53544532610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8250764043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62950758031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609159043631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70413062055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eastAsia="zh-CN"/>
              </w:rPr>
            </w:pPr>
          </w:p>
        </w:tc>
        <w:tc>
          <w:tcPr>
            <w:tcW w:w="1115"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16"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8.6496</w:t>
            </w:r>
          </w:p>
        </w:tc>
        <w:tc>
          <w:tcPr>
            <w:tcW w:w="111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999898</w:t>
            </w:r>
          </w:p>
        </w:tc>
        <w:tc>
          <w:tcPr>
            <w:tcW w:w="1116"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9999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7" o:spt="75" type="#_x0000_t75" style="height:10.5pt;width:10.5pt;" o:ole="t" filled="f" o:preferrelative="t" stroked="f" coordsize="21600,21600">
                  <v:path/>
                  <v:fill on="f" focussize="0,0"/>
                  <v:stroke on="f" joinstyle="miter"/>
                  <v:imagedata r:id="rId26" o:title=""/>
                  <o:lock v:ext="edit" aspectratio="t"/>
                  <w10:wrap type="none"/>
                  <w10:anchorlock/>
                </v:shape>
                <o:OLEObject Type="Embed" ProgID="Equation.DSMT4" ShapeID="_x0000_i1037" DrawAspect="Content" ObjectID="_1468075737" r:id="rId36">
                  <o:LockedField>false</o:LockedField>
                </o:OLEObject>
              </w:object>
            </w:r>
          </w:p>
        </w:tc>
        <w:tc>
          <w:tcPr>
            <w:tcW w:w="2004" w:type="dxa"/>
            <w:shd w:val="clear" w:color="auto" w:fill="auto"/>
            <w:vAlign w:val="center"/>
          </w:tcPr>
          <w:p>
            <w:pPr>
              <w:jc w:val="center"/>
              <w:rPr>
                <w:rFonts w:hint="default" w:ascii="Times New Roman" w:hAnsi="Times New Roman" w:cs="Times New Roman"/>
                <w:szCs w:val="24"/>
                <w:lang w:eastAsia="zh-CN"/>
              </w:rPr>
            </w:pPr>
            <m:oMathPara>
              <m:oMath>
                <m:r>
                  <m:rPr/>
                  <w:rPr>
                    <w:rFonts w:hint="default" w:ascii="Cambria Math" w:hAnsi="Cambria Math" w:cs="Times New Roman"/>
                    <w:szCs w:val="24"/>
                    <w:lang w:val="en-US" w:eastAsia="zh-CN"/>
                  </w:rPr>
                  <m:t>0.0136</m:t>
                </m:r>
              </m:oMath>
            </m:oMathPara>
          </w:p>
        </w:tc>
        <w:tc>
          <w:tcPr>
            <w:tcW w:w="1189" w:type="dxa"/>
            <w:shd w:val="clear" w:color="auto" w:fill="auto"/>
            <w:vAlign w:val="center"/>
          </w:tcPr>
          <w:p>
            <w:pPr>
              <w:jc w:val="center"/>
              <w:rPr>
                <w:rFonts w:hint="default" w:ascii="Times New Roman" w:hAnsi="Times New Roman" w:cs="Times New Roman"/>
                <w:szCs w:val="24"/>
                <w:lang w:eastAsia="zh-CN"/>
              </w:rPr>
            </w:pPr>
          </w:p>
        </w:tc>
        <w:tc>
          <w:tcPr>
            <w:tcW w:w="1950" w:type="dxa"/>
            <w:shd w:val="clear" w:color="auto" w:fill="auto"/>
            <w:vAlign w:val="center"/>
          </w:tcPr>
          <w:p>
            <w:pPr>
              <w:jc w:val="center"/>
              <w:rPr>
                <w:rFonts w:hint="default" w:ascii="Times New Roman" w:hAnsi="Times New Roman" w:cs="Times New Roman"/>
                <w:szCs w:val="24"/>
                <w:lang w:val="en-US" w:eastAsia="zh-CN"/>
              </w:rPr>
            </w:pPr>
            <m:oMathPara>
              <m:oMath>
                <m:r>
                  <m:rPr>
                    <m:sty m:val="p"/>
                  </m:rPr>
                  <w:rPr>
                    <w:rFonts w:hint="default" w:ascii="Cambria Math" w:hAnsi="Cambria Math" w:cs="Times New Roman"/>
                    <w:kern w:val="2"/>
                    <w:sz w:val="21"/>
                    <w:szCs w:val="24"/>
                    <w:lang w:val="en-US" w:eastAsia="zh-CN" w:bidi="ar-SA"/>
                  </w:rPr>
                  <m:t>0.0535</m:t>
                </m:r>
              </m:oMath>
            </m:oMathPara>
          </w:p>
        </w:tc>
        <w:tc>
          <w:tcPr>
            <w:tcW w:w="1950" w:type="dxa"/>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530</w:t>
            </w:r>
          </w:p>
        </w:tc>
      </w:tr>
    </w:tbl>
    <w:p>
      <w:pPr>
        <w:spacing w:line="360" w:lineRule="auto"/>
        <w:jc w:val="center"/>
        <w:rPr>
          <w:rFonts w:hint="default" w:ascii="Times New Roman" w:hAnsi="Times New Roman" w:cs="Times New Roman"/>
          <w:sz w:val="24"/>
          <w:szCs w:val="24"/>
          <w:lang w:val="en-US" w:eastAsia="zh-CN"/>
        </w:rPr>
      </w:pPr>
    </w:p>
    <w:p>
      <w:pPr>
        <w:spacing w:line="360" w:lineRule="auto"/>
        <w:jc w:val="both"/>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15时，重复实验(1)中的结果，</w:t>
      </w:r>
      <w:r>
        <w:rPr>
          <w:rFonts w:hint="default" w:ascii="Times New Roman" w:hAnsi="Times New Roman" w:cs="Times New Roman"/>
          <w:sz w:val="24"/>
          <w:szCs w:val="28"/>
          <w:lang w:val="en-US" w:eastAsia="zh-CN"/>
        </w:rPr>
        <w:t>J法仍不收敛，GS法经过2576次迭代达到预设的误差精度，SOR法经过1580次迭代达到预设的误差精度。</w:t>
      </w: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2" name="图片 12" descr="GS和SOR的收敛曲线(dim=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GS和SOR的收敛曲线(dim=15)"/>
                    <pic:cNvPicPr>
                      <a:picLocks noChangeAspect="1"/>
                    </pic:cNvPicPr>
                  </pic:nvPicPr>
                  <pic:blipFill>
                    <a:blip r:embed="rId37"/>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0" name="图片 10" descr="维度15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维度15的误差"/>
                    <pic:cNvPicPr>
                      <a:picLocks noChangeAspect="1"/>
                    </pic:cNvPicPr>
                  </pic:nvPicPr>
                  <pic:blipFill>
                    <a:blip r:embed="rId38"/>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4319905" cy="3082925"/>
            <wp:effectExtent l="0" t="0" r="10795" b="3175"/>
            <wp:docPr id="11" name="图片 11" descr="SOR不同w下的收敛曲线(dim=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SOR不同w下的收敛曲线(dim=15)"/>
                    <pic:cNvPicPr>
                      <a:picLocks noChangeAspect="1"/>
                    </pic:cNvPicPr>
                  </pic:nvPicPr>
                  <pic:blipFill>
                    <a:blip r:embed="rId39"/>
                    <a:stretch>
                      <a:fillRect/>
                    </a:stretch>
                  </pic:blipFill>
                  <pic:spPr>
                    <a:xfrm>
                      <a:off x="0" y="0"/>
                      <a:ext cx="4319905" cy="3082925"/>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1"/>
        <w:gridCol w:w="1997"/>
        <w:gridCol w:w="1182"/>
        <w:gridCol w:w="1949"/>
        <w:gridCol w:w="1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71"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69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法</w:t>
            </w:r>
          </w:p>
        </w:tc>
        <w:tc>
          <w:tcPr>
            <w:tcW w:w="114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法</w:t>
            </w:r>
          </w:p>
        </w:tc>
        <w:tc>
          <w:tcPr>
            <w:tcW w:w="115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法（w=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结果</w:t>
            </w:r>
          </w:p>
          <w:p>
            <w:pPr>
              <w:spacing w:line="400" w:lineRule="exact"/>
              <w:jc w:val="center"/>
              <w:rPr>
                <w:rFonts w:hint="default" w:ascii="Times New Roman" w:hAnsi="Times New Roman" w:cs="Times New Roman"/>
                <w:szCs w:val="24"/>
                <w:lang w:eastAsia="zh-CN"/>
              </w:rPr>
            </w:pPr>
          </w:p>
        </w:tc>
        <w:tc>
          <w:tcPr>
            <w:tcW w:w="1171"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0603003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1088035959</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71320332849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26613160204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531912725652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1507278935448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7178587027977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7610531745850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7.2276434263512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7.6015904869294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7.8738832276976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2707889947521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191446938563066</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9457351475201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764087870105062</w:t>
            </w:r>
          </w:p>
        </w:tc>
        <w:tc>
          <w:tcPr>
            <w:tcW w:w="69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43"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16007234352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094520012614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897524795640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019322968854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3987613301255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012174373889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311441388097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9745069259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74977365129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19052608547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55952023065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6245413032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905229751360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268877433711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3028392805565</w:t>
            </w:r>
          </w:p>
        </w:tc>
        <w:tc>
          <w:tcPr>
            <w:tcW w:w="1157"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851170086984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48028484138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36933303874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054817478184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390999191699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689385792040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300972171631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20938325901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67264593578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1501139839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03557385750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89498349286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02950036917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597498539046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75069934043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2.1330</w:t>
            </w: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w:t>
            </w:r>
          </w:p>
        </w:tc>
        <w:tc>
          <w:tcPr>
            <w:tcW w:w="1157"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rPr>
              <w:t>1.0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8" o:spt="75" type="#_x0000_t75" style="height:10.5pt;width:10.5pt;" o:ole="t" filled="f" o:preferrelative="t" stroked="f" coordsize="21600,21600">
                  <v:path/>
                  <v:fill on="f" focussize="0,0"/>
                  <v:stroke on="f" joinstyle="miter"/>
                  <v:imagedata r:id="rId26" o:title=""/>
                  <o:lock v:ext="edit" aspectratio="t"/>
                  <w10:wrap type="none"/>
                  <w10:anchorlock/>
                </v:shape>
                <o:OLEObject Type="Embed" ProgID="Equation.DSMT4" ShapeID="_x0000_i1038" DrawAspect="Content" ObjectID="_1468075738" r:id="rId40">
                  <o:LockedField>false</o:LockedField>
                </o:OLEObject>
              </w:object>
            </w:r>
          </w:p>
        </w:tc>
        <w:tc>
          <w:tcPr>
            <w:tcW w:w="1171"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8.61</w:t>
            </w: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898</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525</w:t>
            </w:r>
          </w:p>
        </w:tc>
      </w:tr>
    </w:tbl>
    <w:p>
      <w:pPr>
        <w:spacing w:line="360" w:lineRule="auto"/>
        <w:jc w:val="both"/>
        <w:rPr>
          <w:rFonts w:hint="default" w:ascii="Times New Roman" w:hAnsi="Times New Roman" w:cs="Times New Roman"/>
          <w:sz w:val="24"/>
          <w:szCs w:val="24"/>
          <w:lang w:val="en-US" w:eastAsia="zh-CN"/>
        </w:rPr>
      </w:pPr>
    </w:p>
    <w:p>
      <w:pPr>
        <w:spacing w:line="360" w:lineRule="auto"/>
        <w:jc w:val="both"/>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18时，重复实验(1)中的结果，重复实验(1)中的结果，</w:t>
      </w:r>
      <w:r>
        <w:rPr>
          <w:rFonts w:hint="default" w:ascii="Times New Roman" w:hAnsi="Times New Roman" w:cs="Times New Roman"/>
          <w:sz w:val="24"/>
          <w:szCs w:val="28"/>
          <w:lang w:val="en-US" w:eastAsia="zh-CN"/>
        </w:rPr>
        <w:t>J法仍不收敛，GS法经过3406次迭代达到预设的误差精度，SOR法经过1550次迭代达到预设的误差精度。</w:t>
      </w:r>
    </w:p>
    <w:p>
      <w:pPr>
        <w:spacing w:line="360" w:lineRule="auto"/>
        <w:jc w:val="both"/>
        <w:rPr>
          <w:rFonts w:hint="default" w:ascii="Times New Roman" w:hAnsi="Times New Roman" w:cs="Times New Roman"/>
          <w:sz w:val="24"/>
          <w:szCs w:val="24"/>
          <w:lang w:val="en-US" w:eastAsia="zh-CN"/>
        </w:rPr>
      </w:pP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5" name="图片 15" descr="维度18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维度18的误差"/>
                    <pic:cNvPicPr>
                      <a:picLocks noChangeAspect="1"/>
                    </pic:cNvPicPr>
                  </pic:nvPicPr>
                  <pic:blipFill>
                    <a:blip r:embed="rId41"/>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3" name="图片 13" descr="GS和SOR的收敛曲线(dim=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GS和SOR的收敛曲线(dim=18)"/>
                    <pic:cNvPicPr>
                      <a:picLocks noChangeAspect="1"/>
                    </pic:cNvPicPr>
                  </pic:nvPicPr>
                  <pic:blipFill>
                    <a:blip r:embed="rId42"/>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4319905" cy="2860040"/>
            <wp:effectExtent l="0" t="0" r="10795" b="10160"/>
            <wp:docPr id="14" name="图片 14" descr="SOR不同w下的收敛曲线(dim=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SOR不同w下的收敛曲线(dim=18)"/>
                    <pic:cNvPicPr>
                      <a:picLocks noChangeAspect="1"/>
                    </pic:cNvPicPr>
                  </pic:nvPicPr>
                  <pic:blipFill>
                    <a:blip r:embed="rId43"/>
                    <a:stretch>
                      <a:fillRect/>
                    </a:stretch>
                  </pic:blipFill>
                  <pic:spPr>
                    <a:xfrm>
                      <a:off x="0" y="0"/>
                      <a:ext cx="4319905" cy="2860040"/>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1"/>
        <w:gridCol w:w="1997"/>
        <w:gridCol w:w="1182"/>
        <w:gridCol w:w="1949"/>
        <w:gridCol w:w="1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71"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69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法</w:t>
            </w:r>
          </w:p>
        </w:tc>
        <w:tc>
          <w:tcPr>
            <w:tcW w:w="114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法</w:t>
            </w:r>
          </w:p>
        </w:tc>
        <w:tc>
          <w:tcPr>
            <w:tcW w:w="115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法（w=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结果</w:t>
            </w:r>
          </w:p>
          <w:p>
            <w:pPr>
              <w:spacing w:line="400" w:lineRule="exact"/>
              <w:jc w:val="center"/>
              <w:rPr>
                <w:rFonts w:hint="default" w:ascii="Times New Roman" w:hAnsi="Times New Roman" w:cs="Times New Roman"/>
                <w:szCs w:val="24"/>
                <w:lang w:eastAsia="zh-CN"/>
              </w:rPr>
            </w:pPr>
          </w:p>
        </w:tc>
        <w:tc>
          <w:tcPr>
            <w:tcW w:w="1171"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322540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01211464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12891928710</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600028240860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571102021538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54067748673353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3.2847542297680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6.3263943703045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6.129092536532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7.7050950453816</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247463309983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9.8033534915780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6.1943063432206</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9.29586954885840</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4.9687028855460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5.65228489636280</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4.06823676295329</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486692015209126</w:t>
            </w:r>
          </w:p>
        </w:tc>
        <w:tc>
          <w:tcPr>
            <w:tcW w:w="69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43"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42016517030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802399873663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1148862197414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11782678561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311631085226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3955989354453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180171331260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052046986819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58057491413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5112844717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25633838159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33781214757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70026251238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46724459944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75964312273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686239484659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340507776874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38004847833065</w:t>
            </w:r>
          </w:p>
        </w:tc>
        <w:tc>
          <w:tcPr>
            <w:tcW w:w="1157"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06549275337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671956193289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05694964701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54884454348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330351585272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595048777495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813227975589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298441073530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21292199330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93389291209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10505765317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57945090322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4517689407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46504128393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03552319295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161908547670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944739928833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4734294113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4.748</w:t>
            </w: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000000000000</w:t>
            </w:r>
          </w:p>
        </w:tc>
        <w:tc>
          <w:tcPr>
            <w:tcW w:w="1157"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rPr>
              <w:t>1.0000000000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9" o:spt="75" type="#_x0000_t75" style="height:10.5pt;width:10.5pt;" o:ole="t" filled="f" o:preferrelative="t" stroked="f" coordsize="21600,21600">
                  <v:path/>
                  <v:fill on="f" focussize="0,0"/>
                  <v:stroke on="f" joinstyle="miter"/>
                  <v:imagedata r:id="rId26" o:title=""/>
                  <o:lock v:ext="edit" aspectratio="t"/>
                  <w10:wrap type="none"/>
                  <w10:anchorlock/>
                </v:shape>
                <o:OLEObject Type="Embed" ProgID="Equation.DSMT4" ShapeID="_x0000_i1039" DrawAspect="Content" ObjectID="_1468075739" r:id="rId44">
                  <o:LockedField>false</o:LockedField>
                </o:OLEObject>
              </w:object>
            </w:r>
          </w:p>
        </w:tc>
        <w:tc>
          <w:tcPr>
            <w:tcW w:w="1171"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8.7</w:t>
            </w: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115</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553</w:t>
            </w:r>
          </w:p>
        </w:tc>
      </w:tr>
    </w:tbl>
    <w:p>
      <w:pPr>
        <w:spacing w:line="360" w:lineRule="auto"/>
        <w:jc w:val="center"/>
        <w:rPr>
          <w:rFonts w:hint="default" w:ascii="Times New Roman" w:hAnsi="Times New Roman" w:cs="Times New Roman"/>
          <w:sz w:val="24"/>
          <w:szCs w:val="24"/>
          <w:lang w:val="en-US" w:eastAsia="zh-CN"/>
        </w:rPr>
      </w:pP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系数矩阵的条件数较大时为病态方程。由实验可知，LU分解方法在解上述高维度方程时，结果存在很大的误差。而对于收敛的迭代法，可以通过选取最优松弛因子的方法来求解，虽然迭代次数相对较多，但是结果较为精确。</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总体来看，对于一般病态方程组的求解，可以采用以下方式:</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①低维度下采用LU分解法直接求解是可行的；</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②Jacobi迭代方法不适宜于求解病态问题；</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③GS迭代方法可以解决维度较低的病态问题，但其谱半径非常趋近于1，导致迭代算法收敛速度很慢，维度较大的时候，GS法也不再收敛;</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④SOR方法较适合于求解病态问题,特别是矩阵维度较高的时候，其优势更为明显；</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⑤采用高精度的运算,如选用双倍或更多倍字长的运算，可以提高收敛速度；</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⑥可以对原方程组作某些预处理，从而有效降低系数矩阵的条件数。</w:t>
      </w:r>
    </w:p>
    <w:p>
      <w:pPr>
        <w:spacing w:line="360" w:lineRule="auto"/>
        <w:jc w:val="left"/>
        <w:rPr>
          <w:rFonts w:hint="default" w:ascii="Times New Roman" w:hAnsi="Times New Roman" w:cs="Times New Roman"/>
          <w:sz w:val="24"/>
          <w:szCs w:val="24"/>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4. 实验结论</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对于Hilbert矩阵问题，其条件数随着维度的增加迅速增加，因此病态性会变得越来越明显。在维度较低时，可以使用</w:t>
      </w:r>
      <w:r>
        <w:rPr>
          <w:rFonts w:hint="default" w:ascii="Times New Roman" w:hAnsi="Times New Roman" w:cs="Times New Roman"/>
          <w:sz w:val="24"/>
          <w:szCs w:val="24"/>
          <w:lang w:val="en-US" w:eastAsia="zh-CN"/>
        </w:rPr>
        <w:t>LU分解</w:t>
      </w:r>
      <w:r>
        <w:rPr>
          <w:rFonts w:hint="default" w:ascii="Times New Roman" w:hAnsi="Times New Roman" w:cs="Times New Roman"/>
          <w:sz w:val="24"/>
          <w:szCs w:val="24"/>
          <w:lang w:eastAsia="zh-CN"/>
        </w:rPr>
        <w:t>法、Gauss-Seidel迭代法和逐次超松弛迭代法（SOR迭代法），并且优先考虑使用</w:t>
      </w:r>
      <w:r>
        <w:rPr>
          <w:rFonts w:hint="default" w:ascii="Times New Roman" w:hAnsi="Times New Roman" w:cs="Times New Roman"/>
          <w:sz w:val="24"/>
          <w:szCs w:val="24"/>
          <w:lang w:val="en-US" w:eastAsia="zh-CN"/>
        </w:rPr>
        <w:t>LU分解法</w:t>
      </w:r>
      <w:r>
        <w:rPr>
          <w:rFonts w:hint="default" w:ascii="Times New Roman" w:hAnsi="Times New Roman" w:cs="Times New Roman"/>
          <w:sz w:val="24"/>
          <w:szCs w:val="24"/>
          <w:lang w:eastAsia="zh-CN"/>
        </w:rPr>
        <w:t>。然而，如果需要解决高维Hilbert矩阵问题，则只有SOR迭代法可以</w:t>
      </w:r>
      <w:r>
        <w:rPr>
          <w:rFonts w:hint="default" w:ascii="Times New Roman" w:hAnsi="Times New Roman" w:cs="Times New Roman"/>
          <w:sz w:val="24"/>
          <w:szCs w:val="24"/>
          <w:lang w:val="en-US" w:eastAsia="zh-CN"/>
        </w:rPr>
        <w:t>求解</w:t>
      </w:r>
      <w:r>
        <w:rPr>
          <w:rFonts w:hint="default" w:ascii="Times New Roman" w:hAnsi="Times New Roman" w:cs="Times New Roman"/>
          <w:sz w:val="24"/>
          <w:szCs w:val="24"/>
          <w:lang w:eastAsia="zh-CN"/>
        </w:rPr>
        <w:t>。</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SOR方法特别适用于解决病态问题，尤其是在高维矩阵的情况下，其优势更加显著。</w:t>
      </w:r>
      <w:r>
        <w:rPr>
          <w:rFonts w:hint="default" w:ascii="Times New Roman" w:hAnsi="Times New Roman" w:cs="Times New Roman"/>
          <w:sz w:val="24"/>
          <w:szCs w:val="24"/>
          <w:lang w:val="en-US" w:eastAsia="zh-CN"/>
        </w:rPr>
        <w:t>实验结果表明，</w:t>
      </w:r>
      <w:r>
        <w:rPr>
          <w:rFonts w:hint="default" w:ascii="Times New Roman" w:hAnsi="Times New Roman" w:cs="Times New Roman"/>
          <w:sz w:val="24"/>
          <w:szCs w:val="24"/>
          <w:lang w:eastAsia="zh-CN"/>
        </w:rPr>
        <w:t>随着矩阵维数的增加，SOR方法误差基本保持稳定，说明它是解决病态问题的一个合适选择。</w:t>
      </w:r>
    </w:p>
    <w:p>
      <w:pPr>
        <w:spacing w:line="360" w:lineRule="auto"/>
        <w:jc w:val="left"/>
        <w:rPr>
          <w:rFonts w:hint="default" w:ascii="Times New Roman" w:hAnsi="Times New Roman" w:cs="Times New Roman"/>
          <w:sz w:val="24"/>
          <w:szCs w:val="24"/>
          <w:lang w:val="en-US" w:eastAsia="zh-CN"/>
        </w:rPr>
      </w:pPr>
    </w:p>
    <w:p>
      <w:pPr>
        <w:pStyle w:val="2"/>
        <w:rPr>
          <w:rFonts w:hint="default" w:ascii="Times New Roman" w:hAnsi="Times New Roman" w:eastAsia="宋体" w:cs="Times New Roman"/>
          <w:lang w:val="en-US" w:eastAsia="zh-CN"/>
        </w:rPr>
      </w:pPr>
      <w:r>
        <w:rPr>
          <w:rFonts w:hint="default" w:ascii="Times New Roman" w:hAnsi="Times New Roman" w:cs="Times New Roman"/>
          <w:lang w:val="en-US" w:eastAsia="zh-CN"/>
        </w:rPr>
        <w:t>三</w:t>
      </w:r>
      <w:r>
        <w:rPr>
          <w:rFonts w:hint="default" w:ascii="Times New Roman" w:hAnsi="Times New Roman" w:cs="Times New Roman"/>
        </w:rPr>
        <w:t>、实验</w:t>
      </w:r>
      <w:r>
        <w:rPr>
          <w:rFonts w:hint="default" w:ascii="Times New Roman" w:hAnsi="Times New Roman" w:cs="Times New Roman"/>
          <w:lang w:val="en-US" w:eastAsia="zh-CN"/>
        </w:rPr>
        <w:t>4.1</w:t>
      </w:r>
    </w:p>
    <w:p>
      <w:pPr>
        <w:pStyle w:val="3"/>
        <w:rPr>
          <w:rFonts w:hint="default" w:ascii="Times New Roman" w:hAnsi="Times New Roman" w:cs="Times New Roman"/>
        </w:rPr>
      </w:pPr>
      <w:r>
        <w:rPr>
          <w:rFonts w:hint="default" w:ascii="Times New Roman" w:hAnsi="Times New Roman" w:cs="Times New Roman"/>
          <w:lang w:val="en-US" w:eastAsia="zh-CN"/>
        </w:rPr>
        <w:t>问题重述</w:t>
      </w:r>
      <w:r>
        <w:rPr>
          <w:rFonts w:hint="default" w:ascii="Times New Roman" w:hAnsi="Times New Roman" w:cs="Times New Roman"/>
        </w:rPr>
        <w:t>：</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对牛顿法和拟牛顿法。进行非线性方程组的数值求解</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Q1：</w:t>
      </w:r>
      <w:r>
        <w:rPr>
          <w:rFonts w:hint="default" w:ascii="Times New Roman" w:hAnsi="Times New Roman" w:cs="Times New Roman"/>
          <w:sz w:val="24"/>
          <w:szCs w:val="24"/>
          <w:lang w:eastAsia="zh-CN"/>
        </w:rPr>
        <w:t>用上述两种方法，分别计算下面的两个例子。在达到精度相同的前提下，比较其迭代次数、CPU时间等。</w:t>
      </w:r>
    </w:p>
    <w:p>
      <w:pPr>
        <w:jc w:val="center"/>
        <w:rPr>
          <w:rFonts w:hint="default" w:ascii="Times New Roman" w:hAnsi="Times New Roman" w:cs="Times New Roman"/>
          <w:sz w:val="24"/>
          <w:szCs w:val="24"/>
          <w:lang w:val="en-US" w:eastAsia="zh-CN"/>
        </w:rPr>
      </w:pPr>
      <m:oMathPara>
        <m:oMathParaPr>
          <m:jc m:val="left"/>
        </m:oMathParaPr>
        <m:oMath>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e>
          </m:d>
          <m:d>
            <m:dPr>
              <m:begChr m:val="{"/>
              <m:endChr m:val=""/>
              <m:ctrlPr>
                <w:rPr>
                  <w:rFonts w:hint="default" w:ascii="Cambria Math" w:hAnsi="Cambria Math" w:cs="Times New Roman"/>
                  <w:sz w:val="24"/>
                  <w:szCs w:val="24"/>
                  <w:lang w:val="en-US" w:eastAsia="zh-CN"/>
                </w:rPr>
              </m:ctrlPr>
            </m:dPr>
            <m:e>
              <m:m>
                <m:mPr>
                  <m:mcs>
                    <m:mc>
                      <m:mcPr>
                        <m:count m:val="1"/>
                        <m:mcJc m:val="center"/>
                      </m:mcPr>
                    </m:mc>
                  </m:mcs>
                  <m:ctrlPr>
                    <w:rPr>
                      <w:rFonts w:hint="default" w:ascii="Cambria Math" w:hAnsi="Cambria Math" w:cs="Times New Roman"/>
                      <w:sz w:val="24"/>
                      <w:szCs w:val="24"/>
                      <w:lang w:val="en-US" w:eastAsia="zh-CN"/>
                    </w:rPr>
                  </m:ctrlPr>
                </m:mPr>
                <m:mr>
                  <m:e>
                    <m:r>
                      <m:rPr>
                        <m:sty m:val="p"/>
                      </m:rPr>
                      <w:rPr>
                        <w:rFonts w:hint="default" w:ascii="Cambria Math" w:hAnsi="Cambria Math" w:cs="Times New Roman"/>
                        <w:sz w:val="24"/>
                        <w:szCs w:val="24"/>
                        <w:lang w:val="en-US" w:eastAsia="zh-CN"/>
                      </w:rPr>
                      <m:t>12</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4</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7=0</m:t>
                    </m:r>
                    <m:ctrlPr>
                      <w:rPr>
                        <w:rFonts w:hint="default" w:ascii="Cambria Math" w:hAnsi="Cambria Math" w:cs="Times New Roman"/>
                        <w:sz w:val="24"/>
                        <w:szCs w:val="24"/>
                        <w:lang w:val="en-US" w:eastAsia="zh-CN"/>
                      </w:rPr>
                    </m:ctrlPr>
                  </m:e>
                </m:mr>
                <m:mr>
                  <m:e>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10</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11=0</m:t>
                    </m:r>
                    <m:ctrlPr>
                      <w:rPr>
                        <w:rFonts w:hint="default" w:ascii="Cambria Math" w:hAnsi="Cambria Math" w:cs="Times New Roman"/>
                        <w:sz w:val="24"/>
                        <w:szCs w:val="24"/>
                        <w:lang w:val="en-US" w:eastAsia="zh-CN"/>
                      </w:rPr>
                    </m:ctrlPr>
                  </m:e>
                </m:mr>
                <m:mr>
                  <m:e>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10</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8=0</m:t>
                    </m:r>
                    <m:ctrlPr>
                      <w:rPr>
                        <w:rFonts w:hint="default" w:ascii="Cambria Math" w:hAnsi="Cambria Math" w:cs="Times New Roman"/>
                        <w:sz w:val="24"/>
                        <w:szCs w:val="24"/>
                        <w:lang w:val="en-US" w:eastAsia="zh-CN"/>
                      </w:rPr>
                    </m:ctrlPr>
                  </m:e>
                </m:mr>
              </m:m>
              <m:r>
                <m:rPr>
                  <m:sty m:val="p"/>
                </m:rPr>
                <w:rPr>
                  <w:rFonts w:hint="default" w:ascii="Cambria Math" w:hAnsi="Cambria Math" w:cs="Times New Roman"/>
                  <w:sz w:val="24"/>
                  <w:szCs w:val="24"/>
                  <w:lang w:val="en-US" w:eastAsia="zh-CN"/>
                </w:rPr>
                <m:t>,取</m:t>
              </m:r>
              <m:sSup>
                <m:sSupPr>
                  <m:ctrlPr>
                    <w:rPr>
                      <w:rFonts w:hint="default" w:ascii="Cambria Math" w:hAnsi="Cambria Math" w:cs="Times New Roman"/>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p>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0</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sz w:val="24"/>
                      <w:szCs w:val="24"/>
                      <w:lang w:val="en-US" w:eastAsia="zh-CN"/>
                    </w:rPr>
                  </m:ctrlPr>
                </m:sSupPr>
                <m:e>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1,1,1</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sz w:val="24"/>
                      <w:szCs w:val="24"/>
                      <w:lang w:val="en-US" w:eastAsia="zh-CN"/>
                    </w:rPr>
                  </m:ctrlPr>
                </m:sup>
              </m:sSup>
              <m:ctrlPr>
                <w:rPr>
                  <w:rFonts w:hint="default" w:ascii="Cambria Math" w:hAnsi="Cambria Math" w:cs="Times New Roman"/>
                  <w:sz w:val="24"/>
                  <w:szCs w:val="24"/>
                  <w:lang w:val="en-US" w:eastAsia="zh-CN"/>
                </w:rPr>
              </m:ctrlPr>
            </m:e>
          </m:d>
        </m:oMath>
      </m:oMathPara>
    </w:p>
    <w:p>
      <w:pPr>
        <w:rPr>
          <w:rFonts w:hint="default" w:ascii="Times New Roman" w:hAnsi="Times New Roman" w:cs="Times New Roman"/>
          <w:sz w:val="24"/>
          <w:szCs w:val="24"/>
          <w:lang w:eastAsia="zh-CN"/>
        </w:rPr>
      </w:pPr>
      <m:oMathPara>
        <m:oMathParaPr>
          <m:jc m:val="left"/>
        </m:oMathParaPr>
        <m:oMath>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e>
          </m:d>
          <m:d>
            <m:dPr>
              <m:begChr m:val="{"/>
              <m:endChr m:val=""/>
              <m:ctrlPr>
                <w:rPr>
                  <w:rFonts w:hint="default" w:ascii="Cambria Math" w:hAnsi="Cambria Math" w:cs="Times New Roman"/>
                  <w:sz w:val="24"/>
                  <w:szCs w:val="24"/>
                  <w:lang w:val="en-US" w:eastAsia="zh-CN"/>
                </w:rPr>
              </m:ctrlPr>
            </m:dPr>
            <m:e>
              <m:m>
                <m:mPr>
                  <m:mcs>
                    <m:mc>
                      <m:mcPr>
                        <m:count m:val="1"/>
                        <m:mcJc m:val="center"/>
                      </m:mcPr>
                    </m:mc>
                  </m:mcs>
                  <m:ctrlPr>
                    <w:rPr>
                      <w:rFonts w:hint="default" w:ascii="Cambria Math" w:hAnsi="Cambria Math" w:cs="Times New Roman"/>
                      <w:sz w:val="24"/>
                      <w:szCs w:val="24"/>
                      <w:lang w:val="en-US" w:eastAsia="zh-CN"/>
                    </w:rPr>
                  </m:ctrlPr>
                </m:mPr>
                <m:mr>
                  <m:e>
                    <m:r>
                      <m:rPr>
                        <m:sty m:val="p"/>
                      </m:rPr>
                      <w:rPr>
                        <w:rFonts w:hint="default" w:ascii="Cambria Math" w:hAnsi="Cambria Math" w:cs="Times New Roman"/>
                        <w:sz w:val="24"/>
                        <w:szCs w:val="24"/>
                        <w:lang w:val="en-US" w:eastAsia="zh-CN"/>
                      </w:rPr>
                      <m:t>3</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func>
                      <m:funcPr>
                        <m:ctrlPr>
                          <w:rPr>
                            <w:rFonts w:hint="default" w:ascii="Cambria Math" w:hAnsi="Cambria Math" w:cs="Times New Roman"/>
                            <w:sz w:val="24"/>
                            <w:szCs w:val="24"/>
                            <w:lang w:val="en-US" w:eastAsia="zh-CN"/>
                          </w:rPr>
                        </m:ctrlPr>
                      </m:funcPr>
                      <m:fName>
                        <m:r>
                          <m:rPr>
                            <m:sty m:val="p"/>
                          </m:rPr>
                          <w:rPr>
                            <w:rFonts w:hint="default" w:ascii="Cambria Math" w:hAnsi="Cambria Math" w:cs="Times New Roman"/>
                            <w:sz w:val="24"/>
                            <w:szCs w:val="24"/>
                            <w:lang w:val="en-US" w:eastAsia="zh-CN"/>
                          </w:rPr>
                          <m:t>cos</m:t>
                        </m:r>
                        <m:ctrlPr>
                          <w:rPr>
                            <w:rFonts w:hint="default" w:ascii="Cambria Math" w:hAnsi="Cambria Math" w:cs="Times New Roman"/>
                            <w:sz w:val="24"/>
                            <w:szCs w:val="24"/>
                            <w:lang w:val="en-US" w:eastAsia="zh-CN"/>
                          </w:rPr>
                        </m:ctrlPr>
                      </m:fName>
                      <m:e>
                        <m:d>
                          <m:dPr>
                            <m:ctrlPr>
                              <w:rPr>
                                <w:rFonts w:hint="default" w:ascii="Cambria Math" w:hAnsi="Cambria Math" w:cs="Times New Roman"/>
                                <w:sz w:val="24"/>
                                <w:szCs w:val="24"/>
                                <w:lang w:val="en-US" w:eastAsia="zh-CN"/>
                              </w:rPr>
                            </m:ctrlPr>
                          </m:dPr>
                          <m:e>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func>
                    <m:r>
                      <m:rPr>
                        <m:sty m:val="p"/>
                      </m:rPr>
                      <w:rPr>
                        <w:rFonts w:hint="default" w:ascii="Cambria Math" w:hAnsi="Cambria Math" w:cs="Times New Roman"/>
                        <w:sz w:val="24"/>
                        <w:szCs w:val="24"/>
                        <w:lang w:val="en-US" w:eastAsia="zh-CN"/>
                      </w:rPr>
                      <m:t>−0.5=0</m:t>
                    </m:r>
                    <m:ctrlPr>
                      <w:rPr>
                        <w:rFonts w:hint="default" w:ascii="Cambria Math" w:hAnsi="Cambria Math" w:cs="Times New Roman"/>
                        <w:sz w:val="24"/>
                        <w:szCs w:val="24"/>
                        <w:lang w:val="en-US" w:eastAsia="zh-CN"/>
                      </w:rPr>
                    </m:ctrlPr>
                  </m:e>
                </m:mr>
                <m:mr>
                  <m:e>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81</m:t>
                    </m:r>
                    <m:sSup>
                      <m:sSupPr>
                        <m:ctrlPr>
                          <w:rPr>
                            <w:rFonts w:hint="default" w:ascii="Cambria Math" w:hAnsi="Cambria Math" w:cs="Times New Roman"/>
                            <w:sz w:val="24"/>
                            <w:szCs w:val="24"/>
                            <w:lang w:val="en-US" w:eastAsia="zh-CN"/>
                          </w:rPr>
                        </m:ctrlPr>
                      </m:sSupPr>
                      <m:e>
                        <m:d>
                          <m:dPr>
                            <m:ctrlPr>
                              <w:rPr>
                                <w:rFonts w:hint="default" w:ascii="Cambria Math" w:hAnsi="Cambria Math" w:cs="Times New Roman"/>
                                <w:sz w:val="24"/>
                                <w:szCs w:val="24"/>
                                <w:lang w:val="en-US" w:eastAsia="zh-CN"/>
                              </w:rPr>
                            </m:ctrlPr>
                          </m:dPr>
                          <m:e>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0.1</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m:t>
                    </m:r>
                    <m:func>
                      <m:funcPr>
                        <m:ctrlPr>
                          <w:rPr>
                            <w:rFonts w:hint="default" w:ascii="Cambria Math" w:hAnsi="Cambria Math" w:cs="Times New Roman"/>
                            <w:sz w:val="24"/>
                            <w:szCs w:val="24"/>
                            <w:lang w:val="en-US" w:eastAsia="zh-CN"/>
                          </w:rPr>
                        </m:ctrlPr>
                      </m:funcPr>
                      <m:fName>
                        <m:r>
                          <m:rPr>
                            <m:sty m:val="p"/>
                          </m:rPr>
                          <w:rPr>
                            <w:rFonts w:hint="default" w:ascii="Cambria Math" w:hAnsi="Cambria Math" w:cs="Times New Roman"/>
                            <w:sz w:val="24"/>
                            <w:szCs w:val="24"/>
                            <w:lang w:val="en-US" w:eastAsia="zh-CN"/>
                          </w:rPr>
                          <m:t>sin</m:t>
                        </m:r>
                        <m:ctrlPr>
                          <w:rPr>
                            <w:rFonts w:hint="default" w:ascii="Cambria Math" w:hAnsi="Cambria Math" w:cs="Times New Roman"/>
                            <w:sz w:val="24"/>
                            <w:szCs w:val="24"/>
                            <w:lang w:val="en-US" w:eastAsia="zh-CN"/>
                          </w:rPr>
                        </m:ctrlPr>
                      </m:fName>
                      <m:e>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ctrlPr>
                          <w:rPr>
                            <w:rFonts w:hint="default" w:ascii="Cambria Math" w:hAnsi="Cambria Math" w:cs="Times New Roman"/>
                            <w:sz w:val="24"/>
                            <w:szCs w:val="24"/>
                            <w:lang w:val="en-US" w:eastAsia="zh-CN"/>
                          </w:rPr>
                        </m:ctrlPr>
                      </m:e>
                    </m:func>
                    <m:r>
                      <m:rPr>
                        <m:sty m:val="p"/>
                      </m:rPr>
                      <w:rPr>
                        <w:rFonts w:hint="default" w:ascii="Cambria Math" w:hAnsi="Cambria Math" w:cs="Times New Roman"/>
                        <w:sz w:val="24"/>
                        <w:szCs w:val="24"/>
                        <w:lang w:val="en-US" w:eastAsia="zh-CN"/>
                      </w:rPr>
                      <m:t>+1.06=0</m:t>
                    </m:r>
                    <m:ctrlPr>
                      <w:rPr>
                        <w:rFonts w:hint="default" w:ascii="Cambria Math" w:hAnsi="Cambria Math" w:cs="Times New Roman"/>
                        <w:sz w:val="24"/>
                        <w:szCs w:val="24"/>
                        <w:lang w:val="en-US" w:eastAsia="zh-CN"/>
                      </w:rPr>
                    </m:ctrlPr>
                  </m:e>
                </m:mr>
                <m:mr>
                  <m:e>
                    <m:sSup>
                      <m:sSupPr>
                        <m:ctrlPr>
                          <w:rPr>
                            <w:rFonts w:hint="default" w:ascii="Cambria Math" w:hAnsi="Cambria Math" w:cs="Times New Roman"/>
                            <w:sz w:val="24"/>
                            <w:szCs w:val="24"/>
                            <w:lang w:val="en-US" w:eastAsia="zh-CN"/>
                          </w:rPr>
                        </m:ctrlPr>
                      </m:sSupPr>
                      <m:e>
                        <m:r>
                          <m:rPr>
                            <m:sty m:val="p"/>
                          </m:rPr>
                          <w:rPr>
                            <w:rFonts w:hint="default" w:ascii="Cambria Math" w:hAnsi="Cambria Math" w:cs="Times New Roman"/>
                            <w:sz w:val="24"/>
                            <w:szCs w:val="24"/>
                            <w:lang w:val="en-US" w:eastAsia="zh-CN"/>
                          </w:rPr>
                          <m:t>e</m:t>
                        </m:r>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Sub>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20</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f>
                      <m:fPr>
                        <m:ctrlPr>
                          <w:rPr>
                            <w:rFonts w:hint="default" w:ascii="Cambria Math" w:hAnsi="Cambria Math" w:cs="Times New Roman"/>
                            <w:sz w:val="24"/>
                            <w:szCs w:val="24"/>
                            <w:lang w:val="en-US" w:eastAsia="zh-CN"/>
                          </w:rPr>
                        </m:ctrlPr>
                      </m:fPr>
                      <m:num>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num>
                      <m:den>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den>
                    </m:f>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10π−3</m:t>
                        </m:r>
                        <m:ctrlPr>
                          <w:rPr>
                            <w:rFonts w:hint="default" w:ascii="Cambria Math" w:hAnsi="Cambria Math" w:cs="Times New Roman"/>
                            <w:sz w:val="24"/>
                            <w:szCs w:val="24"/>
                            <w:lang w:val="en-US" w:eastAsia="zh-CN"/>
                          </w:rPr>
                        </m:ctrlPr>
                      </m:e>
                    </m:d>
                    <m:r>
                      <m:rPr>
                        <m:sty m:val="p"/>
                      </m:rPr>
                      <w:rPr>
                        <w:rFonts w:hint="default" w:ascii="Cambria Math" w:hAnsi="Cambria Math" w:cs="Times New Roman"/>
                        <w:sz w:val="24"/>
                        <w:szCs w:val="24"/>
                        <w:lang w:val="en-US" w:eastAsia="zh-CN"/>
                      </w:rPr>
                      <m:t>=0</m:t>
                    </m:r>
                    <m:ctrlPr>
                      <w:rPr>
                        <w:rFonts w:hint="default" w:ascii="Cambria Math" w:hAnsi="Cambria Math" w:cs="Times New Roman"/>
                        <w:sz w:val="24"/>
                        <w:szCs w:val="24"/>
                        <w:lang w:val="en-US" w:eastAsia="zh-CN"/>
                      </w:rPr>
                    </m:ctrlPr>
                  </m:e>
                </m:mr>
              </m:m>
              <m:r>
                <m:rPr>
                  <m:sty m:val="p"/>
                </m:rPr>
                <w:rPr>
                  <w:rFonts w:hint="default" w:ascii="Cambria Math" w:hAnsi="Cambria Math" w:cs="Times New Roman"/>
                  <w:sz w:val="24"/>
                  <w:szCs w:val="24"/>
                  <w:lang w:val="en-US" w:eastAsia="zh-CN"/>
                </w:rPr>
                <m:t>,取</m:t>
              </m:r>
              <m:sSup>
                <m:sSupPr>
                  <m:ctrlPr>
                    <w:rPr>
                      <w:rFonts w:hint="default" w:ascii="Cambria Math" w:hAnsi="Cambria Math" w:cs="Times New Roman"/>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p>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0</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sz w:val="24"/>
                      <w:szCs w:val="24"/>
                      <w:lang w:val="en-US" w:eastAsia="zh-CN"/>
                    </w:rPr>
                  </m:ctrlPr>
                </m:sSupPr>
                <m:e>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0,0,0</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sz w:val="24"/>
                      <w:szCs w:val="24"/>
                      <w:lang w:val="en-US" w:eastAsia="zh-CN"/>
                    </w:rPr>
                  </m:ctrlPr>
                </m:sup>
              </m:sSup>
              <m:ctrlPr>
                <w:rPr>
                  <w:rFonts w:hint="default" w:ascii="Cambria Math" w:hAnsi="Cambria Math" w:cs="Times New Roman"/>
                  <w:sz w:val="24"/>
                  <w:szCs w:val="24"/>
                  <w:lang w:val="en-US" w:eastAsia="zh-CN"/>
                </w:rPr>
              </m:ctrlPr>
            </m:e>
          </m:d>
        </m:oMath>
      </m:oMathPara>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Q2：</w:t>
      </w:r>
      <w:r>
        <w:rPr>
          <w:rFonts w:hint="default" w:ascii="Times New Roman" w:hAnsi="Times New Roman" w:cs="Times New Roman"/>
          <w:sz w:val="24"/>
          <w:szCs w:val="24"/>
          <w:lang w:eastAsia="zh-CN"/>
        </w:rPr>
        <w:t>取其他初值</w:t>
      </w:r>
      <m:oMath>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x</m:t>
            </m:r>
            <m:ctrlPr>
              <w:rPr>
                <w:rFonts w:hint="default" w:ascii="Cambria Math" w:hAnsi="Cambria Math" w:cs="Times New Roman"/>
                <w:sz w:val="24"/>
                <w:szCs w:val="24"/>
                <w:lang w:eastAsia="zh-CN"/>
              </w:rPr>
            </m:ctrlPr>
          </m:e>
          <m:sup>
            <m:d>
              <m:dPr>
                <m:ctrlPr>
                  <w:rPr>
                    <w:rFonts w:hint="default" w:ascii="Cambria Math" w:hAnsi="Cambria Math" w:cs="Times New Roman"/>
                    <w:sz w:val="24"/>
                    <w:szCs w:val="24"/>
                    <w:lang w:eastAsia="zh-CN"/>
                  </w:rPr>
                </m:ctrlPr>
              </m:dPr>
              <m:e>
                <m:r>
                  <m:rPr>
                    <m:sty m:val="p"/>
                  </m:rPr>
                  <w:rPr>
                    <w:rFonts w:hint="default" w:ascii="Cambria Math" w:hAnsi="Cambria Math" w:cs="Times New Roman"/>
                    <w:sz w:val="24"/>
                    <w:szCs w:val="24"/>
                    <w:lang w:eastAsia="zh-CN"/>
                  </w:rPr>
                  <m:t>0</m:t>
                </m:r>
                <m:ctrlPr>
                  <w:rPr>
                    <w:rFonts w:hint="default" w:ascii="Cambria Math" w:hAnsi="Cambria Math" w:cs="Times New Roman"/>
                    <w:sz w:val="24"/>
                    <w:szCs w:val="24"/>
                    <w:lang w:eastAsia="zh-CN"/>
                  </w:rPr>
                </m:ctrlPr>
              </m:e>
            </m:d>
            <m:ctrlPr>
              <w:rPr>
                <w:rFonts w:hint="default" w:ascii="Cambria Math" w:hAnsi="Cambria Math" w:cs="Times New Roman"/>
                <w:sz w:val="24"/>
                <w:szCs w:val="24"/>
                <w:lang w:eastAsia="zh-CN"/>
              </w:rPr>
            </m:ctrlPr>
          </m:sup>
        </m:sSup>
      </m:oMath>
      <w:r>
        <w:rPr>
          <w:rFonts w:hint="default" w:ascii="Times New Roman" w:hAnsi="Times New Roman" w:cs="Times New Roman"/>
          <w:sz w:val="24"/>
          <w:szCs w:val="24"/>
          <w:lang w:eastAsia="zh-CN"/>
        </w:rPr>
        <w:t>，结果又如何?反复选取不同的初值，比较其结果.</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Q3：</w:t>
      </w:r>
      <w:r>
        <w:rPr>
          <w:rFonts w:hint="default" w:ascii="Times New Roman" w:hAnsi="Times New Roman" w:cs="Times New Roman"/>
          <w:sz w:val="24"/>
          <w:szCs w:val="24"/>
          <w:lang w:eastAsia="zh-CN"/>
        </w:rPr>
        <w:t>总结归纳你的实验结果,试说明各种方法适用的问题.</w:t>
      </w:r>
    </w:p>
    <w:p>
      <w:pPr>
        <w:rPr>
          <w:rFonts w:hint="default" w:ascii="Times New Roman" w:hAnsi="Times New Roman" w:cs="Times New Roman"/>
          <w:sz w:val="24"/>
          <w:szCs w:val="24"/>
          <w:lang w:eastAsia="zh-CN"/>
        </w:rPr>
      </w:pPr>
    </w:p>
    <w:p>
      <w:pPr>
        <w:rPr>
          <w:rFonts w:hint="default" w:ascii="Times New Roman" w:hAnsi="Times New Roman" w:cs="Times New Roman"/>
          <w:sz w:val="24"/>
          <w:szCs w:val="24"/>
          <w:lang w:eastAsia="zh-CN"/>
        </w:rPr>
      </w:pPr>
    </w:p>
    <w:p>
      <w:pPr>
        <w:rPr>
          <w:rFonts w:hint="default" w:ascii="Times New Roman" w:hAnsi="Times New Roman" w:eastAsia="宋体" w:cs="Times New Roman"/>
          <w:b/>
          <w:bCs/>
          <w:kern w:val="2"/>
          <w:sz w:val="32"/>
          <w:szCs w:val="32"/>
          <w:lang w:val="en-US" w:eastAsia="zh-CN" w:bidi="ar-SA"/>
        </w:rPr>
      </w:pPr>
      <w:r>
        <w:rPr>
          <w:rFonts w:hint="default" w:ascii="Times New Roman" w:hAnsi="Times New Roman" w:eastAsia="宋体" w:cs="Times New Roman"/>
          <w:b/>
          <w:bCs/>
          <w:kern w:val="2"/>
          <w:sz w:val="32"/>
          <w:szCs w:val="32"/>
          <w:lang w:val="en-US" w:eastAsia="zh-CN" w:bidi="ar-SA"/>
        </w:rPr>
        <w:t>1. 算法原理简述</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对需要求解的非线性方程组</w:t>
      </w:r>
      <m:oMath>
        <m:r>
          <m:rPr>
            <m:sty m:val="p"/>
          </m:rPr>
          <w:rPr>
            <w:rFonts w:hint="default" w:ascii="Cambria Math" w:hAnsi="Cambria Math" w:cs="Times New Roman"/>
            <w:sz w:val="24"/>
            <w:szCs w:val="24"/>
            <w:lang w:val="en-US" w:eastAsia="zh-CN"/>
          </w:rPr>
          <m:t>F</m:t>
        </m:r>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d>
        <m:r>
          <m:rPr>
            <m:sty m:val="p"/>
          </m:rPr>
          <w:rPr>
            <w:rFonts w:hint="default" w:ascii="Cambria Math" w:hAnsi="Cambria Math" w:cs="Times New Roman"/>
            <w:sz w:val="24"/>
            <w:szCs w:val="24"/>
            <w:lang w:val="en-US" w:eastAsia="zh-CN"/>
          </w:rPr>
          <m:t>=0</m:t>
        </m:r>
      </m:oMath>
      <w:r>
        <w:rPr>
          <w:rFonts w:hint="default" w:ascii="Times New Roman" w:hAnsi="Times New Roman" w:cs="Times New Roman"/>
          <w:sz w:val="24"/>
          <w:szCs w:val="24"/>
          <w:lang w:val="en-US" w:eastAsia="zh-CN"/>
        </w:rPr>
        <w:t>而言，牛顿法和拟牛顿法的迭代公式如下，</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牛顿法：牛顿法为单步迭代法，需要取一个初值。</w:t>
      </w:r>
    </w:p>
    <w:p>
      <w:pPr>
        <w:spacing w:line="360" w:lineRule="auto"/>
        <w:jc w:val="left"/>
        <w:rPr>
          <w:rFonts w:hint="default" w:ascii="Times New Roman" w:hAnsi="Times New Roman" w:cs="Times New Roman"/>
          <w:sz w:val="24"/>
          <w:szCs w:val="24"/>
          <w:lang w:val="en-US" w:eastAsia="zh-CN"/>
        </w:rPr>
      </w:pPr>
    </w:p>
    <w:p>
      <w:pPr>
        <w:spacing w:line="360" w:lineRule="auto"/>
        <w:jc w:val="left"/>
        <w:rPr>
          <w:rFonts w:hint="default" w:ascii="Times New Roman" w:hAnsi="Times New Roman" w:cs="Times New Roman"/>
          <w:i w:val="0"/>
          <w:sz w:val="24"/>
          <w:szCs w:val="24"/>
          <w:lang w:val="en-US" w:eastAsia="zh-CN"/>
        </w:rPr>
      </w:pPr>
      <m:oMathPara>
        <m:oMath>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1</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eastAsia="zh-CN"/>
                </w:rPr>
              </m:ctrlPr>
            </m:sSupPr>
            <m:e>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ctrlPr>
                <w:rPr>
                  <w:rFonts w:hint="default" w:ascii="Cambria Math" w:hAnsi="Cambria Math" w:cs="Times New Roman"/>
                  <w:i/>
                  <w:sz w:val="24"/>
                  <w:szCs w:val="24"/>
                  <w:lang w:val="en-US" w:eastAsia="zh-CN"/>
                </w:rPr>
              </m:ctrlPr>
            </m:e>
            <m:sup>
              <m:r>
                <m:rPr/>
                <w:rPr>
                  <w:rFonts w:hint="default" w:ascii="Cambria Math" w:hAnsi="Cambria Math" w:cs="Times New Roman"/>
                  <w:sz w:val="24"/>
                  <w:szCs w:val="24"/>
                  <w:lang w:val="en-US" w:eastAsia="zh-CN"/>
                </w:rPr>
                <m:t>−1</m:t>
              </m:r>
              <m:ctrlPr>
                <w:rPr>
                  <w:rFonts w:hint="default" w:ascii="Cambria Math" w:hAnsi="Cambria Math" w:cs="Times New Roman"/>
                  <w:i/>
                  <w:sz w:val="24"/>
                  <w:szCs w:val="24"/>
                  <w:lang w:val="en-US" w:eastAsia="zh-CN"/>
                </w:rPr>
              </m:ctrlPr>
            </m:sup>
          </m:sSup>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r>
            <m:rPr/>
            <w:rPr>
              <w:rFonts w:hint="default" w:ascii="Cambria Math" w:hAnsi="Cambria Math" w:cs="Times New Roman"/>
              <w:sz w:val="24"/>
              <w:szCs w:val="24"/>
              <w:lang w:val="en-US" w:eastAsia="zh-CN"/>
            </w:rPr>
            <m:t>,k=0,1,...</m:t>
          </m:r>
        </m:oMath>
      </m:oMathPara>
    </w:p>
    <w:p>
      <w:pPr>
        <w:spacing w:line="360" w:lineRule="auto"/>
        <w:jc w:val="left"/>
        <w:rPr>
          <w:rFonts w:hint="default" w:ascii="Times New Roman" w:hAnsi="Times New Roman" w:cs="Times New Roman"/>
          <w:i w:val="0"/>
          <w:sz w:val="24"/>
          <w:szCs w:val="24"/>
          <w:lang w:val="en-US" w:eastAsia="zh-CN"/>
        </w:rPr>
      </w:pPr>
      <m:oMathPara>
        <m:oMath>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oMath>
      </m:oMathPara>
    </w:p>
    <w:p>
      <w:pPr>
        <w:spacing w:line="360" w:lineRule="auto"/>
        <w:jc w:val="left"/>
        <w:rPr>
          <w:rFonts w:hint="default" w:ascii="Times New Roman" w:hAnsi="Times New Roman" w:cs="Times New Roman"/>
          <w:i w:val="0"/>
          <w:sz w:val="24"/>
          <w:szCs w:val="24"/>
          <w:lang w:val="en-US"/>
        </w:rPr>
      </w:pPr>
      <m:oMathPara>
        <m:oMath>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1</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oMath>
      </m:oMathPara>
    </w:p>
    <w:p>
      <w:pPr>
        <w:spacing w:line="360" w:lineRule="auto"/>
        <w:jc w:val="left"/>
        <w:rPr>
          <w:rFonts w:hint="default" w:ascii="Times New Roman" w:hAnsi="Times New Roman" w:cs="Times New Roman"/>
          <w:i w:val="0"/>
          <w:sz w:val="24"/>
          <w:szCs w:val="24"/>
          <w:lang w:val="en-US" w:eastAsia="zh-CN"/>
        </w:rPr>
      </w:pPr>
      <w:r>
        <w:rPr>
          <w:rFonts w:hint="default" w:ascii="Times New Roman" w:hAnsi="Times New Roman" w:cs="Times New Roman"/>
          <w:i w:val="0"/>
          <w:sz w:val="24"/>
          <w:szCs w:val="24"/>
          <w:lang w:val="en-US" w:eastAsia="zh-CN"/>
        </w:rPr>
        <w:t>(2)拟牛顿法</w:t>
      </w:r>
    </w:p>
    <w:p>
      <w:pPr>
        <w:spacing w:line="360" w:lineRule="auto"/>
        <w:jc w:val="left"/>
        <w:rPr>
          <w:rFonts w:hint="default" w:ascii="Times New Roman" w:hAnsi="Times New Roman" w:cs="Times New Roman"/>
          <w:i w:val="0"/>
          <w:sz w:val="24"/>
          <w:szCs w:val="24"/>
          <w:lang w:val="en-US" w:eastAsia="zh-CN"/>
        </w:rPr>
      </w:pPr>
      <m:oMathPara>
        <m:oMath>
          <m:d>
            <m:dPr>
              <m:begChr m:val="{"/>
              <m:endChr m:val=""/>
              <m:ctrlPr>
                <w:rPr>
                  <w:rFonts w:hint="default" w:ascii="Cambria Math" w:hAnsi="Cambria Math" w:cs="Times New Roman"/>
                  <w:i w:val="0"/>
                  <w:sz w:val="24"/>
                  <w:szCs w:val="24"/>
                  <w:lang w:val="en-US" w:eastAsia="zh-CN"/>
                </w:rPr>
              </m:ctrlPr>
            </m:dPr>
            <m:e>
              <m:eqArr>
                <m:eqArrPr>
                  <m:ctrlPr>
                    <w:rPr>
                      <w:rFonts w:hint="default" w:ascii="Cambria Math" w:hAnsi="Cambria Math" w:cs="Times New Roman"/>
                      <w:i w:val="0"/>
                      <w:sz w:val="24"/>
                      <w:szCs w:val="24"/>
                      <w:lang w:val="en-US" w:eastAsia="zh-CN"/>
                    </w:rPr>
                  </m:ctrlPr>
                </m:eqArrPr>
                <m:e>
                  <m:r>
                    <m:rPr>
                      <m:sty m:val="p"/>
                    </m:rPr>
                    <w:rPr>
                      <w:rFonts w:hint="default" w:ascii="Cambria Math" w:hAnsi="Cambria Math" w:cs="Times New Roman"/>
                      <w:sz w:val="24"/>
                      <w:szCs w:val="24"/>
                      <w:lang w:val="en-US" w:eastAsia="zh-CN"/>
                    </w:rPr>
                    <m:t>&amp;</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bSup>
                    <m:sSubSupPr>
                      <m:ctrlPr>
                        <w:rPr>
                          <w:rFonts w:hint="default" w:ascii="Cambria Math" w:hAnsi="Cambria Math" w:cs="Times New Roman"/>
                          <w:i w:val="0"/>
                          <w:sz w:val="24"/>
                          <w:szCs w:val="24"/>
                          <w:lang w:val="en-US" w:eastAsia="zh-CN"/>
                        </w:rPr>
                      </m:ctrlPr>
                    </m:sSubSup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up>
                      <m:r>
                        <m:rPr>
                          <m:sty m:val="p"/>
                        </m:rPr>
                        <w:rPr>
                          <w:rFonts w:hint="default" w:ascii="Cambria Math" w:hAnsi="Cambria Math" w:cs="Times New Roman"/>
                          <w:sz w:val="24"/>
                          <w:szCs w:val="24"/>
                          <w:lang w:val="en-US" w:eastAsia="zh-CN"/>
                        </w:rPr>
                        <m:t>−1</m:t>
                      </m:r>
                      <m:ctrlPr>
                        <w:rPr>
                          <w:rFonts w:hint="default" w:ascii="Cambria Math" w:hAnsi="Cambria Math" w:cs="Times New Roman"/>
                          <w:i w:val="0"/>
                          <w:sz w:val="24"/>
                          <w:szCs w:val="24"/>
                          <w:lang w:val="en-US" w:eastAsia="zh-CN"/>
                        </w:rPr>
                      </m:ctrlPr>
                    </m:sup>
                  </m:sSubSup>
                  <m:r>
                    <m:rPr>
                      <m:sty m:val="p"/>
                    </m:rPr>
                    <w:rPr>
                      <w:rFonts w:hint="default" w:ascii="Cambria Math" w:hAnsi="Cambria Math" w:cs="Times New Roman"/>
                      <w:sz w:val="24"/>
                      <w:szCs w:val="24"/>
                      <w:lang w:val="en-US" w:eastAsia="zh-CN"/>
                    </w:rPr>
                    <m:t>F</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e>
                <m:e>
                  <m:r>
                    <m:rPr>
                      <m:sty m:val="p"/>
                    </m:rPr>
                    <w:rPr>
                      <w:rFonts w:hint="default" w:ascii="Cambria Math" w:hAnsi="Cambria Math" w:cs="Times New Roman"/>
                      <w:sz w:val="24"/>
                      <w:szCs w:val="24"/>
                      <w:lang w:val="en-US" w:eastAsia="zh-CN"/>
                    </w:rPr>
                    <m:t>&amp;</m:t>
                  </m:r>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sub>
                  </m:sSub>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Sub>
                  <m:r>
                    <m:rPr>
                      <m:sty m:val="p"/>
                    </m:rPr>
                    <w:rPr>
                      <w:rFonts w:hint="default" w:ascii="Cambria Math" w:hAnsi="Cambria Math" w:cs="Times New Roman"/>
                      <w:sz w:val="24"/>
                      <w:szCs w:val="24"/>
                      <w:lang w:val="en-US" w:eastAsia="zh-CN"/>
                    </w:rPr>
                    <m:t>+</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y</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Sub>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f>
                    <m:fPr>
                      <m:ctrlPr>
                        <w:rPr>
                          <w:rFonts w:hint="default" w:ascii="Cambria Math" w:hAnsi="Cambria Math" w:cs="Times New Roman"/>
                          <w:i w:val="0"/>
                          <w:sz w:val="24"/>
                          <w:szCs w:val="24"/>
                          <w:lang w:val="en-US" w:eastAsia="zh-CN"/>
                        </w:rPr>
                      </m:ctrlPr>
                    </m:fPr>
                    <m:num>
                      <m:sSup>
                        <m:sSupPr>
                          <m:ctrlPr>
                            <w:rPr>
                              <w:rFonts w:hint="default" w:ascii="Cambria Math" w:hAnsi="Cambria Math" w:cs="Times New Roman"/>
                              <w:i w:val="0"/>
                              <w:sz w:val="24"/>
                              <w:szCs w:val="24"/>
                              <w:lang w:val="en-US" w:eastAsia="zh-CN"/>
                            </w:rPr>
                          </m:ctrlPr>
                        </m:sSupPr>
                        <m:e>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num>
                    <m:den>
                      <m:sSup>
                        <m:sSupPr>
                          <m:ctrlPr>
                            <w:rPr>
                              <w:rFonts w:hint="default" w:ascii="Cambria Math" w:hAnsi="Cambria Math" w:cs="Times New Roman"/>
                              <w:i w:val="0"/>
                              <w:sz w:val="24"/>
                              <w:szCs w:val="24"/>
                              <w:lang w:val="en-US" w:eastAsia="zh-CN"/>
                            </w:rPr>
                          </m:ctrlPr>
                        </m:sSupPr>
                        <m:e>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i w:val="0"/>
                              <w:sz w:val="24"/>
                              <w:szCs w:val="24"/>
                              <w:lang w:val="en-US" w:eastAsia="zh-CN"/>
                            </w:rPr>
                          </m:ctrlPr>
                        </m:sup>
                      </m:sSup>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den>
                  </m:f>
                  <m:ctrlPr>
                    <w:rPr>
                      <w:rFonts w:hint="default" w:ascii="Cambria Math" w:hAnsi="Cambria Math" w:cs="Times New Roman"/>
                      <w:i w:val="0"/>
                      <w:sz w:val="24"/>
                      <w:szCs w:val="24"/>
                      <w:lang w:val="en-US" w:eastAsia="zh-CN"/>
                    </w:rPr>
                  </m:ctrlPr>
                </m:e>
              </m:eqArr>
              <m:ctrlPr>
                <w:rPr>
                  <w:rFonts w:hint="default" w:ascii="Cambria Math" w:hAnsi="Cambria Math" w:cs="Times New Roman"/>
                  <w:i w:val="0"/>
                  <w:sz w:val="24"/>
                  <w:szCs w:val="24"/>
                  <w:lang w:val="en-US" w:eastAsia="zh-CN"/>
                </w:rPr>
              </m:ctrlPr>
            </m:e>
          </m:d>
        </m:oMath>
      </m:oMathPara>
    </w:p>
    <w:p>
      <w:pPr>
        <w:spacing w:line="360" w:lineRule="auto"/>
        <w:ind w:firstLine="420" w:firstLineChars="0"/>
        <w:jc w:val="left"/>
        <w:rPr>
          <w:rFonts w:hint="default" w:ascii="Times New Roman" w:hAnsi="Times New Roman" w:cs="Times New Roman"/>
          <w:i w:val="0"/>
          <w:sz w:val="24"/>
          <w:szCs w:val="24"/>
          <w:lang w:val="en-US" w:eastAsia="zh-CN"/>
        </w:rPr>
      </w:pPr>
      <w:r>
        <w:rPr>
          <w:rFonts w:hint="default" w:ascii="Times New Roman" w:hAnsi="Times New Roman" w:cs="Times New Roman"/>
          <w:i w:val="0"/>
          <w:sz w:val="24"/>
          <w:szCs w:val="24"/>
          <w:lang w:val="en-US" w:eastAsia="zh-CN"/>
        </w:rPr>
        <w:t>其中</w:t>
      </w:r>
      <m:oMath>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y</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F</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r>
          <m:rPr>
            <m:sty m:val="p"/>
          </m:rPr>
          <w:rPr>
            <w:rFonts w:hint="default" w:ascii="Cambria Math" w:hAnsi="Cambria Math" w:cs="Times New Roman"/>
            <w:sz w:val="24"/>
            <w:szCs w:val="24"/>
            <w:lang w:val="en-US" w:eastAsia="zh-CN"/>
          </w:rPr>
          <m:t>−F</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oMath>
      <w:r>
        <w:rPr>
          <w:rFonts w:hint="default" w:ascii="Times New Roman" w:hAnsi="Times New Roman" w:cs="Times New Roman"/>
          <w:i w:val="0"/>
          <w:sz w:val="24"/>
          <w:szCs w:val="24"/>
          <w:lang w:val="en-US" w:eastAsia="zh-CN"/>
        </w:rPr>
        <w:t>，</w:t>
      </w:r>
    </w:p>
    <w:p>
      <w:pPr>
        <w:spacing w:line="360" w:lineRule="auto"/>
        <w:jc w:val="left"/>
        <w:rPr>
          <w:rFonts w:hint="default" w:ascii="Times New Roman" w:hAnsi="Times New Roman" w:cs="Times New Roman"/>
          <w:i w:val="0"/>
          <w:sz w:val="24"/>
          <w:szCs w:val="24"/>
          <w:lang w:val="en-US" w:eastAsia="zh-CN"/>
        </w:rPr>
      </w:pPr>
      <w:r>
        <w:rPr>
          <w:rFonts w:hint="default" w:ascii="Times New Roman" w:hAnsi="Times New Roman" w:cs="Times New Roman"/>
          <w:i w:val="0"/>
          <w:sz w:val="24"/>
          <w:szCs w:val="24"/>
          <w:lang w:val="en-US" w:eastAsia="zh-CN"/>
        </w:rPr>
        <w:t>拟牛顿法不需要求解</w:t>
      </w:r>
      <m:oMath>
        <m:r>
          <m:rPr>
            <m:sty m:val="p"/>
          </m:rPr>
          <w:rPr>
            <w:rFonts w:hint="default" w:ascii="Cambria Math" w:hAnsi="Cambria Math" w:cs="Times New Roman"/>
            <w:sz w:val="24"/>
            <w:szCs w:val="24"/>
            <w:lang w:val="en-US" w:eastAsia="zh-CN"/>
          </w:rPr>
          <m:t>F(x)</m:t>
        </m:r>
      </m:oMath>
      <w:r>
        <w:rPr>
          <w:rFonts w:hint="default" w:ascii="Times New Roman" w:hAnsi="Times New Roman" w:cs="Times New Roman"/>
          <w:i w:val="0"/>
          <w:sz w:val="24"/>
          <w:szCs w:val="24"/>
          <w:lang w:val="en-US" w:eastAsia="zh-CN"/>
        </w:rPr>
        <w:t>的导数，因此节省了大量的运算时间，但需要给定矩阵</w:t>
      </w:r>
      <m:oMath>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Sub>
      </m:oMath>
      <w:r>
        <w:rPr>
          <w:rFonts w:hint="default" w:ascii="Times New Roman" w:hAnsi="Times New Roman" w:cs="Times New Roman"/>
          <w:i w:val="0"/>
          <w:sz w:val="24"/>
          <w:szCs w:val="24"/>
          <w:lang w:val="en-US" w:eastAsia="zh-CN"/>
        </w:rPr>
        <w:t>的初值，取为</w:t>
      </w:r>
      <m:oMath>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F</m:t>
            </m:r>
            <m:ctrlPr>
              <w:rPr>
                <w:rFonts w:hint="default" w:ascii="Cambria Math" w:hAnsi="Cambria Math" w:cs="Times New Roman"/>
                <w:i w:val="0"/>
                <w:sz w:val="24"/>
                <w:szCs w:val="24"/>
                <w:lang w:val="en-US" w:eastAsia="zh-CN"/>
              </w:rPr>
            </m:ctrlPr>
          </m:e>
          <m:sup>
            <m:r>
              <m:rPr>
                <m:sty m:val="p"/>
              </m:rPr>
              <w:rPr>
                <w:rFonts w:hint="default" w:ascii="Cambria Math" w:hAnsi="Cambria Math" w:cs="Times New Roman"/>
                <w:sz w:val="24"/>
                <w:szCs w:val="24"/>
                <w:lang w:val="en-US" w:eastAsia="zh-CN"/>
              </w:rPr>
              <m:t>'</m:t>
            </m:r>
            <m:ctrlPr>
              <w:rPr>
                <w:rFonts w:hint="default" w:ascii="Cambria Math" w:hAnsi="Cambria Math" w:cs="Times New Roman"/>
                <w:i w:val="0"/>
                <w:sz w:val="24"/>
                <w:szCs w:val="24"/>
                <w:lang w:val="en-US" w:eastAsia="zh-CN"/>
              </w:rPr>
            </m:ctrlPr>
          </m:sup>
        </m:sSup>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0</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oMath>
      <w:r>
        <w:rPr>
          <w:rFonts w:hint="default" w:ascii="Times New Roman" w:hAnsi="Times New Roman" w:cs="Times New Roman"/>
          <w:i w:val="0"/>
          <w:sz w:val="24"/>
          <w:szCs w:val="24"/>
          <w:lang w:val="en-US" w:eastAsia="zh-CN"/>
        </w:rPr>
        <w:t>。</w:t>
      </w:r>
    </w:p>
    <w:p>
      <w:pPr>
        <w:spacing w:line="360" w:lineRule="auto"/>
        <w:jc w:val="left"/>
        <w:rPr>
          <w:rFonts w:hint="default" w:ascii="Times New Roman" w:hAnsi="Times New Roman" w:cs="Times New Roman"/>
          <w:i w:val="0"/>
          <w:sz w:val="24"/>
          <w:szCs w:val="24"/>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2</w:t>
      </w:r>
      <w:r>
        <w:rPr>
          <w:rFonts w:hint="default" w:ascii="Times New Roman" w:hAnsi="Times New Roman" w:cs="Times New Roman" w:eastAsiaTheme="minorEastAsia"/>
        </w:rPr>
        <w:t>.</w:t>
      </w:r>
      <w:r>
        <w:rPr>
          <w:rFonts w:hint="default" w:ascii="Times New Roman" w:hAnsi="Times New Roman" w:cs="Times New Roman"/>
          <w:lang w:eastAsia="zh-CN"/>
        </w:rPr>
        <w:t>实验程序的设计</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一、输入初值；</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二、根据误差要求，按公式进行迭代计算；</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三、输出</w:t>
      </w:r>
      <w:r>
        <w:rPr>
          <w:rFonts w:hint="eastAsia" w:ascii="Times New Roman" w:hAnsi="Times New Roman" w:cs="Times New Roman"/>
          <w:sz w:val="24"/>
          <w:szCs w:val="24"/>
          <w:lang w:val="en-US" w:eastAsia="zh-CN"/>
        </w:rPr>
        <w:t>解</w:t>
      </w:r>
      <w:r>
        <w:rPr>
          <w:rFonts w:hint="default" w:ascii="Times New Roman" w:hAnsi="Times New Roman" w:cs="Times New Roman"/>
          <w:sz w:val="24"/>
          <w:szCs w:val="24"/>
          <w:lang w:eastAsia="zh-CN"/>
        </w:rPr>
        <w:t>数据</w:t>
      </w:r>
      <w:r>
        <w:rPr>
          <w:rFonts w:hint="eastAsia" w:ascii="Times New Roman" w:hAnsi="Times New Roman" w:cs="Times New Roman"/>
          <w:sz w:val="24"/>
          <w:szCs w:val="24"/>
          <w:lang w:val="en-US" w:eastAsia="zh-CN"/>
        </w:rPr>
        <w:t>和迭代次数，CPU运算时间</w:t>
      </w:r>
      <w:r>
        <w:rPr>
          <w:rFonts w:hint="default" w:ascii="Times New Roman" w:hAnsi="Times New Roman" w:cs="Times New Roman"/>
          <w:sz w:val="24"/>
          <w:szCs w:val="24"/>
          <w:lang w:eastAsia="zh-CN"/>
        </w:rPr>
        <w:t>；</w:t>
      </w:r>
    </w:p>
    <w:p>
      <w:pPr>
        <w:spacing w:line="360" w:lineRule="auto"/>
        <w:jc w:val="left"/>
        <w:rPr>
          <w:rFonts w:hint="default" w:ascii="Times New Roman" w:hAnsi="Times New Roman" w:cs="Times New Roman"/>
          <w:i w:val="0"/>
          <w:iCs w:val="0"/>
          <w:sz w:val="24"/>
          <w:szCs w:val="24"/>
          <w:lang w:val="en-US" w:eastAsia="zh-CN"/>
        </w:rPr>
      </w:pPr>
      <w:r>
        <w:rPr>
          <w:rFonts w:hint="eastAsia" w:ascii="Times New Roman" w:hAnsi="Times New Roman" w:cs="Times New Roman"/>
          <w:sz w:val="24"/>
          <w:szCs w:val="24"/>
          <w:lang w:val="en-US" w:eastAsia="zh-CN"/>
        </w:rPr>
        <w:t>四、</w:t>
      </w:r>
      <w:r>
        <w:rPr>
          <w:rFonts w:hint="default" w:ascii="Times New Roman" w:hAnsi="Times New Roman" w:cs="Times New Roman"/>
          <w:sz w:val="24"/>
          <w:szCs w:val="24"/>
          <w:lang w:val="en-US" w:eastAsia="zh-CN"/>
        </w:rPr>
        <w:t>为了使得程序清晰简短，使得上述功能顺利便捷地实现。此实验设计采用MATLAB面向对象的编程方法classdef，类文件是</w:t>
      </w:r>
      <w:r>
        <w:rPr>
          <w:rFonts w:hint="eastAsia" w:ascii="Times New Roman" w:hAnsi="Times New Roman" w:cs="Times New Roman"/>
          <w:i/>
          <w:iCs/>
          <w:sz w:val="24"/>
          <w:szCs w:val="24"/>
          <w:lang w:val="en-US" w:eastAsia="zh-CN"/>
        </w:rPr>
        <w:t>NewtonMethod</w:t>
      </w:r>
      <w:r>
        <w:rPr>
          <w:rFonts w:hint="default" w:ascii="Times New Roman" w:hAnsi="Times New Roman" w:cs="Times New Roman"/>
          <w:i/>
          <w:iCs/>
          <w:sz w:val="24"/>
          <w:szCs w:val="24"/>
          <w:lang w:val="en-US" w:eastAsia="zh-CN"/>
        </w:rPr>
        <w:t>.m</w:t>
      </w:r>
      <w:r>
        <w:rPr>
          <w:rFonts w:hint="default" w:ascii="Times New Roman" w:hAnsi="Times New Roman" w:cs="Times New Roman"/>
          <w:i w:val="0"/>
          <w:iCs w:val="0"/>
          <w:sz w:val="24"/>
          <w:szCs w:val="24"/>
          <w:lang w:val="en-US" w:eastAsia="zh-CN"/>
        </w:rPr>
        <w:t>。</w:t>
      </w:r>
    </w:p>
    <w:p>
      <w:pPr>
        <w:spacing w:line="360" w:lineRule="auto"/>
        <w:jc w:val="left"/>
        <w:rPr>
          <w:rFonts w:hint="default" w:ascii="Times New Roman" w:hAnsi="Times New Roman" w:cs="Times New Roman"/>
          <w:i w:val="0"/>
          <w:iCs w:val="0"/>
          <w:sz w:val="24"/>
          <w:szCs w:val="24"/>
          <w:lang w:val="en-US" w:eastAsia="zh-CN"/>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25"/>
        <w:gridCol w:w="6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spacing w:line="360" w:lineRule="auto"/>
              <w:jc w:val="left"/>
              <w:rPr>
                <w:rFonts w:hint="default" w:ascii="Times New Roman" w:hAnsi="Times New Roman" w:eastAsia="宋体" w:cs="Times New Roman"/>
                <w:b w:val="0"/>
                <w:bCs w:val="0"/>
                <w:i w:val="0"/>
                <w:iCs w:val="0"/>
                <w:kern w:val="0"/>
                <w:sz w:val="20"/>
                <w:szCs w:val="20"/>
                <w:lang w:val="en-US" w:eastAsia="zh-CN" w:bidi="ar"/>
              </w:rPr>
            </w:pPr>
            <w:r>
              <w:rPr>
                <w:rFonts w:hint="default" w:ascii="Times New Roman" w:hAnsi="Times New Roman" w:cs="Times New Roman"/>
                <w:i w:val="0"/>
                <w:iCs w:val="0"/>
                <w:sz w:val="24"/>
                <w:szCs w:val="24"/>
                <w:vertAlign w:val="baseline"/>
                <w:lang w:val="en-US" w:eastAsia="zh-CN"/>
              </w:rPr>
              <w:t>文件和类函数</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eastAsia" w:ascii="Times New Roman" w:hAnsi="Times New Roman" w:eastAsia="Consolas" w:cs="Times New Roman"/>
                <w:b w:val="0"/>
                <w:bCs w:val="0"/>
                <w:i w:val="0"/>
                <w:iCs w:val="0"/>
                <w:kern w:val="0"/>
                <w:sz w:val="20"/>
                <w:szCs w:val="20"/>
                <w:lang w:val="en-US" w:eastAsia="zh-CN" w:bidi="ar"/>
              </w:rPr>
              <w:t>NewtonMethod</w:t>
            </w:r>
            <w:r>
              <w:rPr>
                <w:rFonts w:hint="default" w:ascii="Times New Roman" w:hAnsi="Times New Roman" w:eastAsia="Consolas" w:cs="Times New Roman"/>
                <w:b w:val="0"/>
                <w:bCs w:val="0"/>
                <w:i w:val="0"/>
                <w:iCs w:val="0"/>
                <w:kern w:val="0"/>
                <w:sz w:val="20"/>
                <w:szCs w:val="20"/>
                <w:lang w:val="en-US" w:eastAsia="zh-CN" w:bidi="ar"/>
              </w:rPr>
              <w:t>.m</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eastAsia" w:ascii="Times New Roman" w:hAnsi="Times New Roman" w:cs="Times New Roman"/>
                <w:i w:val="0"/>
                <w:iCs w:val="0"/>
                <w:sz w:val="24"/>
                <w:szCs w:val="24"/>
                <w:vertAlign w:val="baseline"/>
                <w:lang w:val="en-US" w:eastAsia="zh-CN"/>
              </w:rPr>
              <w:t>NewtonMethod</w:t>
            </w:r>
            <w:r>
              <w:rPr>
                <w:rFonts w:hint="default" w:ascii="Times New Roman" w:hAnsi="Times New Roman" w:cs="Times New Roman"/>
                <w:i w:val="0"/>
                <w:iCs w:val="0"/>
                <w:sz w:val="24"/>
                <w:szCs w:val="24"/>
                <w:vertAlign w:val="baseline"/>
                <w:lang w:val="en-US" w:eastAsia="zh-CN"/>
              </w:rPr>
              <w:t>类确定一个方程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Consolas" w:hAnsi="Consolas" w:eastAsia="Consolas" w:cs="Consolas"/>
                <w:b w:val="0"/>
                <w:bCs w:val="0"/>
                <w:i w:val="0"/>
                <w:iCs w:val="0"/>
                <w:kern w:val="0"/>
                <w:sz w:val="20"/>
                <w:szCs w:val="20"/>
                <w:lang w:val="en-US" w:eastAsia="zh-CN" w:bidi="ar"/>
              </w:rPr>
              <w:t>get_new_F</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eastAsia" w:ascii="Times New Roman" w:hAnsi="Times New Roman" w:cs="Times New Roman"/>
                <w:i w:val="0"/>
                <w:iCs w:val="0"/>
                <w:sz w:val="24"/>
                <w:szCs w:val="24"/>
                <w:vertAlign w:val="baseline"/>
                <w:lang w:val="en-US" w:eastAsia="zh-CN"/>
              </w:rPr>
              <w:t>计算当前x自变量下的函数值，牛顿法和拟牛顿法都会用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Consolas" w:hAnsi="Consolas" w:eastAsia="Consolas" w:cs="Consolas"/>
                <w:b w:val="0"/>
                <w:bCs w:val="0"/>
                <w:i w:val="0"/>
                <w:iCs w:val="0"/>
                <w:kern w:val="0"/>
                <w:sz w:val="20"/>
                <w:szCs w:val="20"/>
                <w:lang w:val="en-US" w:eastAsia="zh-CN" w:bidi="ar"/>
              </w:rPr>
              <w:t>get_JM</w:t>
            </w:r>
          </w:p>
        </w:tc>
        <w:tc>
          <w:tcPr>
            <w:tcW w:w="6697" w:type="dxa"/>
            <w:vAlign w:val="top"/>
          </w:tcPr>
          <w:p>
            <w:pPr>
              <w:spacing w:line="360" w:lineRule="auto"/>
              <w:jc w:val="left"/>
              <w:rPr>
                <w:rFonts w:hint="default" w:ascii="Times New Roman" w:hAnsi="Times New Roman" w:eastAsia="宋体" w:cs="Times New Roman"/>
                <w:i w:val="0"/>
                <w:iCs w:val="0"/>
                <w:kern w:val="2"/>
                <w:sz w:val="24"/>
                <w:szCs w:val="24"/>
                <w:vertAlign w:val="baseline"/>
                <w:lang w:val="en-US" w:eastAsia="zh-CN" w:bidi="ar-SA"/>
              </w:rPr>
            </w:pPr>
            <w:r>
              <w:rPr>
                <w:rFonts w:hint="eastAsia" w:ascii="Times New Roman" w:hAnsi="Times New Roman" w:cs="Times New Roman"/>
                <w:i w:val="0"/>
                <w:iCs w:val="0"/>
                <w:sz w:val="24"/>
                <w:szCs w:val="24"/>
                <w:vertAlign w:val="baseline"/>
                <w:lang w:val="en-US" w:eastAsia="zh-CN"/>
              </w:rPr>
              <w:t>计算当前x自变量下的Jacobi矩阵，牛顿法和拟牛顿法都会用到，拟牛顿法仅用于初值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lang w:val="en-US"/>
              </w:rPr>
            </w:pPr>
            <w:r>
              <w:rPr>
                <w:rFonts w:hint="default" w:ascii="Consolas" w:hAnsi="Consolas" w:eastAsia="Consolas" w:cs="Consolas"/>
                <w:b w:val="0"/>
                <w:bCs w:val="0"/>
                <w:i w:val="0"/>
                <w:iCs w:val="0"/>
                <w:kern w:val="0"/>
                <w:sz w:val="20"/>
                <w:szCs w:val="20"/>
                <w:lang w:val="en-US" w:eastAsia="zh-CN" w:bidi="ar"/>
              </w:rPr>
              <w:t>get_new_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eastAsia" w:ascii="Times New Roman" w:hAnsi="Times New Roman" w:cs="Times New Roman"/>
                <w:i w:val="0"/>
                <w:iCs w:val="0"/>
                <w:sz w:val="24"/>
                <w:szCs w:val="24"/>
                <w:vertAlign w:val="baseline"/>
                <w:lang w:val="en-US" w:eastAsia="zh-CN"/>
              </w:rPr>
              <w:t>更新解向量的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Consolas" w:hAnsi="Consolas" w:eastAsia="Consolas" w:cs="Consolas"/>
                <w:b w:val="0"/>
                <w:bCs w:val="0"/>
                <w:i w:val="0"/>
                <w:iCs w:val="0"/>
                <w:kern w:val="0"/>
                <w:sz w:val="20"/>
                <w:szCs w:val="20"/>
                <w:lang w:val="en-US" w:eastAsia="zh-CN" w:bidi="ar"/>
              </w:rPr>
              <w:t>newton</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eastAsia" w:ascii="Times New Roman" w:hAnsi="Times New Roman" w:cs="Times New Roman"/>
                <w:i w:val="0"/>
                <w:iCs w:val="0"/>
                <w:sz w:val="24"/>
                <w:szCs w:val="24"/>
                <w:vertAlign w:val="baseline"/>
                <w:lang w:val="en-US" w:eastAsia="zh-CN"/>
              </w:rPr>
              <w:t>牛顿法的实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kern w:val="0"/>
                <w:sz w:val="20"/>
                <w:szCs w:val="20"/>
                <w:lang w:val="en-US" w:eastAsia="zh-CN" w:bidi="ar"/>
              </w:rPr>
            </w:pPr>
            <w:r>
              <w:rPr>
                <w:rFonts w:hint="default" w:ascii="Consolas" w:hAnsi="Consolas" w:eastAsia="Consolas" w:cs="Consolas"/>
                <w:b w:val="0"/>
                <w:bCs w:val="0"/>
                <w:i w:val="0"/>
                <w:iCs w:val="0"/>
                <w:kern w:val="0"/>
                <w:sz w:val="20"/>
                <w:szCs w:val="20"/>
                <w:lang w:val="en-US" w:eastAsia="zh-CN" w:bidi="ar"/>
              </w:rPr>
              <w:t>b_newtons</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eastAsia" w:ascii="Times New Roman" w:hAnsi="Times New Roman" w:cs="Times New Roman"/>
                <w:i w:val="0"/>
                <w:iCs w:val="0"/>
                <w:sz w:val="24"/>
                <w:szCs w:val="24"/>
                <w:vertAlign w:val="baseline"/>
                <w:lang w:val="en-US" w:eastAsia="zh-CN"/>
              </w:rPr>
              <w:t>拟牛顿法的实现</w:t>
            </w:r>
          </w:p>
        </w:tc>
      </w:tr>
    </w:tbl>
    <w:p>
      <w:pPr>
        <w:spacing w:line="360" w:lineRule="auto"/>
        <w:jc w:val="left"/>
        <w:rPr>
          <w:rFonts w:hint="default" w:ascii="Times New Roman" w:hAnsi="Times New Roman" w:cs="Times New Roman"/>
          <w:i w:val="0"/>
          <w:iCs w:val="0"/>
          <w:sz w:val="24"/>
          <w:szCs w:val="24"/>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val="en-US" w:eastAsia="zh-CN"/>
        </w:rPr>
        <w:t>3.程序实验</w:t>
      </w:r>
      <w:r>
        <w:rPr>
          <w:rFonts w:hint="default" w:ascii="Times New Roman" w:hAnsi="Times New Roman" w:cs="Times New Roman"/>
          <w:lang w:eastAsia="zh-CN"/>
        </w:rPr>
        <w:t>结果及分析</w:t>
      </w:r>
    </w:p>
    <w:p>
      <w:pPr>
        <w:numPr>
          <w:ilvl w:val="0"/>
          <w:numId w:val="0"/>
        </w:num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Q1</w:t>
      </w:r>
      <w:r>
        <w:rPr>
          <w:rFonts w:hint="default" w:ascii="Times New Roman" w:hAnsi="Times New Roman" w:cs="Times New Roman"/>
          <w:sz w:val="24"/>
          <w:szCs w:val="24"/>
          <w:lang w:eastAsia="zh-CN"/>
        </w:rPr>
        <w:t>）首先求解方程组1,在这里，设定精度要求</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sz w:val="24"/>
          <w:szCs w:val="24"/>
          <w:lang w:eastAsia="zh-CN"/>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7"/>
        <w:gridCol w:w="947"/>
        <w:gridCol w:w="3201"/>
        <w:gridCol w:w="3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方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牛顿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初始值</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m:oMathPara>
              <m:oMath>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x</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0)</m:t>
                    </m:r>
                    <m:ctrlPr>
                      <w:rPr>
                        <w:rFonts w:hint="default" w:ascii="Cambria Math" w:hAnsi="Cambria Math" w:cs="Times New Roman"/>
                        <w:sz w:val="24"/>
                        <w:szCs w:val="24"/>
                        <w:lang w:eastAsia="zh-CN"/>
                      </w:rPr>
                    </m:ctrlPr>
                  </m:sup>
                </m:sSup>
                <m:r>
                  <m:rPr>
                    <m:sty m:val="p"/>
                  </m:rPr>
                  <w:rPr>
                    <w:rFonts w:hint="default" w:ascii="Cambria Math" w:hAnsi="Cambria Math" w:cs="Times New Roman"/>
                    <w:sz w:val="24"/>
                    <w:szCs w:val="24"/>
                    <w:lang w:eastAsia="zh-CN"/>
                  </w:rPr>
                  <m:t>=(1,1,1</m:t>
                </m:r>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T</m:t>
                    </m:r>
                    <m:ctrlPr>
                      <w:rPr>
                        <w:rFonts w:hint="default" w:ascii="Cambria Math" w:hAnsi="Cambria Math" w:cs="Times New Roman"/>
                        <w:sz w:val="24"/>
                        <w:szCs w:val="24"/>
                        <w:lang w:eastAsia="zh-CN"/>
                      </w:rPr>
                    </m:ctrlPr>
                  </m:sup>
                </m:sSup>
              </m:oMath>
            </m:oMathPara>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m:oMathPara>
              <m:oMath>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x</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0)</m:t>
                    </m:r>
                    <m:ctrlPr>
                      <w:rPr>
                        <w:rFonts w:hint="default" w:ascii="Cambria Math" w:hAnsi="Cambria Math" w:cs="Times New Roman"/>
                        <w:sz w:val="24"/>
                        <w:szCs w:val="24"/>
                        <w:lang w:eastAsia="zh-CN"/>
                      </w:rPr>
                    </m:ctrlPr>
                  </m:sup>
                </m:sSup>
                <m:r>
                  <m:rPr>
                    <m:sty m:val="p"/>
                  </m:rPr>
                  <w:rPr>
                    <w:rFonts w:hint="default" w:ascii="Cambria Math" w:hAnsi="Cambria Math" w:cs="Times New Roman"/>
                    <w:sz w:val="24"/>
                    <w:szCs w:val="24"/>
                    <w:lang w:eastAsia="zh-CN"/>
                  </w:rPr>
                  <m:t>=(1,1,1</m:t>
                </m:r>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T</m:t>
                    </m:r>
                    <m:ctrlPr>
                      <w:rPr>
                        <w:rFonts w:hint="default" w:ascii="Cambria Math" w:hAnsi="Cambria Math" w:cs="Times New Roman"/>
                        <w:sz w:val="24"/>
                        <w:szCs w:val="24"/>
                        <w:lang w:eastAsia="zh-CN"/>
                      </w:rPr>
                    </m:ctrlPr>
                  </m:sup>
                </m:sSup>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restart"/>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计算结果X</w:t>
            </w: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90553960985591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9055396098559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2</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08521916837003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085219168370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672193668718306</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6721936687186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迭代次数</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CPU计算时间/s</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25134</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11626</w:t>
            </w:r>
          </w:p>
        </w:tc>
      </w:tr>
    </w:tbl>
    <w:p>
      <w:pPr>
        <w:spacing w:line="360" w:lineRule="auto"/>
        <w:jc w:val="left"/>
        <w:rPr>
          <w:rFonts w:hint="default" w:ascii="Times New Roman" w:hAnsi="Times New Roman" w:cs="Times New Roman"/>
          <w:sz w:val="24"/>
          <w:szCs w:val="24"/>
          <w:lang w:eastAsia="zh-CN"/>
        </w:rPr>
      </w:pPr>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在相同的初始值情况下，可以观察到牛顿法和拟牛顿法在达到相同的计算精度时得到的结果基本一致。在这两种方法中，牛顿法的迭代次数明显较少，但是由于每次迭代都需要求解矩阵的逆，导致牛顿法的每次迭代需要更长的CPU计算时间。</w:t>
      </w:r>
    </w:p>
    <w:p>
      <w:pPr>
        <w:numPr>
          <w:ilvl w:val="0"/>
          <w:numId w:val="0"/>
        </w:numPr>
        <w:spacing w:line="360" w:lineRule="auto"/>
        <w:ind w:firstLine="420" w:firstLineChars="0"/>
        <w:rPr>
          <w:rFonts w:hint="default" w:ascii="Times New Roman" w:hAnsi="Times New Roman" w:eastAsia="宋体" w:cs="Times New Roman"/>
          <w:sz w:val="24"/>
          <w:szCs w:val="24"/>
          <w:lang w:val="en-US" w:eastAsia="zh-CN"/>
        </w:rPr>
      </w:pPr>
      <w:r>
        <w:rPr>
          <w:rFonts w:hint="eastAsia" w:ascii="Times New Roman" w:hAnsi="Times New Roman" w:cs="Times New Roman"/>
          <w:sz w:val="24"/>
          <w:szCs w:val="24"/>
          <w:lang w:val="en-US" w:eastAsia="zh-CN"/>
        </w:rPr>
        <w:t>进一步，</w:t>
      </w:r>
      <w:r>
        <w:rPr>
          <w:rFonts w:hint="default" w:ascii="Times New Roman" w:hAnsi="Times New Roman" w:cs="Times New Roman"/>
          <w:sz w:val="24"/>
          <w:szCs w:val="24"/>
          <w:lang w:eastAsia="zh-CN"/>
        </w:rPr>
        <w:t>求解方程组2，同样设定精度要求为</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i w:val="0"/>
          <w:kern w:val="2"/>
          <w:sz w:val="24"/>
          <w:szCs w:val="24"/>
          <w:lang w:val="en-US" w:eastAsia="zh-CN" w:bidi="ar-SA"/>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7"/>
        <w:gridCol w:w="947"/>
        <w:gridCol w:w="3201"/>
        <w:gridCol w:w="3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方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牛顿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初始值</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object>
                <v:shape id="_x0000_i1040" o:spt="75" type="#_x0000_t75" style="height:18.25pt;width:72.9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object>
                <v:shape id="_x0000_i1041" o:spt="75" type="#_x0000_t75" style="height:18.25pt;width:72.9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1" r:id="rId4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restart"/>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计算结果X</w:t>
            </w: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00000000000000</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2</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00000000000000</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w:t>
            </w:r>
            <w:r>
              <w:rPr>
                <w:rFonts w:hint="default" w:ascii="Times New Roman" w:hAnsi="Times New Roman" w:cs="Times New Roman"/>
                <w:sz w:val="24"/>
                <w:szCs w:val="24"/>
                <w:lang w:eastAsia="zh-CN"/>
              </w:rPr>
              <w:t>0.0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23598775598299</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235987755982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迭代次数</w:t>
            </w:r>
          </w:p>
        </w:tc>
        <w:tc>
          <w:tcPr>
            <w:tcW w:w="3201" w:type="dxa"/>
            <w:shd w:val="clear" w:color="auto" w:fill="auto"/>
            <w:vAlign w:val="center"/>
          </w:tcPr>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w:t>
            </w:r>
          </w:p>
        </w:tc>
        <w:tc>
          <w:tcPr>
            <w:tcW w:w="3201" w:type="dxa"/>
            <w:shd w:val="clear" w:color="auto" w:fill="auto"/>
            <w:vAlign w:val="center"/>
          </w:tcPr>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CPU计算时间/s</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7920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59248</w:t>
            </w:r>
          </w:p>
        </w:tc>
      </w:tr>
    </w:tbl>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同样地，可以观察到，当初始值相同时，牛顿法和拟牛顿法在达到相同计算精度时得到基本相似的结果。不过，由于牛顿法每次迭代涉及求解矩阵的逆运算，导致其每次迭代的CPU计算时间较长。</w:t>
      </w:r>
    </w:p>
    <w:p>
      <w:pPr>
        <w:spacing w:line="360" w:lineRule="auto"/>
        <w:jc w:val="left"/>
        <w:rPr>
          <w:rFonts w:hint="default" w:ascii="Times New Roman" w:hAnsi="Times New Roman" w:cs="Times New Roman"/>
          <w:sz w:val="24"/>
          <w:szCs w:val="24"/>
          <w:lang w:eastAsia="zh-CN"/>
        </w:rPr>
      </w:pPr>
    </w:p>
    <w:p>
      <w:pPr>
        <w:spacing w:line="360" w:lineRule="auto"/>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Q2)对方程组1，取其他的初值，</w:t>
      </w:r>
      <w:r>
        <w:rPr>
          <w:rFonts w:hint="default" w:ascii="Times New Roman" w:hAnsi="Times New Roman" w:cs="Times New Roman"/>
          <w:sz w:val="24"/>
          <w:szCs w:val="24"/>
          <w:lang w:eastAsia="zh-CN"/>
        </w:rPr>
        <w:t>设定精度要求</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结果列表如下图所示，</w:t>
      </w:r>
    </w:p>
    <w:tbl>
      <w:tblPr>
        <w:tblStyle w:val="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56"/>
        <w:gridCol w:w="1721"/>
        <w:gridCol w:w="2141"/>
        <w:gridCol w:w="23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shd w:val="clear" w:color="auto" w:fill="auto"/>
            <w:vAlign w:val="center"/>
          </w:tcPr>
          <w:p>
            <w:pPr>
              <w:spacing w:line="400" w:lineRule="exact"/>
              <w:ind w:firstLine="420"/>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初始值</w:t>
            </w:r>
          </w:p>
        </w:tc>
        <w:tc>
          <w:tcPr>
            <w:tcW w:w="1721"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方法</w:t>
            </w:r>
          </w:p>
        </w:tc>
        <w:tc>
          <w:tcPr>
            <w:tcW w:w="2141"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牛顿法</w:t>
            </w:r>
          </w:p>
        </w:tc>
        <w:tc>
          <w:tcPr>
            <w:tcW w:w="2304"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Cambria Math" w:hAnsi="Cambria Math" w:cs="Times New Roman" w:eastAsiaTheme="minorEastAsia"/>
                <w:i/>
                <w:oMath/>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10069747</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28457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2648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Cambria Math" w:hAnsi="Cambria Math" w:cs="Times New Roman" w:eastAsiaTheme="minorEastAsia"/>
                <w:i/>
                <w:oMath/>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Cambria Math" w:hAnsi="Cambria Math" w:cs="Times New Roman" w:eastAsiaTheme="minorEastAsia"/>
                <w:i/>
                <w:oMath/>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72708</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82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2,2,2</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6</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13167890</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96544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89554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4</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5525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799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0.5,0.5,0.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326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3190</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315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4</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w:t>
            </w:r>
            <w:r>
              <w:rPr>
                <w:rFonts w:hint="eastAsia" w:ascii="Times New Roman" w:hAnsi="Times New Roman" w:cs="Times New Roman" w:eastAsiaTheme="minorEastAsia"/>
                <w:szCs w:val="24"/>
                <w:lang w:val="en-US" w:eastAsia="zh-CN"/>
              </w:rPr>
              <w:t>0</w:t>
            </w:r>
            <w:r>
              <w:rPr>
                <w:rFonts w:hint="default" w:ascii="Times New Roman" w:hAnsi="Times New Roman" w:cs="Times New Roman" w:eastAsiaTheme="minorEastAsia"/>
                <w:szCs w:val="24"/>
                <w:lang w:eastAsia="zh-CN"/>
              </w:rPr>
              <w:t>379</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w:t>
            </w:r>
            <w:r>
              <w:rPr>
                <w:rFonts w:hint="eastAsia" w:ascii="Times New Roman" w:hAnsi="Times New Roman" w:cs="Times New Roman" w:eastAsiaTheme="minorEastAsia"/>
                <w:szCs w:val="24"/>
                <w:lang w:val="en-US" w:eastAsia="zh-CN"/>
              </w:rPr>
              <w:t>1</w:t>
            </w:r>
            <w:r>
              <w:rPr>
                <w:rFonts w:hint="default" w:ascii="Times New Roman" w:hAnsi="Times New Roman" w:cs="Times New Roman" w:eastAsiaTheme="minorEastAsia"/>
                <w:szCs w:val="24"/>
                <w:lang w:eastAsia="zh-CN"/>
              </w:rPr>
              <w:t>8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15,15,1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9.21185244848659</w:t>
            </w:r>
          </w:p>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5.57400515561907</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color w:val="FF0000"/>
                <w:szCs w:val="24"/>
                <w:lang w:eastAsia="zh-CN"/>
              </w:rPr>
              <w:t>18.1181739767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1</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55539</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0.9817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3252738</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755145</w:t>
            </w:r>
          </w:p>
          <w:p>
            <w:pPr>
              <w:jc w:val="center"/>
              <w:rPr>
                <w:rFonts w:hint="eastAsia" w:ascii="Times New Roman" w:hAnsi="Times New Roman" w:cs="Times New Roman" w:eastAsiaTheme="minorEastAsia"/>
                <w:szCs w:val="24"/>
                <w:lang w:val="en-US" w:eastAsia="zh-CN"/>
              </w:rPr>
            </w:pPr>
            <w:r>
              <w:rPr>
                <w:rFonts w:hint="default" w:ascii="Times New Roman" w:hAnsi="Times New Roman" w:cs="Times New Roman" w:eastAsiaTheme="minorEastAsia"/>
                <w:szCs w:val="24"/>
                <w:lang w:eastAsia="zh-CN"/>
              </w:rPr>
              <w:t>0.672193649277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1</w:t>
            </w:r>
          </w:p>
        </w:tc>
        <w:tc>
          <w:tcPr>
            <w:tcW w:w="2304" w:type="dxa"/>
            <w:shd w:val="clear" w:color="auto" w:fill="auto"/>
            <w:vAlign w:val="center"/>
          </w:tcPr>
          <w:p>
            <w:pPr>
              <w:jc w:val="center"/>
              <w:rPr>
                <w:rFonts w:hint="eastAsia"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8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0.154876</w:t>
            </w:r>
          </w:p>
        </w:tc>
        <w:tc>
          <w:tcPr>
            <w:tcW w:w="2304" w:type="dxa"/>
            <w:shd w:val="clear" w:color="auto" w:fill="auto"/>
            <w:vAlign w:val="center"/>
          </w:tcPr>
          <w:p>
            <w:pPr>
              <w:jc w:val="center"/>
              <w:rPr>
                <w:rFonts w:hint="eastAsia"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9.810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50,50,50</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4</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1373</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2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w:t>
            </w:r>
            <w:r>
              <w:rPr>
                <w:rFonts w:hint="eastAsia" w:ascii="Times New Roman" w:hAnsi="Times New Roman" w:cs="Times New Roman" w:eastAsiaTheme="minorEastAsia"/>
                <w:szCs w:val="24"/>
                <w:lang w:val="en-US" w:eastAsia="zh-CN"/>
              </w:rPr>
              <w:t>35</w:t>
            </w:r>
            <w:r>
              <w:rPr>
                <w:rFonts w:hint="default" w:ascii="Times New Roman" w:hAnsi="Times New Roman" w:cs="Times New Roman" w:eastAsiaTheme="minorEastAsia"/>
                <w:szCs w:val="24"/>
                <w:lang w:eastAsia="zh-CN"/>
              </w:rPr>
              <w:t>1373</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9.21185244848637</w:t>
            </w:r>
          </w:p>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5.5740051555846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color w:val="FF0000"/>
                <w:szCs w:val="24"/>
                <w:lang w:eastAsia="zh-CN"/>
              </w:rPr>
              <w:t>18.118173976838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9</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0.26759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bl>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从上表可以看出，方程组（1）在</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p"/>
                  </m:rPr>
                  <w:rPr>
                    <w:rFonts w:hint="default" w:ascii="Cambria Math" w:hAnsi="Cambria Math" w:cs="Times New Roman"/>
                    <w:kern w:val="2"/>
                    <w:sz w:val="24"/>
                    <w:szCs w:val="24"/>
                    <w:lang w:val="en-US" w:eastAsia="zh-CN" w:bidi="ar-SA"/>
                  </w:rPr>
                  <m:t>9.2, −5.57, 18.1</m:t>
                </m:r>
                <m:ctrlPr>
                  <w:rPr>
                    <w:rFonts w:ascii="Cambria Math" w:hAnsi="Cambria Math" w:cs="Times New Roman"/>
                    <w:i/>
                    <w:sz w:val="24"/>
                    <w:szCs w:val="24"/>
                  </w:rPr>
                </m:ctrlPr>
              </m:e>
            </m:d>
            <m:ctrlPr>
              <w:rPr>
                <w:rFonts w:ascii="Cambria Math" w:hAnsi="Cambria Math" w:cs="Times New Roman"/>
                <w:i/>
                <w:sz w:val="24"/>
                <w:szCs w:val="24"/>
              </w:rPr>
            </m:ctrlPr>
          </m:e>
          <m:sup>
            <m:r>
              <m:rPr/>
              <w:rPr>
                <w:rFonts w:hint="default" w:ascii="Cambria Math" w:hAnsi="Cambria Math" w:cs="Times New Roman"/>
                <w:sz w:val="24"/>
                <w:szCs w:val="24"/>
                <w:lang w:val="en-US" w:eastAsia="zh-CN"/>
              </w:rPr>
              <m:t>T</m:t>
            </m:r>
            <m:ctrlPr>
              <w:rPr>
                <w:rFonts w:ascii="Cambria Math" w:hAnsi="Cambria Math" w:cs="Times New Roman"/>
                <w:i/>
                <w:sz w:val="24"/>
                <w:szCs w:val="24"/>
              </w:rPr>
            </m:ctrlPr>
          </m:sup>
        </m:sSup>
      </m:oMath>
      <w:r>
        <w:rPr>
          <w:rFonts w:hint="default" w:ascii="Times New Roman" w:hAnsi="Times New Roman" w:cs="Times New Roman"/>
          <w:sz w:val="24"/>
          <w:szCs w:val="24"/>
          <w:lang w:eastAsia="zh-CN"/>
        </w:rPr>
        <w:t>附近存在另一个不动点。初值的选择会直接影响到牛顿法和拟牛顿法的收敛点。总的来说，初值离不动点越远，需要的迭代次数越多。因此，初值的选取非常重要，合适的初值可以更快地收敛。相反，如果初始值偏离精确解较远，会出现迭代次数增加直至无法收敛的情况。由于拟牛顿法是一种近似方法，明显需要更多的迭代次数，并且收敛情况不如牛顿法好，甚至会出现奇异矩阵的情况。值得注意的是牛顿法的求解方法</w:t>
      </w:r>
      <w:r>
        <w:rPr>
          <w:rFonts w:hint="eastAsia" w:ascii="Times New Roman" w:hAnsi="Times New Roman" w:cs="Times New Roman"/>
          <w:sz w:val="24"/>
          <w:szCs w:val="24"/>
          <w:lang w:val="en-US" w:eastAsia="zh-CN"/>
        </w:rPr>
        <w:t>和拟牛顿法计算的时间上总的时间几乎差不多</w:t>
      </w:r>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这是因为拟牛顿法需要的迭代步数比较多，在平均每步的迭代时间上，算法较为简单的拟牛顿法具有更短的平均迭代时长。</w:t>
      </w:r>
    </w:p>
    <w:p>
      <w:pPr>
        <w:spacing w:line="360" w:lineRule="auto"/>
        <w:ind w:firstLine="420" w:firstLineChars="0"/>
        <w:jc w:val="left"/>
        <w:rPr>
          <w:rFonts w:hint="default" w:ascii="Times New Roman" w:hAnsi="Times New Roman" w:cs="Times New Roman"/>
          <w:sz w:val="24"/>
          <w:szCs w:val="24"/>
          <w:lang w:eastAsia="zh-CN"/>
        </w:rPr>
      </w:pPr>
    </w:p>
    <w:p>
      <w:pPr>
        <w:spacing w:line="360" w:lineRule="auto"/>
        <w:ind w:firstLine="420" w:firstLineChars="0"/>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进一步，对方程组2，取其他的初值，</w:t>
      </w:r>
      <w:r>
        <w:rPr>
          <w:rFonts w:hint="default" w:ascii="Times New Roman" w:hAnsi="Times New Roman" w:cs="Times New Roman"/>
          <w:sz w:val="24"/>
          <w:szCs w:val="24"/>
          <w:lang w:eastAsia="zh-CN"/>
        </w:rPr>
        <w:t>设定精度要求</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结果列表如下图所示，</w:t>
      </w:r>
    </w:p>
    <w:tbl>
      <w:tblPr>
        <w:tblStyle w:val="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81"/>
        <w:gridCol w:w="1745"/>
        <w:gridCol w:w="2292"/>
        <w:gridCol w:w="23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shd w:val="clear" w:color="auto" w:fill="auto"/>
            <w:vAlign w:val="center"/>
          </w:tcPr>
          <w:p>
            <w:pPr>
              <w:spacing w:line="400" w:lineRule="exact"/>
              <w:ind w:firstLine="420"/>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初始值</w:t>
            </w:r>
          </w:p>
        </w:tc>
        <w:tc>
          <w:tcPr>
            <w:tcW w:w="1745"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方法</w:t>
            </w:r>
          </w:p>
        </w:tc>
        <w:tc>
          <w:tcPr>
            <w:tcW w:w="2292"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牛顿法</w:t>
            </w:r>
          </w:p>
        </w:tc>
        <w:tc>
          <w:tcPr>
            <w:tcW w:w="2304"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b/>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49814468458949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99605895543805</w:t>
            </w:r>
          </w:p>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528825977573388</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49814467553686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99604466356001</w:t>
            </w:r>
          </w:p>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5288259109957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b/>
                <w:szCs w:val="24"/>
                <w:lang w:eastAsia="zh-CN"/>
              </w:rPr>
            </w:pPr>
            <w:r>
              <w:rPr>
                <w:rFonts w:hint="eastAsia" w:ascii="Times New Roman" w:hAnsi="Times New Roman" w:cs="Times New Roman" w:eastAsiaTheme="minorEastAsia"/>
                <w:szCs w:val="24"/>
                <w:lang w:val="en-US" w:eastAsia="zh-CN"/>
              </w:rPr>
              <w:t>7</w:t>
            </w:r>
          </w:p>
        </w:tc>
        <w:tc>
          <w:tcPr>
            <w:tcW w:w="2304" w:type="dxa"/>
            <w:shd w:val="clear" w:color="auto" w:fill="auto"/>
            <w:vAlign w:val="center"/>
          </w:tcPr>
          <w:p>
            <w:pPr>
              <w:jc w:val="center"/>
              <w:rPr>
                <w:rFonts w:hint="default" w:ascii="Times New Roman" w:hAnsi="Times New Roman" w:cs="Times New Roman" w:eastAsiaTheme="minorEastAsia"/>
                <w:b/>
                <w:szCs w:val="24"/>
                <w:lang w:eastAsia="zh-CN"/>
              </w:rPr>
            </w:pPr>
            <w:r>
              <w:rPr>
                <w:rFonts w:hint="eastAsia" w:ascii="Times New Roman" w:hAnsi="Times New Roman" w:cs="Times New Roman" w:eastAsiaTheme="minorEastAsia"/>
                <w:szCs w:val="24"/>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109997</w:t>
            </w:r>
          </w:p>
        </w:tc>
        <w:tc>
          <w:tcPr>
            <w:tcW w:w="2304" w:type="dxa"/>
            <w:shd w:val="clear" w:color="auto" w:fill="auto"/>
            <w:vAlign w:val="center"/>
          </w:tcPr>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1148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2,2,2</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0000000000000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5.03025525044913e-1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23598775598286</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499999999691968</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5.70777903801996e-08</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235987747562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8</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1329</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w:t>
            </w:r>
            <w:r>
              <w:rPr>
                <w:rFonts w:hint="eastAsia" w:ascii="Times New Roman" w:hAnsi="Times New Roman" w:cs="Times New Roman" w:eastAsiaTheme="minorEastAsia"/>
                <w:szCs w:val="24"/>
                <w:lang w:val="en-US" w:eastAsia="zh-CN"/>
              </w:rPr>
              <w:t>6</w:t>
            </w:r>
            <w:r>
              <w:rPr>
                <w:rFonts w:hint="default" w:ascii="Times New Roman" w:hAnsi="Times New Roman" w:cs="Times New Roman" w:eastAsiaTheme="minorEastAsia"/>
                <w:szCs w:val="24"/>
                <w:lang w:eastAsia="zh-CN"/>
              </w:rPr>
              <w:t>8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0.5,0.5,0.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rPr>
                <w:rFonts w:hint="eastAsia"/>
              </w:rPr>
            </w:pPr>
            <w:r>
              <w:rPr>
                <w:rFonts w:hint="eastAsia"/>
              </w:rPr>
              <w:t>0.500000000000916</w:t>
            </w:r>
          </w:p>
          <w:p>
            <w:pPr>
              <w:rPr>
                <w:rFonts w:hint="eastAsia"/>
              </w:rPr>
            </w:pPr>
            <w:r>
              <w:rPr>
                <w:rFonts w:hint="eastAsia"/>
              </w:rPr>
              <w:t>1.00410004533121e-10</w:t>
            </w:r>
          </w:p>
          <w:p>
            <w:pPr>
              <w:rPr>
                <w:rFonts w:hint="default" w:ascii="Times New Roman" w:hAnsi="Times New Roman" w:cs="Times New Roman" w:eastAsiaTheme="minorEastAsia"/>
                <w:szCs w:val="24"/>
                <w:lang w:eastAsia="zh-CN"/>
              </w:rPr>
            </w:pPr>
            <w:r>
              <w:rPr>
                <w:rFonts w:hint="eastAsia"/>
              </w:rPr>
              <w:t>-0.523598775595673</w:t>
            </w:r>
          </w:p>
        </w:tc>
        <w:tc>
          <w:tcPr>
            <w:tcW w:w="2304" w:type="dxa"/>
            <w:shd w:val="clear" w:color="auto" w:fill="auto"/>
            <w:vAlign w:val="center"/>
          </w:tcPr>
          <w:p>
            <w:pPr>
              <w:jc w:val="center"/>
              <w:rPr>
                <w:rFonts w:hint="eastAsia"/>
              </w:rPr>
            </w:pPr>
            <w:r>
              <w:rPr>
                <w:rFonts w:hint="eastAsia"/>
              </w:rPr>
              <w:t>0.500000000000013</w:t>
            </w:r>
          </w:p>
          <w:p>
            <w:pPr>
              <w:jc w:val="center"/>
              <w:rPr>
                <w:rFonts w:hint="eastAsia"/>
              </w:rPr>
            </w:pPr>
            <w:r>
              <w:rPr>
                <w:rFonts w:hint="eastAsia"/>
              </w:rPr>
              <w:t>3.83214283673815e-12</w:t>
            </w:r>
          </w:p>
          <w:p>
            <w:pPr>
              <w:jc w:val="center"/>
              <w:rPr>
                <w:rFonts w:hint="default" w:ascii="Times New Roman" w:hAnsi="Times New Roman" w:cs="Times New Roman" w:eastAsiaTheme="minorEastAsia"/>
                <w:szCs w:val="24"/>
                <w:lang w:eastAsia="zh-CN"/>
              </w:rPr>
            </w:pPr>
            <w:r>
              <w:rPr>
                <w:rFonts w:hint="eastAsia"/>
              </w:rPr>
              <w:t>-0.523598775598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6</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0109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144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15,15,1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0000000000000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7.43330931426759e-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23598775598297</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200</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4.563484</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val="en-US"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50,50,50</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bl>
    <w:p>
      <w:pPr>
        <w:spacing w:line="360" w:lineRule="auto"/>
        <w:jc w:val="left"/>
        <w:rPr>
          <w:rFonts w:hint="default" w:ascii="Times New Roman" w:hAnsi="Times New Roman" w:cs="Times New Roman"/>
          <w:sz w:val="24"/>
          <w:szCs w:val="24"/>
          <w:lang w:eastAsia="zh-CN"/>
        </w:rPr>
      </w:pPr>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i w:val="0"/>
          <w:sz w:val="24"/>
          <w:szCs w:val="24"/>
          <w:lang w:val="en-US" w:eastAsia="zh-CN"/>
        </w:rPr>
        <w:t>从这里可以发现，牛顿法可以在更广泛的区间内实现压缩映射原理，因此可以在更广泛的范围内选择初值，并最终收敛到精确解附近。</w:t>
      </w:r>
      <w:r>
        <w:rPr>
          <w:rFonts w:hint="eastAsia" w:ascii="Times New Roman" w:hAnsi="Times New Roman" w:cs="Times New Roman"/>
          <w:i w:val="0"/>
          <w:sz w:val="24"/>
          <w:szCs w:val="24"/>
          <w:lang w:val="en-US" w:eastAsia="zh-CN"/>
        </w:rPr>
        <w:t>相反，对于方程组2这样对于初值选取较为灵敏的特点，拟牛顿法的初值选取要求较高。</w:t>
      </w:r>
      <w:r>
        <w:rPr>
          <w:rFonts w:hint="default" w:ascii="Times New Roman" w:hAnsi="Times New Roman" w:cs="Times New Roman"/>
          <w:i w:val="0"/>
          <w:sz w:val="24"/>
          <w:szCs w:val="24"/>
          <w:lang w:val="en-US" w:eastAsia="zh-CN"/>
        </w:rPr>
        <w:t>此外，当初始值较接近不动点时，牛顿法和拟牛顿法得到的结果基本相同，尽管迭代次数略有差异，但所需的计算时间总体相近。</w:t>
      </w:r>
      <w:r>
        <w:rPr>
          <w:rFonts w:hint="eastAsia" w:ascii="Times New Roman" w:hAnsi="Times New Roman" w:cs="Times New Roman"/>
          <w:sz w:val="24"/>
          <w:szCs w:val="24"/>
          <w:lang w:val="en-US" w:eastAsia="zh-CN"/>
        </w:rPr>
        <w:t>这是因为拟牛顿法需要的迭代步数比较多，在平均每步的迭代时间上，算法较为简单的拟牛顿法具有更短的平均迭代时长。</w:t>
      </w:r>
    </w:p>
    <w:p>
      <w:pPr>
        <w:spacing w:line="360" w:lineRule="auto"/>
        <w:jc w:val="left"/>
        <w:rPr>
          <w:rFonts w:hint="eastAsia" w:ascii="Times New Roman" w:hAnsi="Times New Roman" w:cs="Times New Roman"/>
          <w:sz w:val="24"/>
          <w:szCs w:val="24"/>
          <w:lang w:val="en-US" w:eastAsia="zh-CN"/>
        </w:rPr>
      </w:pPr>
    </w:p>
    <w:p>
      <w:pPr>
        <w:spacing w:line="360" w:lineRule="auto"/>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Q3)实验发现</w:t>
      </w:r>
    </w:p>
    <w:p>
      <w:pPr>
        <w:spacing w:line="360" w:lineRule="auto"/>
        <w:ind w:firstLine="420" w:firstLineChars="0"/>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在牛顿法的迭代过程中，需要进行矩阵的求逆运算。该方法的迭代收敛充分条件是在迭代过程中满足区间上的映内性。由于矩阵求逆的过程相对简单，因此适合用牛顿法在较大区间内进行计算。通常情况下，牛顿法适用于具有单调性或单值特性的函数，因为对初始值的敏感度较低，并且该算法具有良好的收敛性。拟牛顿法可以简化替代求逆这部分的运算，但是达到与牛顿法相同的精度，需要更多的迭代次数，对于初始值敏感度较高。</w:t>
      </w:r>
    </w:p>
    <w:p>
      <w:pPr>
        <w:spacing w:line="360" w:lineRule="auto"/>
        <w:ind w:firstLine="420" w:firstLineChars="0"/>
        <w:jc w:val="left"/>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每次计算所需的CPU时间与计算机的当前运行状态相关，不同代码的运行时间也可能不一致，因此这些数据可能并不具有很高的参考价值。</w:t>
      </w:r>
    </w:p>
    <w:p>
      <w:pPr>
        <w:spacing w:line="360" w:lineRule="auto"/>
        <w:jc w:val="left"/>
        <w:rPr>
          <w:rFonts w:hint="default" w:ascii="Times New Roman" w:hAnsi="Times New Roman" w:cs="Times New Roman"/>
          <w:i w:val="0"/>
          <w:sz w:val="24"/>
          <w:szCs w:val="24"/>
          <w:lang w:val="en-US" w:eastAsia="zh-CN"/>
        </w:rPr>
      </w:pPr>
    </w:p>
    <w:p>
      <w:pPr>
        <w:pStyle w:val="3"/>
        <w:rPr>
          <w:rFonts w:hint="default" w:ascii="Times New Roman" w:hAnsi="Times New Roman" w:cs="Times New Roman"/>
          <w:lang w:val="en-US" w:eastAsia="zh-CN"/>
        </w:rPr>
      </w:pPr>
      <w:r>
        <w:rPr>
          <w:rFonts w:hint="eastAsia" w:ascii="Times New Roman" w:hAnsi="Times New Roman" w:cs="Times New Roman"/>
          <w:lang w:val="en-US" w:eastAsia="zh-CN"/>
        </w:rPr>
        <w:t>4.</w:t>
      </w:r>
      <w:r>
        <w:rPr>
          <w:rFonts w:hint="default" w:ascii="Times New Roman" w:hAnsi="Times New Roman" w:cs="Times New Roman"/>
          <w:lang w:val="en-US" w:eastAsia="zh-CN"/>
        </w:rPr>
        <w:t>实验</w:t>
      </w:r>
      <w:r>
        <w:rPr>
          <w:rFonts w:hint="eastAsia" w:ascii="Times New Roman" w:hAnsi="Times New Roman" w:cs="Times New Roman"/>
          <w:lang w:val="en-US" w:eastAsia="zh-CN"/>
        </w:rPr>
        <w:t>总结</w:t>
      </w:r>
    </w:p>
    <w:p>
      <w:pPr>
        <w:spacing w:line="360" w:lineRule="auto"/>
        <w:ind w:firstLine="420" w:firstLineChars="0"/>
        <w:jc w:val="left"/>
        <w:rPr>
          <w:rFonts w:hint="eastAsia" w:ascii="Times New Roman" w:hAnsi="Times New Roman" w:cs="Times New Roman"/>
          <w:i w:val="0"/>
          <w:sz w:val="24"/>
          <w:szCs w:val="24"/>
          <w:lang w:val="en-US" w:eastAsia="zh-CN"/>
        </w:rPr>
      </w:pPr>
      <w:r>
        <w:rPr>
          <w:rFonts w:hint="eastAsia" w:ascii="Times New Roman" w:hAnsi="Times New Roman" w:cs="Times New Roman"/>
          <w:i w:val="0"/>
          <w:sz w:val="24"/>
          <w:szCs w:val="24"/>
          <w:lang w:val="en-US" w:eastAsia="zh-CN"/>
        </w:rPr>
        <w:t>本次实验通过牛顿法和拟牛顿法求解两个非线性方程组，改变不同初值，对求解的结果进行比较分析。对于牛顿法和拟牛顿法，初始值越接近精确解，所需的迭代次数越小；</w:t>
      </w:r>
    </w:p>
    <w:p>
      <w:pPr>
        <w:spacing w:line="360" w:lineRule="auto"/>
        <w:ind w:firstLine="420" w:firstLineChars="0"/>
        <w:jc w:val="left"/>
        <w:rPr>
          <w:rFonts w:hint="eastAsia" w:ascii="Times New Roman" w:hAnsi="Times New Roman" w:cs="Times New Roman"/>
          <w:i w:val="0"/>
          <w:sz w:val="24"/>
          <w:szCs w:val="24"/>
          <w:lang w:val="en-US" w:eastAsia="zh-CN"/>
        </w:rPr>
      </w:pPr>
      <w:r>
        <w:rPr>
          <w:rFonts w:hint="eastAsia" w:ascii="Times New Roman" w:hAnsi="Times New Roman" w:cs="Times New Roman"/>
          <w:i w:val="0"/>
          <w:sz w:val="24"/>
          <w:szCs w:val="24"/>
          <w:lang w:val="en-US" w:eastAsia="zh-CN"/>
        </w:rPr>
        <w:t>在应用上，牛顿法和拟牛顿法各有其优势。就迭代次数而言，由于更加精确，牛顿法所需的迭代次数更少；然而单次迭代的计算步骤更多、更复杂，因此每次迭代所需的时间更长。相比之下，拟牛顿法通过采用简化的近似公式，使得每次迭代更加迅速。当非线性方程组的求逆过程相对简单时（如方程组1的情况），拟牛顿法并没有明显的优势；但当求逆过程较为复杂时（如方程组2的情况），拟牛顿法则可以展现出优势，尽管循环次数增加，但CPU耗时却减少。</w:t>
      </w:r>
    </w:p>
    <w:p>
      <w:pPr>
        <w:spacing w:line="360" w:lineRule="auto"/>
        <w:ind w:firstLine="420" w:firstLineChars="0"/>
        <w:jc w:val="left"/>
        <w:rPr>
          <w:rFonts w:hint="eastAsia" w:ascii="Times New Roman" w:hAnsi="Times New Roman" w:cs="Times New Roman"/>
          <w:i w:val="0"/>
          <w:sz w:val="24"/>
          <w:szCs w:val="24"/>
          <w:lang w:val="en-US" w:eastAsia="zh-CN"/>
        </w:rPr>
      </w:pPr>
      <w:r>
        <w:rPr>
          <w:rFonts w:hint="eastAsia" w:ascii="Times New Roman" w:hAnsi="Times New Roman" w:cs="Times New Roman"/>
          <w:i w:val="0"/>
          <w:sz w:val="24"/>
          <w:szCs w:val="24"/>
          <w:lang w:val="en-US" w:eastAsia="zh-CN"/>
        </w:rPr>
        <w:t>另外，在压缩映射区间方面，一般而言，具有单调性或单值特性的函数适合应用牛顿法，因其对初始值的敏感程度较低，确保了算法的良好收敛性。而拟牛顿法则无需在迭代过程中进行矩阵求逆操作，而是利用差商替代了矩阵的求导，因此当初始误差较大，会出现奇异矩阵的情况，从而对初始值的敏感程度较高。</w:t>
      </w:r>
    </w:p>
    <w:p>
      <w:pPr>
        <w:spacing w:line="360" w:lineRule="auto"/>
        <w:ind w:firstLine="420" w:firstLineChars="0"/>
        <w:jc w:val="left"/>
        <w:rPr>
          <w:rFonts w:hint="eastAsia" w:ascii="Times New Roman" w:hAnsi="Times New Roman" w:cs="Times New Roman"/>
          <w:i w:val="0"/>
          <w:sz w:val="24"/>
          <w:szCs w:val="24"/>
          <w:lang w:val="en-US" w:eastAsia="zh-CN"/>
        </w:rPr>
      </w:pPr>
    </w:p>
    <w:p>
      <w:pPr>
        <w:spacing w:line="360" w:lineRule="auto"/>
        <w:ind w:firstLine="420" w:firstLineChars="0"/>
        <w:jc w:val="left"/>
        <w:rPr>
          <w:rFonts w:hint="default" w:ascii="Times New Roman" w:hAnsi="Times New Roman" w:cs="Times New Roman"/>
          <w:i w:val="0"/>
          <w:sz w:val="24"/>
          <w:szCs w:val="24"/>
          <w:lang w:val="en-US" w:eastAsia="zh-CN"/>
        </w:rPr>
      </w:pPr>
    </w:p>
    <w:p>
      <w:pPr>
        <w:spacing w:line="360" w:lineRule="auto"/>
        <w:jc w:val="left"/>
        <w:rPr>
          <w:rFonts w:hint="default" w:ascii="Times New Roman" w:hAnsi="Times New Roman" w:cs="Times New Roman"/>
          <w:i w:val="0"/>
          <w:sz w:val="24"/>
          <w:szCs w:val="24"/>
          <w:lang w:val="en-US" w:eastAsia="zh-CN"/>
        </w:rPr>
      </w:pPr>
    </w:p>
    <w:sectPr>
      <w:headerReference r:id="rId3" w:type="default"/>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Consolas">
    <w:panose1 w:val="020B0609020204030204"/>
    <w:charset w:val="00"/>
    <w:family w:val="auto"/>
    <w:pitch w:val="default"/>
    <w:sig w:usb0="E00006FF" w:usb1="0000FCFF" w:usb2="00000001" w:usb3="00000000" w:csb0="600001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jc w:val="center"/>
    </w:pPr>
    <w:r>
      <w:drawing>
        <wp:inline distT="0" distB="0" distL="114300" distR="114300">
          <wp:extent cx="288290" cy="288290"/>
          <wp:effectExtent l="0" t="0" r="3810" b="3810"/>
          <wp:docPr id="3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6"/>
                  <pic:cNvPicPr>
                    <a:picLocks noChangeAspect="1"/>
                  </pic:cNvPicPr>
                </pic:nvPicPr>
                <pic:blipFill>
                  <a:blip r:embed="rId1" cstate="print">
                    <a:extLst>
                      <a:ext uri="{BEBA8EAE-BF5A-486C-A8C5-ECC9F3942E4B}">
                        <a14:imgProps xmlns:a14="http://schemas.microsoft.com/office/drawing/2010/main">
                          <a14:imgLayer r:embed="rId2">
                            <a14:imgEffect>
                              <a14:brightnessContrast bright="12000" contrast="-40000"/>
                            </a14:imgEffect>
                            <a14:imgEffect>
                              <a14:saturation sat="20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88290" cy="288290"/>
                  </a:xfrm>
                  <a:prstGeom prst="rect">
                    <a:avLst/>
                  </a:prstGeom>
                </pic:spPr>
              </pic:pic>
            </a:graphicData>
          </a:graphic>
        </wp:inline>
      </w:drawing>
    </w:r>
    <w:r>
      <mc:AlternateContent>
        <mc:Choice Requires="wps">
          <w:drawing>
            <wp:inline distT="0" distB="0" distL="114300" distR="114300">
              <wp:extent cx="899795" cy="288290"/>
              <wp:effectExtent l="0" t="0" r="1905" b="3810"/>
              <wp:docPr id="35" name="i$ľïdê"/>
              <wp:cNvGraphicFramePr/>
              <a:graphic xmlns:a="http://schemas.openxmlformats.org/drawingml/2006/main">
                <a:graphicData uri="http://schemas.microsoft.com/office/word/2010/wordprocessingShape">
                  <wps:wsp>
                    <wps:cNvSpPr/>
                    <wps:spPr>
                      <a:xfrm>
                        <a:off x="0" y="0"/>
                        <a:ext cx="899795" cy="288290"/>
                      </a:xfrm>
                      <a:custGeom>
                        <a:avLst/>
                        <a:gdLst>
                          <a:gd name="connsiteX0" fmla="*/ 3528743 w 3812022"/>
                          <a:gd name="connsiteY0" fmla="*/ 1166183 h 1325394"/>
                          <a:gd name="connsiteX1" fmla="*/ 3537795 w 3812022"/>
                          <a:gd name="connsiteY1" fmla="*/ 1178430 h 1325394"/>
                          <a:gd name="connsiteX2" fmla="*/ 3528743 w 3812022"/>
                          <a:gd name="connsiteY2" fmla="*/ 1258302 h 1325394"/>
                          <a:gd name="connsiteX3" fmla="*/ 3234282 w 3812022"/>
                          <a:gd name="connsiteY3" fmla="*/ 1082322 h 1325394"/>
                          <a:gd name="connsiteX4" fmla="*/ 3234282 w 3812022"/>
                          <a:gd name="connsiteY4" fmla="*/ 1163814 h 1325394"/>
                          <a:gd name="connsiteX5" fmla="*/ 3194545 w 3812022"/>
                          <a:gd name="connsiteY5" fmla="*/ 1145948 h 1325394"/>
                          <a:gd name="connsiteX6" fmla="*/ 3179436 w 3812022"/>
                          <a:gd name="connsiteY6" fmla="*/ 1110272 h 1325394"/>
                          <a:gd name="connsiteX7" fmla="*/ 3429169 w 3812022"/>
                          <a:gd name="connsiteY7" fmla="*/ 1002179 h 1325394"/>
                          <a:gd name="connsiteX8" fmla="*/ 3528210 w 3812022"/>
                          <a:gd name="connsiteY8" fmla="*/ 1004309 h 1325394"/>
                          <a:gd name="connsiteX9" fmla="*/ 3528210 w 3812022"/>
                          <a:gd name="connsiteY9" fmla="*/ 1113467 h 1325394"/>
                          <a:gd name="connsiteX10" fmla="*/ 3528210 w 3812022"/>
                          <a:gd name="connsiteY10" fmla="*/ 1166183 h 1325394"/>
                          <a:gd name="connsiteX11" fmla="*/ 3528210 w 3812022"/>
                          <a:gd name="connsiteY11" fmla="*/ 1258302 h 1325394"/>
                          <a:gd name="connsiteX12" fmla="*/ 3467508 w 3812022"/>
                          <a:gd name="connsiteY12" fmla="*/ 1325394 h 1325394"/>
                          <a:gd name="connsiteX13" fmla="*/ 3260373 w 3812022"/>
                          <a:gd name="connsiteY13" fmla="*/ 1211443 h 1325394"/>
                          <a:gd name="connsiteX14" fmla="*/ 3440351 w 3812022"/>
                          <a:gd name="connsiteY14" fmla="*/ 1243925 h 1325394"/>
                          <a:gd name="connsiteX15" fmla="*/ 3440351 w 3812022"/>
                          <a:gd name="connsiteY15" fmla="*/ 1117727 h 1325394"/>
                          <a:gd name="connsiteX16" fmla="*/ 3310959 w 3812022"/>
                          <a:gd name="connsiteY16" fmla="*/ 1173105 h 1325394"/>
                          <a:gd name="connsiteX17" fmla="*/ 3234282 w 3812022"/>
                          <a:gd name="connsiteY17" fmla="*/ 1164053 h 1325394"/>
                          <a:gd name="connsiteX18" fmla="*/ 3234282 w 3812022"/>
                          <a:gd name="connsiteY18" fmla="*/ 1163814 h 1325394"/>
                          <a:gd name="connsiteX19" fmla="*/ 3234814 w 3812022"/>
                          <a:gd name="connsiteY19" fmla="*/ 1164053 h 1325394"/>
                          <a:gd name="connsiteX20" fmla="*/ 3234814 w 3812022"/>
                          <a:gd name="connsiteY20" fmla="*/ 1082051 h 1325394"/>
                          <a:gd name="connsiteX21" fmla="*/ 3234282 w 3812022"/>
                          <a:gd name="connsiteY21" fmla="*/ 1082322 h 1325394"/>
                          <a:gd name="connsiteX22" fmla="*/ 3234282 w 3812022"/>
                          <a:gd name="connsiteY22" fmla="*/ 1082051 h 1325394"/>
                          <a:gd name="connsiteX23" fmla="*/ 3391896 w 3812022"/>
                          <a:gd name="connsiteY23" fmla="*/ 1031465 h 1325394"/>
                          <a:gd name="connsiteX24" fmla="*/ 3429169 w 3812022"/>
                          <a:gd name="connsiteY24" fmla="*/ 1002179 h 1325394"/>
                          <a:gd name="connsiteX25" fmla="*/ 3580394 w 3812022"/>
                          <a:gd name="connsiteY25" fmla="*/ 994192 h 1325394"/>
                          <a:gd name="connsiteX26" fmla="*/ 3644824 w 3812022"/>
                          <a:gd name="connsiteY26" fmla="*/ 1024543 h 1325394"/>
                          <a:gd name="connsiteX27" fmla="*/ 3528743 w 3812022"/>
                          <a:gd name="connsiteY27" fmla="*/ 1113467 h 1325394"/>
                          <a:gd name="connsiteX28" fmla="*/ 3528743 w 3812022"/>
                          <a:gd name="connsiteY28" fmla="*/ 1004309 h 1325394"/>
                          <a:gd name="connsiteX29" fmla="*/ 3580394 w 3812022"/>
                          <a:gd name="connsiteY29" fmla="*/ 994192 h 1325394"/>
                          <a:gd name="connsiteX30" fmla="*/ 2529346 w 3812022"/>
                          <a:gd name="connsiteY30" fmla="*/ 901606 h 1325394"/>
                          <a:gd name="connsiteX31" fmla="*/ 2547916 w 3812022"/>
                          <a:gd name="connsiteY31" fmla="*/ 909528 h 1325394"/>
                          <a:gd name="connsiteX32" fmla="*/ 2608619 w 3812022"/>
                          <a:gd name="connsiteY32" fmla="*/ 977152 h 1325394"/>
                          <a:gd name="connsiteX33" fmla="*/ 2718842 w 3812022"/>
                          <a:gd name="connsiteY33" fmla="*/ 1051700 h 1325394"/>
                          <a:gd name="connsiteX34" fmla="*/ 2803506 w 3812022"/>
                          <a:gd name="connsiteY34" fmla="*/ 1057557 h 1325394"/>
                          <a:gd name="connsiteX35" fmla="*/ 2668256 w 3812022"/>
                          <a:gd name="connsiteY35" fmla="*/ 1154468 h 1325394"/>
                          <a:gd name="connsiteX36" fmla="*/ 2629918 w 3812022"/>
                          <a:gd name="connsiteY36" fmla="*/ 1145416 h 1325394"/>
                          <a:gd name="connsiteX37" fmla="*/ 2608619 w 3812022"/>
                          <a:gd name="connsiteY37" fmla="*/ 1124649 h 1325394"/>
                          <a:gd name="connsiteX38" fmla="*/ 2518629 w 3812022"/>
                          <a:gd name="connsiteY38" fmla="*/ 951061 h 1325394"/>
                          <a:gd name="connsiteX39" fmla="*/ 2517565 w 3812022"/>
                          <a:gd name="connsiteY39" fmla="*/ 903670 h 1325394"/>
                          <a:gd name="connsiteX40" fmla="*/ 2529346 w 3812022"/>
                          <a:gd name="connsiteY40" fmla="*/ 901606 h 1325394"/>
                          <a:gd name="connsiteX41" fmla="*/ 1595483 w 3812022"/>
                          <a:gd name="connsiteY41" fmla="*/ 881273 h 1325394"/>
                          <a:gd name="connsiteX42" fmla="*/ 1578801 w 3812022"/>
                          <a:gd name="connsiteY42" fmla="*/ 881839 h 1325394"/>
                          <a:gd name="connsiteX43" fmla="*/ 1563892 w 3812022"/>
                          <a:gd name="connsiteY43" fmla="*/ 881839 h 1325394"/>
                          <a:gd name="connsiteX44" fmla="*/ 1552710 w 3812022"/>
                          <a:gd name="connsiteY44" fmla="*/ 890358 h 1325394"/>
                          <a:gd name="connsiteX45" fmla="*/ 1529281 w 3812022"/>
                          <a:gd name="connsiteY45" fmla="*/ 1001647 h 1325394"/>
                          <a:gd name="connsiteX46" fmla="*/ 1552710 w 3812022"/>
                          <a:gd name="connsiteY46" fmla="*/ 992595 h 1325394"/>
                          <a:gd name="connsiteX47" fmla="*/ 1578801 w 3812022"/>
                          <a:gd name="connsiteY47" fmla="*/ 977685 h 1325394"/>
                          <a:gd name="connsiteX48" fmla="*/ 1630452 w 3812022"/>
                          <a:gd name="connsiteY48" fmla="*/ 922307 h 1325394"/>
                          <a:gd name="connsiteX49" fmla="*/ 1595483 w 3812022"/>
                          <a:gd name="connsiteY49" fmla="*/ 881273 h 1325394"/>
                          <a:gd name="connsiteX50" fmla="*/ 578273 w 3812022"/>
                          <a:gd name="connsiteY50" fmla="*/ 855746 h 1325394"/>
                          <a:gd name="connsiteX51" fmla="*/ 576143 w 3812022"/>
                          <a:gd name="connsiteY51" fmla="*/ 870122 h 1325394"/>
                          <a:gd name="connsiteX52" fmla="*/ 577208 w 3812022"/>
                          <a:gd name="connsiteY52" fmla="*/ 885032 h 1325394"/>
                          <a:gd name="connsiteX53" fmla="*/ 577208 w 3812022"/>
                          <a:gd name="connsiteY53" fmla="*/ 899409 h 1325394"/>
                          <a:gd name="connsiteX54" fmla="*/ 583065 w 3812022"/>
                          <a:gd name="connsiteY54" fmla="*/ 911656 h 1325394"/>
                          <a:gd name="connsiteX55" fmla="*/ 609157 w 3812022"/>
                          <a:gd name="connsiteY55" fmla="*/ 921773 h 1325394"/>
                          <a:gd name="connsiteX56" fmla="*/ 610222 w 3812022"/>
                          <a:gd name="connsiteY56" fmla="*/ 922838 h 1325394"/>
                          <a:gd name="connsiteX57" fmla="*/ 610222 w 3812022"/>
                          <a:gd name="connsiteY57" fmla="*/ 869058 h 1325394"/>
                          <a:gd name="connsiteX58" fmla="*/ 609157 w 3812022"/>
                          <a:gd name="connsiteY58" fmla="*/ 866928 h 1325394"/>
                          <a:gd name="connsiteX59" fmla="*/ 578273 w 3812022"/>
                          <a:gd name="connsiteY59" fmla="*/ 855746 h 1325394"/>
                          <a:gd name="connsiteX60" fmla="*/ 3589446 w 3812022"/>
                          <a:gd name="connsiteY60" fmla="*/ 757771 h 1325394"/>
                          <a:gd name="connsiteX61" fmla="*/ 3566017 w 3812022"/>
                          <a:gd name="connsiteY61" fmla="*/ 760965 h 1325394"/>
                          <a:gd name="connsiteX62" fmla="*/ 3528743 w 3812022"/>
                          <a:gd name="connsiteY62" fmla="*/ 790252 h 1325394"/>
                          <a:gd name="connsiteX63" fmla="*/ 3528743 w 3812022"/>
                          <a:gd name="connsiteY63" fmla="*/ 790784 h 1325394"/>
                          <a:gd name="connsiteX64" fmla="*/ 3469105 w 3812022"/>
                          <a:gd name="connsiteY64" fmla="*/ 863734 h 1325394"/>
                          <a:gd name="connsiteX65" fmla="*/ 3528743 w 3812022"/>
                          <a:gd name="connsiteY65" fmla="*/ 824331 h 1325394"/>
                          <a:gd name="connsiteX66" fmla="*/ 3589446 w 3812022"/>
                          <a:gd name="connsiteY66" fmla="*/ 757771 h 1325394"/>
                          <a:gd name="connsiteX67" fmla="*/ 600104 w 3812022"/>
                          <a:gd name="connsiteY67" fmla="*/ 741795 h 1325394"/>
                          <a:gd name="connsiteX68" fmla="*/ 601169 w 3812022"/>
                          <a:gd name="connsiteY68" fmla="*/ 782796 h 1325394"/>
                          <a:gd name="connsiteX69" fmla="*/ 609157 w 3812022"/>
                          <a:gd name="connsiteY69" fmla="*/ 785991 h 1325394"/>
                          <a:gd name="connsiteX70" fmla="*/ 616079 w 3812022"/>
                          <a:gd name="connsiteY70" fmla="*/ 790250 h 1325394"/>
                          <a:gd name="connsiteX71" fmla="*/ 620339 w 3812022"/>
                          <a:gd name="connsiteY71" fmla="*/ 749782 h 1325394"/>
                          <a:gd name="connsiteX72" fmla="*/ 609157 w 3812022"/>
                          <a:gd name="connsiteY72" fmla="*/ 742860 h 1325394"/>
                          <a:gd name="connsiteX73" fmla="*/ 600104 w 3812022"/>
                          <a:gd name="connsiteY73" fmla="*/ 741795 h 1325394"/>
                          <a:gd name="connsiteX74" fmla="*/ 3661538 w 3812022"/>
                          <a:gd name="connsiteY74" fmla="*/ 687708 h 1325394"/>
                          <a:gd name="connsiteX75" fmla="*/ 3722566 w 3812022"/>
                          <a:gd name="connsiteY75" fmla="*/ 730614 h 1325394"/>
                          <a:gd name="connsiteX76" fmla="*/ 3618732 w 3812022"/>
                          <a:gd name="connsiteY76" fmla="*/ 834448 h 1325394"/>
                          <a:gd name="connsiteX77" fmla="*/ 3528743 w 3812022"/>
                          <a:gd name="connsiteY77" fmla="*/ 887163 h 1325394"/>
                          <a:gd name="connsiteX78" fmla="*/ 3402545 w 3812022"/>
                          <a:gd name="connsiteY78" fmla="*/ 978217 h 1325394"/>
                          <a:gd name="connsiteX79" fmla="*/ 3385506 w 3812022"/>
                          <a:gd name="connsiteY79" fmla="*/ 977152 h 1325394"/>
                          <a:gd name="connsiteX80" fmla="*/ 3460053 w 3812022"/>
                          <a:gd name="connsiteY80" fmla="*/ 875981 h 1325394"/>
                          <a:gd name="connsiteX81" fmla="*/ 3455793 w 3812022"/>
                          <a:gd name="connsiteY81" fmla="*/ 867994 h 1325394"/>
                          <a:gd name="connsiteX82" fmla="*/ 3356752 w 3812022"/>
                          <a:gd name="connsiteY82" fmla="*/ 919644 h 1325394"/>
                          <a:gd name="connsiteX83" fmla="*/ 3263568 w 3812022"/>
                          <a:gd name="connsiteY83" fmla="*/ 925502 h 1325394"/>
                          <a:gd name="connsiteX84" fmla="*/ 3238542 w 3812022"/>
                          <a:gd name="connsiteY84" fmla="*/ 916450 h 1325394"/>
                          <a:gd name="connsiteX85" fmla="*/ 3249724 w 3812022"/>
                          <a:gd name="connsiteY85" fmla="*/ 890358 h 1325394"/>
                          <a:gd name="connsiteX86" fmla="*/ 3509574 w 3812022"/>
                          <a:gd name="connsiteY86" fmla="*/ 757771 h 1325394"/>
                          <a:gd name="connsiteX87" fmla="*/ 3528743 w 3812022"/>
                          <a:gd name="connsiteY87" fmla="*/ 746588 h 1325394"/>
                          <a:gd name="connsiteX88" fmla="*/ 3634706 w 3812022"/>
                          <a:gd name="connsiteY88" fmla="*/ 690146 h 1325394"/>
                          <a:gd name="connsiteX89" fmla="*/ 3661538 w 3812022"/>
                          <a:gd name="connsiteY89" fmla="*/ 687708 h 1325394"/>
                          <a:gd name="connsiteX90" fmla="*/ 3106487 w 3812022"/>
                          <a:gd name="connsiteY90" fmla="*/ 648612 h 1325394"/>
                          <a:gd name="connsiteX91" fmla="*/ 3233749 w 3812022"/>
                          <a:gd name="connsiteY91" fmla="*/ 667781 h 1325394"/>
                          <a:gd name="connsiteX92" fmla="*/ 3234814 w 3812022"/>
                          <a:gd name="connsiteY92" fmla="*/ 665652 h 1325394"/>
                          <a:gd name="connsiteX93" fmla="*/ 3234814 w 3812022"/>
                          <a:gd name="connsiteY93" fmla="*/ 750848 h 1325394"/>
                          <a:gd name="connsiteX94" fmla="*/ 3225762 w 3812022"/>
                          <a:gd name="connsiteY94" fmla="*/ 789187 h 1325394"/>
                          <a:gd name="connsiteX95" fmla="*/ 3208723 w 3812022"/>
                          <a:gd name="connsiteY95" fmla="*/ 792382 h 1325394"/>
                          <a:gd name="connsiteX96" fmla="*/ 3106487 w 3812022"/>
                          <a:gd name="connsiteY96" fmla="*/ 661924 h 1325394"/>
                          <a:gd name="connsiteX97" fmla="*/ 3106487 w 3812022"/>
                          <a:gd name="connsiteY97" fmla="*/ 651807 h 1325394"/>
                          <a:gd name="connsiteX98" fmla="*/ 3106487 w 3812022"/>
                          <a:gd name="connsiteY98" fmla="*/ 648612 h 1325394"/>
                          <a:gd name="connsiteX99" fmla="*/ 1575074 w 3812022"/>
                          <a:gd name="connsiteY99" fmla="*/ 608144 h 1325394"/>
                          <a:gd name="connsiteX100" fmla="*/ 1552710 w 3812022"/>
                          <a:gd name="connsiteY100" fmla="*/ 616131 h 1325394"/>
                          <a:gd name="connsiteX101" fmla="*/ 1527684 w 3812022"/>
                          <a:gd name="connsiteY101" fmla="*/ 671509 h 1325394"/>
                          <a:gd name="connsiteX102" fmla="*/ 1552710 w 3812022"/>
                          <a:gd name="connsiteY102" fmla="*/ 655535 h 1325394"/>
                          <a:gd name="connsiteX103" fmla="*/ 1575074 w 3812022"/>
                          <a:gd name="connsiteY103" fmla="*/ 608144 h 1325394"/>
                          <a:gd name="connsiteX104" fmla="*/ 2635775 w 3812022"/>
                          <a:gd name="connsiteY104" fmla="*/ 472893 h 1325394"/>
                          <a:gd name="connsiteX105" fmla="*/ 2689556 w 3812022"/>
                          <a:gd name="connsiteY105" fmla="*/ 508037 h 1325394"/>
                          <a:gd name="connsiteX106" fmla="*/ 2608619 w 3812022"/>
                          <a:gd name="connsiteY106" fmla="*/ 661392 h 1325394"/>
                          <a:gd name="connsiteX107" fmla="*/ 2608619 w 3812022"/>
                          <a:gd name="connsiteY107" fmla="*/ 553830 h 1325394"/>
                          <a:gd name="connsiteX108" fmla="*/ 2635775 w 3812022"/>
                          <a:gd name="connsiteY108" fmla="*/ 472893 h 1325394"/>
                          <a:gd name="connsiteX109" fmla="*/ 1655479 w 3812022"/>
                          <a:gd name="connsiteY109" fmla="*/ 448932 h 1325394"/>
                          <a:gd name="connsiteX110" fmla="*/ 1578801 w 3812022"/>
                          <a:gd name="connsiteY110" fmla="*/ 495257 h 1325394"/>
                          <a:gd name="connsiteX111" fmla="*/ 1552710 w 3812022"/>
                          <a:gd name="connsiteY111" fmla="*/ 523480 h 1325394"/>
                          <a:gd name="connsiteX112" fmla="*/ 1542061 w 3812022"/>
                          <a:gd name="connsiteY112" fmla="*/ 562351 h 1325394"/>
                          <a:gd name="connsiteX113" fmla="*/ 1552177 w 3812022"/>
                          <a:gd name="connsiteY113" fmla="*/ 558091 h 1325394"/>
                          <a:gd name="connsiteX114" fmla="*/ 1578269 w 3812022"/>
                          <a:gd name="connsiteY114" fmla="*/ 545844 h 1325394"/>
                          <a:gd name="connsiteX115" fmla="*/ 1642699 w 3812022"/>
                          <a:gd name="connsiteY115" fmla="*/ 481413 h 1325394"/>
                          <a:gd name="connsiteX116" fmla="*/ 1667726 w 3812022"/>
                          <a:gd name="connsiteY116" fmla="*/ 461179 h 1325394"/>
                          <a:gd name="connsiteX117" fmla="*/ 1666661 w 3812022"/>
                          <a:gd name="connsiteY117" fmla="*/ 449997 h 1325394"/>
                          <a:gd name="connsiteX118" fmla="*/ 1655479 w 3812022"/>
                          <a:gd name="connsiteY118" fmla="*/ 448932 h 1325394"/>
                          <a:gd name="connsiteX119" fmla="*/ 3171982 w 3812022"/>
                          <a:gd name="connsiteY119" fmla="*/ 389826 h 1325394"/>
                          <a:gd name="connsiteX120" fmla="*/ 3189021 w 3812022"/>
                          <a:gd name="connsiteY120" fmla="*/ 403138 h 1325394"/>
                          <a:gd name="connsiteX121" fmla="*/ 3234814 w 3812022"/>
                          <a:gd name="connsiteY121" fmla="*/ 454789 h 1325394"/>
                          <a:gd name="connsiteX122" fmla="*/ 3313621 w 3812022"/>
                          <a:gd name="connsiteY122" fmla="*/ 520285 h 1325394"/>
                          <a:gd name="connsiteX123" fmla="*/ 3234814 w 3812022"/>
                          <a:gd name="connsiteY123" fmla="*/ 600156 h 1325394"/>
                          <a:gd name="connsiteX124" fmla="*/ 3233749 w 3812022"/>
                          <a:gd name="connsiteY124" fmla="*/ 600156 h 1325394"/>
                          <a:gd name="connsiteX125" fmla="*/ 3230554 w 3812022"/>
                          <a:gd name="connsiteY125" fmla="*/ 538389 h 1325394"/>
                          <a:gd name="connsiteX126" fmla="*/ 3171982 w 3812022"/>
                          <a:gd name="connsiteY126" fmla="*/ 389826 h 1325394"/>
                          <a:gd name="connsiteX127" fmla="*/ 2558565 w 3812022"/>
                          <a:gd name="connsiteY127" fmla="*/ 235940 h 1325394"/>
                          <a:gd name="connsiteX128" fmla="*/ 2599034 w 3812022"/>
                          <a:gd name="connsiteY128" fmla="*/ 279603 h 1325394"/>
                          <a:gd name="connsiteX129" fmla="*/ 2550578 w 3812022"/>
                          <a:gd name="connsiteY129" fmla="*/ 565545 h 1325394"/>
                          <a:gd name="connsiteX130" fmla="*/ 2551643 w 3812022"/>
                          <a:gd name="connsiteY130" fmla="*/ 586845 h 1325394"/>
                          <a:gd name="connsiteX131" fmla="*/ 2608086 w 3812022"/>
                          <a:gd name="connsiteY131" fmla="*/ 553298 h 1325394"/>
                          <a:gd name="connsiteX132" fmla="*/ 2608086 w 3812022"/>
                          <a:gd name="connsiteY132" fmla="*/ 660327 h 1325394"/>
                          <a:gd name="connsiteX133" fmla="*/ 2497863 w 3812022"/>
                          <a:gd name="connsiteY133" fmla="*/ 743394 h 1325394"/>
                          <a:gd name="connsiteX134" fmla="*/ 2447277 w 3812022"/>
                          <a:gd name="connsiteY134" fmla="*/ 890891 h 1325394"/>
                          <a:gd name="connsiteX135" fmla="*/ 2113411 w 3812022"/>
                          <a:gd name="connsiteY135" fmla="*/ 1193339 h 1325394"/>
                          <a:gd name="connsiteX136" fmla="*/ 2110217 w 3812022"/>
                          <a:gd name="connsiteY136" fmla="*/ 1183222 h 1325394"/>
                          <a:gd name="connsiteX137" fmla="*/ 2114476 w 3812022"/>
                          <a:gd name="connsiteY137" fmla="*/ 1174170 h 1325394"/>
                          <a:gd name="connsiteX138" fmla="*/ 2394562 w 3812022"/>
                          <a:gd name="connsiteY138" fmla="*/ 811551 h 1325394"/>
                          <a:gd name="connsiteX139" fmla="*/ 2393497 w 3812022"/>
                          <a:gd name="connsiteY139" fmla="*/ 801434 h 1325394"/>
                          <a:gd name="connsiteX140" fmla="*/ 2250259 w 3812022"/>
                          <a:gd name="connsiteY140" fmla="*/ 827526 h 1325394"/>
                          <a:gd name="connsiteX141" fmla="*/ 2286467 w 3812022"/>
                          <a:gd name="connsiteY141" fmla="*/ 748719 h 1325394"/>
                          <a:gd name="connsiteX142" fmla="*/ 2433965 w 3812022"/>
                          <a:gd name="connsiteY142" fmla="*/ 653937 h 1325394"/>
                          <a:gd name="connsiteX143" fmla="*/ 2525019 w 3812022"/>
                          <a:gd name="connsiteY143" fmla="*/ 300370 h 1325394"/>
                          <a:gd name="connsiteX144" fmla="*/ 2558565 w 3812022"/>
                          <a:gd name="connsiteY144" fmla="*/ 235940 h 1325394"/>
                          <a:gd name="connsiteX145" fmla="*/ 3528210 w 3812022"/>
                          <a:gd name="connsiteY145" fmla="*/ 194459 h 1325394"/>
                          <a:gd name="connsiteX146" fmla="*/ 3528210 w 3812022"/>
                          <a:gd name="connsiteY146" fmla="*/ 484076 h 1325394"/>
                          <a:gd name="connsiteX147" fmla="*/ 3528743 w 3812022"/>
                          <a:gd name="connsiteY147" fmla="*/ 483543 h 1325394"/>
                          <a:gd name="connsiteX148" fmla="*/ 3528743 w 3812022"/>
                          <a:gd name="connsiteY148" fmla="*/ 484076 h 1325394"/>
                          <a:gd name="connsiteX149" fmla="*/ 3495197 w 3812022"/>
                          <a:gd name="connsiteY149" fmla="*/ 562883 h 1325394"/>
                          <a:gd name="connsiteX150" fmla="*/ 3517161 w 3812022"/>
                          <a:gd name="connsiteY150" fmla="*/ 553165 h 1325394"/>
                          <a:gd name="connsiteX151" fmla="*/ 3528210 w 3812022"/>
                          <a:gd name="connsiteY151" fmla="*/ 540085 h 1325394"/>
                          <a:gd name="connsiteX152" fmla="*/ 3528210 w 3812022"/>
                          <a:gd name="connsiteY152" fmla="*/ 656599 h 1325394"/>
                          <a:gd name="connsiteX153" fmla="*/ 3528743 w 3812022"/>
                          <a:gd name="connsiteY153" fmla="*/ 656327 h 1325394"/>
                          <a:gd name="connsiteX154" fmla="*/ 3528743 w 3812022"/>
                          <a:gd name="connsiteY154" fmla="*/ 656599 h 1325394"/>
                          <a:gd name="connsiteX155" fmla="*/ 3406273 w 3812022"/>
                          <a:gd name="connsiteY155" fmla="*/ 719432 h 1325394"/>
                          <a:gd name="connsiteX156" fmla="*/ 3403078 w 3812022"/>
                          <a:gd name="connsiteY156" fmla="*/ 707185 h 1325394"/>
                          <a:gd name="connsiteX157" fmla="*/ 3496262 w 3812022"/>
                          <a:gd name="connsiteY157" fmla="*/ 620391 h 1325394"/>
                          <a:gd name="connsiteX158" fmla="*/ 3394026 w 3812022"/>
                          <a:gd name="connsiteY158" fmla="*/ 629443 h 1325394"/>
                          <a:gd name="connsiteX159" fmla="*/ 3246529 w 3812022"/>
                          <a:gd name="connsiteY159" fmla="*/ 710380 h 1325394"/>
                          <a:gd name="connsiteX160" fmla="*/ 3235347 w 3812022"/>
                          <a:gd name="connsiteY160" fmla="*/ 750848 h 1325394"/>
                          <a:gd name="connsiteX161" fmla="*/ 3235347 w 3812022"/>
                          <a:gd name="connsiteY161" fmla="*/ 665652 h 1325394"/>
                          <a:gd name="connsiteX162" fmla="*/ 3367934 w 3812022"/>
                          <a:gd name="connsiteY162" fmla="*/ 560753 h 1325394"/>
                          <a:gd name="connsiteX163" fmla="*/ 3370064 w 3812022"/>
                          <a:gd name="connsiteY163" fmla="*/ 524544 h 1325394"/>
                          <a:gd name="connsiteX164" fmla="*/ 3419585 w 3812022"/>
                          <a:gd name="connsiteY164" fmla="*/ 520285 h 1325394"/>
                          <a:gd name="connsiteX165" fmla="*/ 3511704 w 3812022"/>
                          <a:gd name="connsiteY165" fmla="*/ 329123 h 1325394"/>
                          <a:gd name="connsiteX166" fmla="*/ 3411598 w 3812022"/>
                          <a:gd name="connsiteY166" fmla="*/ 341370 h 1325394"/>
                          <a:gd name="connsiteX167" fmla="*/ 3447806 w 3812022"/>
                          <a:gd name="connsiteY167" fmla="*/ 282798 h 1325394"/>
                          <a:gd name="connsiteX168" fmla="*/ 52315 w 3812022"/>
                          <a:gd name="connsiteY168" fmla="*/ 184090 h 1325394"/>
                          <a:gd name="connsiteX169" fmla="*/ 88391 w 3812022"/>
                          <a:gd name="connsiteY169" fmla="*/ 188017 h 1325394"/>
                          <a:gd name="connsiteX170" fmla="*/ 158146 w 3812022"/>
                          <a:gd name="connsiteY170" fmla="*/ 272682 h 1325394"/>
                          <a:gd name="connsiteX171" fmla="*/ 137912 w 3812022"/>
                          <a:gd name="connsiteY171" fmla="*/ 296111 h 1325394"/>
                          <a:gd name="connsiteX172" fmla="*/ 102768 w 3812022"/>
                          <a:gd name="connsiteY172" fmla="*/ 308358 h 1325394"/>
                          <a:gd name="connsiteX173" fmla="*/ 88391 w 3812022"/>
                          <a:gd name="connsiteY173" fmla="*/ 309423 h 1325394"/>
                          <a:gd name="connsiteX174" fmla="*/ 81469 w 3812022"/>
                          <a:gd name="connsiteY174" fmla="*/ 309423 h 1325394"/>
                          <a:gd name="connsiteX175" fmla="*/ 65494 w 3812022"/>
                          <a:gd name="connsiteY175" fmla="*/ 299306 h 1325394"/>
                          <a:gd name="connsiteX176" fmla="*/ 18636 w 3812022"/>
                          <a:gd name="connsiteY176" fmla="*/ 186952 h 1325394"/>
                          <a:gd name="connsiteX177" fmla="*/ 52315 w 3812022"/>
                          <a:gd name="connsiteY177" fmla="*/ 184090 h 1325394"/>
                          <a:gd name="connsiteX178" fmla="*/ 697548 w 3812022"/>
                          <a:gd name="connsiteY178" fmla="*/ 95897 h 1325394"/>
                          <a:gd name="connsiteX179" fmla="*/ 698613 w 3812022"/>
                          <a:gd name="connsiteY179" fmla="*/ 166717 h 1325394"/>
                          <a:gd name="connsiteX180" fmla="*/ 712990 w 3812022"/>
                          <a:gd name="connsiteY180" fmla="*/ 157665 h 1325394"/>
                          <a:gd name="connsiteX181" fmla="*/ 727367 w 3812022"/>
                          <a:gd name="connsiteY181" fmla="*/ 144353 h 1325394"/>
                          <a:gd name="connsiteX182" fmla="*/ 712990 w 3812022"/>
                          <a:gd name="connsiteY182" fmla="*/ 99092 h 1325394"/>
                          <a:gd name="connsiteX183" fmla="*/ 697548 w 3812022"/>
                          <a:gd name="connsiteY183" fmla="*/ 95897 h 1325394"/>
                          <a:gd name="connsiteX184" fmla="*/ 1785205 w 3812022"/>
                          <a:gd name="connsiteY184" fmla="*/ 42774 h 1325394"/>
                          <a:gd name="connsiteX185" fmla="*/ 1825341 w 3812022"/>
                          <a:gd name="connsiteY185" fmla="*/ 84183 h 1325394"/>
                          <a:gd name="connsiteX186" fmla="*/ 1779015 w 3812022"/>
                          <a:gd name="connsiteY186" fmla="*/ 158730 h 1325394"/>
                          <a:gd name="connsiteX187" fmla="*/ 1835458 w 3812022"/>
                          <a:gd name="connsiteY187" fmla="*/ 118262 h 1325394"/>
                          <a:gd name="connsiteX188" fmla="*/ 1895628 w 3812022"/>
                          <a:gd name="connsiteY188" fmla="*/ 150211 h 1325394"/>
                          <a:gd name="connsiteX189" fmla="*/ 1895628 w 3812022"/>
                          <a:gd name="connsiteY189" fmla="*/ 158198 h 1325394"/>
                          <a:gd name="connsiteX190" fmla="*/ 1873264 w 3812022"/>
                          <a:gd name="connsiteY190" fmla="*/ 191744 h 1325394"/>
                          <a:gd name="connsiteX191" fmla="*/ 1646959 w 3812022"/>
                          <a:gd name="connsiteY191" fmla="*/ 304097 h 1325394"/>
                          <a:gd name="connsiteX192" fmla="*/ 1578269 w 3812022"/>
                          <a:gd name="connsiteY192" fmla="*/ 388761 h 1325394"/>
                          <a:gd name="connsiteX193" fmla="*/ 1552177 w 3812022"/>
                          <a:gd name="connsiteY193" fmla="*/ 408996 h 1325394"/>
                          <a:gd name="connsiteX194" fmla="*/ 1536203 w 3812022"/>
                          <a:gd name="connsiteY194" fmla="*/ 450529 h 1325394"/>
                          <a:gd name="connsiteX195" fmla="*/ 1552177 w 3812022"/>
                          <a:gd name="connsiteY195" fmla="*/ 446269 h 1325394"/>
                          <a:gd name="connsiteX196" fmla="*/ 1578269 w 3812022"/>
                          <a:gd name="connsiteY196" fmla="*/ 432957 h 1325394"/>
                          <a:gd name="connsiteX197" fmla="*/ 1765170 w 3812022"/>
                          <a:gd name="connsiteY197" fmla="*/ 431892 h 1325394"/>
                          <a:gd name="connsiteX198" fmla="*/ 1742807 w 3812022"/>
                          <a:gd name="connsiteY198" fmla="*/ 521882 h 1325394"/>
                          <a:gd name="connsiteX199" fmla="*/ 1578269 w 3812022"/>
                          <a:gd name="connsiteY199" fmla="*/ 711978 h 1325394"/>
                          <a:gd name="connsiteX200" fmla="*/ 1552177 w 3812022"/>
                          <a:gd name="connsiteY200" fmla="*/ 732212 h 1325394"/>
                          <a:gd name="connsiteX201" fmla="*/ 1552177 w 3812022"/>
                          <a:gd name="connsiteY201" fmla="*/ 744459 h 1325394"/>
                          <a:gd name="connsiteX202" fmla="*/ 1578269 w 3812022"/>
                          <a:gd name="connsiteY202" fmla="*/ 737537 h 1325394"/>
                          <a:gd name="connsiteX203" fmla="*/ 1734819 w 3812022"/>
                          <a:gd name="connsiteY203" fmla="*/ 654470 h 1325394"/>
                          <a:gd name="connsiteX204" fmla="*/ 1767300 w 3812022"/>
                          <a:gd name="connsiteY204" fmla="*/ 708250 h 1325394"/>
                          <a:gd name="connsiteX205" fmla="*/ 1648024 w 3812022"/>
                          <a:gd name="connsiteY205" fmla="*/ 823266 h 1325394"/>
                          <a:gd name="connsiteX206" fmla="*/ 1726832 w 3812022"/>
                          <a:gd name="connsiteY206" fmla="*/ 893021 h 1325394"/>
                          <a:gd name="connsiteX207" fmla="*/ 1578269 w 3812022"/>
                          <a:gd name="connsiteY207" fmla="*/ 1037323 h 1325394"/>
                          <a:gd name="connsiteX208" fmla="*/ 1552177 w 3812022"/>
                          <a:gd name="connsiteY208" fmla="*/ 1054362 h 1325394"/>
                          <a:gd name="connsiteX209" fmla="*/ 1528749 w 3812022"/>
                          <a:gd name="connsiteY209" fmla="*/ 1070337 h 1325394"/>
                          <a:gd name="connsiteX210" fmla="*/ 1518631 w 3812022"/>
                          <a:gd name="connsiteY210" fmla="*/ 1185352 h 1325394"/>
                          <a:gd name="connsiteX211" fmla="*/ 1521826 w 3812022"/>
                          <a:gd name="connsiteY211" fmla="*/ 1284393 h 1325394"/>
                          <a:gd name="connsiteX212" fmla="*/ 1499462 w 3812022"/>
                          <a:gd name="connsiteY212" fmla="*/ 1313680 h 1325394"/>
                          <a:gd name="connsiteX213" fmla="*/ 1437694 w 3812022"/>
                          <a:gd name="connsiteY213" fmla="*/ 1117727 h 1325394"/>
                          <a:gd name="connsiteX214" fmla="*/ 1380187 w 3812022"/>
                          <a:gd name="connsiteY214" fmla="*/ 1071402 h 1325394"/>
                          <a:gd name="connsiteX215" fmla="*/ 1437694 w 3812022"/>
                          <a:gd name="connsiteY215" fmla="*/ 1051167 h 1325394"/>
                          <a:gd name="connsiteX216" fmla="*/ 1434500 w 3812022"/>
                          <a:gd name="connsiteY216" fmla="*/ 916982 h 1325394"/>
                          <a:gd name="connsiteX217" fmla="*/ 1285938 w 3812022"/>
                          <a:gd name="connsiteY217" fmla="*/ 1011764 h 1325394"/>
                          <a:gd name="connsiteX218" fmla="*/ 1167727 w 3812022"/>
                          <a:gd name="connsiteY218" fmla="*/ 1035193 h 1325394"/>
                          <a:gd name="connsiteX219" fmla="*/ 1169857 w 3812022"/>
                          <a:gd name="connsiteY219" fmla="*/ 1024011 h 1325394"/>
                          <a:gd name="connsiteX220" fmla="*/ 1422253 w 3812022"/>
                          <a:gd name="connsiteY220" fmla="*/ 824863 h 1325394"/>
                          <a:gd name="connsiteX221" fmla="*/ 1397226 w 3812022"/>
                          <a:gd name="connsiteY221" fmla="*/ 814746 h 1325394"/>
                          <a:gd name="connsiteX222" fmla="*/ 1397226 w 3812022"/>
                          <a:gd name="connsiteY222" fmla="*/ 802499 h 1325394"/>
                          <a:gd name="connsiteX223" fmla="*/ 1427577 w 3812022"/>
                          <a:gd name="connsiteY223" fmla="*/ 779070 h 1325394"/>
                          <a:gd name="connsiteX224" fmla="*/ 1435565 w 3812022"/>
                          <a:gd name="connsiteY224" fmla="*/ 692276 h 1325394"/>
                          <a:gd name="connsiteX225" fmla="*/ 1289133 w 3812022"/>
                          <a:gd name="connsiteY225" fmla="*/ 782265 h 1325394"/>
                          <a:gd name="connsiteX226" fmla="*/ 1153883 w 3812022"/>
                          <a:gd name="connsiteY226" fmla="*/ 833916 h 1325394"/>
                          <a:gd name="connsiteX227" fmla="*/ 1156013 w 3812022"/>
                          <a:gd name="connsiteY227" fmla="*/ 808889 h 1325394"/>
                          <a:gd name="connsiteX228" fmla="*/ 1263041 w 3812022"/>
                          <a:gd name="connsiteY228" fmla="*/ 748186 h 1325394"/>
                          <a:gd name="connsiteX229" fmla="*/ 1306704 w 3812022"/>
                          <a:gd name="connsiteY229" fmla="*/ 656067 h 1325394"/>
                          <a:gd name="connsiteX230" fmla="*/ 1323744 w 3812022"/>
                          <a:gd name="connsiteY230" fmla="*/ 676302 h 1325394"/>
                          <a:gd name="connsiteX231" fmla="*/ 1440889 w 3812022"/>
                          <a:gd name="connsiteY231" fmla="*/ 435620 h 1325394"/>
                          <a:gd name="connsiteX232" fmla="*/ 1523956 w 3812022"/>
                          <a:gd name="connsiteY232" fmla="*/ 343501 h 1325394"/>
                          <a:gd name="connsiteX233" fmla="*/ 1376459 w 3812022"/>
                          <a:gd name="connsiteY233" fmla="*/ 458516 h 1325394"/>
                          <a:gd name="connsiteX234" fmla="*/ 1348238 w 3812022"/>
                          <a:gd name="connsiteY234" fmla="*/ 446269 h 1325394"/>
                          <a:gd name="connsiteX235" fmla="*/ 1161337 w 3812022"/>
                          <a:gd name="connsiteY235" fmla="*/ 469698 h 1325394"/>
                          <a:gd name="connsiteX236" fmla="*/ 1161337 w 3812022"/>
                          <a:gd name="connsiteY236" fmla="*/ 459581 h 1325394"/>
                          <a:gd name="connsiteX237" fmla="*/ 1337056 w 3812022"/>
                          <a:gd name="connsiteY237" fmla="*/ 376514 h 1325394"/>
                          <a:gd name="connsiteX238" fmla="*/ 1363147 w 3812022"/>
                          <a:gd name="connsiteY238" fmla="*/ 194406 h 1325394"/>
                          <a:gd name="connsiteX239" fmla="*/ 1453136 w 3812022"/>
                          <a:gd name="connsiteY239" fmla="*/ 312617 h 1325394"/>
                          <a:gd name="connsiteX240" fmla="*/ 1552177 w 3812022"/>
                          <a:gd name="connsiteY240" fmla="*/ 273213 h 1325394"/>
                          <a:gd name="connsiteX241" fmla="*/ 1578269 w 3812022"/>
                          <a:gd name="connsiteY241" fmla="*/ 263096 h 1325394"/>
                          <a:gd name="connsiteX242" fmla="*/ 1596374 w 3812022"/>
                          <a:gd name="connsiteY242" fmla="*/ 256174 h 1325394"/>
                          <a:gd name="connsiteX243" fmla="*/ 1760911 w 3812022"/>
                          <a:gd name="connsiteY243" fmla="*/ 45844 h 1325394"/>
                          <a:gd name="connsiteX244" fmla="*/ 1785205 w 3812022"/>
                          <a:gd name="connsiteY244" fmla="*/ 42774 h 1325394"/>
                          <a:gd name="connsiteX245" fmla="*/ 677122 w 3812022"/>
                          <a:gd name="connsiteY245" fmla="*/ 5334 h 1325394"/>
                          <a:gd name="connsiteX246" fmla="*/ 708198 w 3812022"/>
                          <a:gd name="connsiteY246" fmla="*/ 55428 h 1325394"/>
                          <a:gd name="connsiteX247" fmla="*/ 712458 w 3812022"/>
                          <a:gd name="connsiteY247" fmla="*/ 55428 h 1325394"/>
                          <a:gd name="connsiteX248" fmla="*/ 836526 w 3812022"/>
                          <a:gd name="connsiteY248" fmla="*/ 143288 h 1325394"/>
                          <a:gd name="connsiteX249" fmla="*/ 712458 w 3812022"/>
                          <a:gd name="connsiteY249" fmla="*/ 269485 h 1325394"/>
                          <a:gd name="connsiteX250" fmla="*/ 690094 w 3812022"/>
                          <a:gd name="connsiteY250" fmla="*/ 280667 h 1325394"/>
                          <a:gd name="connsiteX251" fmla="*/ 668794 w 3812022"/>
                          <a:gd name="connsiteY251" fmla="*/ 420177 h 1325394"/>
                          <a:gd name="connsiteX252" fmla="*/ 666664 w 3812022"/>
                          <a:gd name="connsiteY252" fmla="*/ 435086 h 1325394"/>
                          <a:gd name="connsiteX253" fmla="*/ 662405 w 3812022"/>
                          <a:gd name="connsiteY253" fmla="*/ 440944 h 1325394"/>
                          <a:gd name="connsiteX254" fmla="*/ 608624 w 3812022"/>
                          <a:gd name="connsiteY254" fmla="*/ 524011 h 1325394"/>
                          <a:gd name="connsiteX255" fmla="*/ 579338 w 3812022"/>
                          <a:gd name="connsiteY255" fmla="*/ 591636 h 1325394"/>
                          <a:gd name="connsiteX256" fmla="*/ 608624 w 3812022"/>
                          <a:gd name="connsiteY256" fmla="*/ 570336 h 1325394"/>
                          <a:gd name="connsiteX257" fmla="*/ 712458 w 3812022"/>
                          <a:gd name="connsiteY257" fmla="*/ 512829 h 1325394"/>
                          <a:gd name="connsiteX258" fmla="*/ 716718 w 3812022"/>
                          <a:gd name="connsiteY258" fmla="*/ 511764 h 1325394"/>
                          <a:gd name="connsiteX259" fmla="*/ 712458 w 3812022"/>
                          <a:gd name="connsiteY259" fmla="*/ 579389 h 1325394"/>
                          <a:gd name="connsiteX260" fmla="*/ 660807 w 3812022"/>
                          <a:gd name="connsiteY260" fmla="*/ 645949 h 1325394"/>
                          <a:gd name="connsiteX261" fmla="*/ 704471 w 3812022"/>
                          <a:gd name="connsiteY261" fmla="*/ 713573 h 1325394"/>
                          <a:gd name="connsiteX262" fmla="*/ 710328 w 3812022"/>
                          <a:gd name="connsiteY262" fmla="*/ 1175233 h 1325394"/>
                          <a:gd name="connsiteX263" fmla="*/ 625663 w 3812022"/>
                          <a:gd name="connsiteY263" fmla="*/ 1217832 h 1325394"/>
                          <a:gd name="connsiteX264" fmla="*/ 608624 w 3812022"/>
                          <a:gd name="connsiteY264" fmla="*/ 1200792 h 1325394"/>
                          <a:gd name="connsiteX265" fmla="*/ 561233 w 3812022"/>
                          <a:gd name="connsiteY265" fmla="*/ 1090569 h 1325394"/>
                          <a:gd name="connsiteX266" fmla="*/ 608624 w 3812022"/>
                          <a:gd name="connsiteY266" fmla="*/ 1105479 h 1325394"/>
                          <a:gd name="connsiteX267" fmla="*/ 610754 w 3812022"/>
                          <a:gd name="connsiteY267" fmla="*/ 1105479 h 1325394"/>
                          <a:gd name="connsiteX268" fmla="*/ 608624 w 3812022"/>
                          <a:gd name="connsiteY268" fmla="*/ 1008567 h 1325394"/>
                          <a:gd name="connsiteX269" fmla="*/ 606494 w 3812022"/>
                          <a:gd name="connsiteY269" fmla="*/ 1005372 h 1325394"/>
                          <a:gd name="connsiteX270" fmla="*/ 555909 w 3812022"/>
                          <a:gd name="connsiteY270" fmla="*/ 972891 h 1325394"/>
                          <a:gd name="connsiteX271" fmla="*/ 543662 w 3812022"/>
                          <a:gd name="connsiteY271" fmla="*/ 973956 h 1325394"/>
                          <a:gd name="connsiteX272" fmla="*/ 518635 w 3812022"/>
                          <a:gd name="connsiteY272" fmla="*/ 1072997 h 1325394"/>
                          <a:gd name="connsiteX273" fmla="*/ 449945 w 3812022"/>
                          <a:gd name="connsiteY273" fmla="*/ 1246586 h 1325394"/>
                          <a:gd name="connsiteX274" fmla="*/ 419594 w 3812022"/>
                          <a:gd name="connsiteY274" fmla="*/ 1188013 h 1325394"/>
                          <a:gd name="connsiteX275" fmla="*/ 500531 w 3812022"/>
                          <a:gd name="connsiteY275" fmla="*/ 866928 h 1325394"/>
                          <a:gd name="connsiteX276" fmla="*/ 542064 w 3812022"/>
                          <a:gd name="connsiteY276" fmla="*/ 734340 h 1325394"/>
                          <a:gd name="connsiteX277" fmla="*/ 438230 w 3812022"/>
                          <a:gd name="connsiteY277" fmla="*/ 730080 h 1325394"/>
                          <a:gd name="connsiteX278" fmla="*/ 439296 w 3812022"/>
                          <a:gd name="connsiteY278" fmla="*/ 709846 h 1325394"/>
                          <a:gd name="connsiteX279" fmla="*/ 487751 w 3812022"/>
                          <a:gd name="connsiteY279" fmla="*/ 504841 h 1325394"/>
                          <a:gd name="connsiteX280" fmla="*/ 494673 w 3812022"/>
                          <a:gd name="connsiteY280" fmla="*/ 487802 h 1325394"/>
                          <a:gd name="connsiteX281" fmla="*/ 520765 w 3812022"/>
                          <a:gd name="connsiteY281" fmla="*/ 410060 h 1325394"/>
                          <a:gd name="connsiteX282" fmla="*/ 410542 w 3812022"/>
                          <a:gd name="connsiteY282" fmla="*/ 492062 h 1325394"/>
                          <a:gd name="connsiteX283" fmla="*/ 317358 w 3812022"/>
                          <a:gd name="connsiteY283" fmla="*/ 562882 h 1325394"/>
                          <a:gd name="connsiteX284" fmla="*/ 217251 w 3812022"/>
                          <a:gd name="connsiteY284" fmla="*/ 666715 h 1325394"/>
                          <a:gd name="connsiteX285" fmla="*/ 155484 w 3812022"/>
                          <a:gd name="connsiteY285" fmla="*/ 1054893 h 1325394"/>
                          <a:gd name="connsiteX286" fmla="*/ 136314 w 3812022"/>
                          <a:gd name="connsiteY286" fmla="*/ 1180026 h 1325394"/>
                          <a:gd name="connsiteX287" fmla="*/ 100106 w 3812022"/>
                          <a:gd name="connsiteY287" fmla="*/ 1312613 h 1325394"/>
                          <a:gd name="connsiteX288" fmla="*/ 87859 w 3812022"/>
                          <a:gd name="connsiteY288" fmla="*/ 1305691 h 1325394"/>
                          <a:gd name="connsiteX289" fmla="*/ 21299 w 3812022"/>
                          <a:gd name="connsiteY289" fmla="*/ 1256170 h 1325394"/>
                          <a:gd name="connsiteX290" fmla="*/ 1064 w 3812022"/>
                          <a:gd name="connsiteY290" fmla="*/ 1121985 h 1325394"/>
                          <a:gd name="connsiteX291" fmla="*/ 2129 w 3812022"/>
                          <a:gd name="connsiteY291" fmla="*/ 1009632 h 1325394"/>
                          <a:gd name="connsiteX292" fmla="*/ 6389 w 3812022"/>
                          <a:gd name="connsiteY292" fmla="*/ 796640 h 1325394"/>
                          <a:gd name="connsiteX293" fmla="*/ 4259 w 3812022"/>
                          <a:gd name="connsiteY293" fmla="*/ 718898 h 1325394"/>
                          <a:gd name="connsiteX294" fmla="*/ 0 w 3812022"/>
                          <a:gd name="connsiteY294" fmla="*/ 639026 h 1325394"/>
                          <a:gd name="connsiteX295" fmla="*/ 0 w 3812022"/>
                          <a:gd name="connsiteY295" fmla="*/ 632104 h 1325394"/>
                          <a:gd name="connsiteX296" fmla="*/ 65495 w 3812022"/>
                          <a:gd name="connsiteY296" fmla="*/ 504841 h 1325394"/>
                          <a:gd name="connsiteX297" fmla="*/ 87859 w 3812022"/>
                          <a:gd name="connsiteY297" fmla="*/ 536258 h 1325394"/>
                          <a:gd name="connsiteX298" fmla="*/ 116080 w 3812022"/>
                          <a:gd name="connsiteY298" fmla="*/ 617195 h 1325394"/>
                          <a:gd name="connsiteX299" fmla="*/ 144302 w 3812022"/>
                          <a:gd name="connsiteY299" fmla="*/ 775874 h 1325394"/>
                          <a:gd name="connsiteX300" fmla="*/ 165601 w 3812022"/>
                          <a:gd name="connsiteY300" fmla="*/ 702924 h 1325394"/>
                          <a:gd name="connsiteX301" fmla="*/ 223109 w 3812022"/>
                          <a:gd name="connsiteY301" fmla="*/ 498984 h 1325394"/>
                          <a:gd name="connsiteX302" fmla="*/ 339189 w 3812022"/>
                          <a:gd name="connsiteY302" fmla="*/ 424437 h 1325394"/>
                          <a:gd name="connsiteX303" fmla="*/ 536207 w 3812022"/>
                          <a:gd name="connsiteY303" fmla="*/ 310486 h 1325394"/>
                          <a:gd name="connsiteX304" fmla="*/ 609157 w 3812022"/>
                          <a:gd name="connsiteY304" fmla="*/ 91105 h 1325394"/>
                          <a:gd name="connsiteX305" fmla="*/ 656547 w 3812022"/>
                          <a:gd name="connsiteY305" fmla="*/ 8038 h 1325394"/>
                          <a:gd name="connsiteX306" fmla="*/ 677122 w 3812022"/>
                          <a:gd name="connsiteY306" fmla="*/ 5334 h 1325394"/>
                          <a:gd name="connsiteX307" fmla="*/ 3645157 w 3812022"/>
                          <a:gd name="connsiteY307" fmla="*/ 983 h 1325394"/>
                          <a:gd name="connsiteX308" fmla="*/ 3704994 w 3812022"/>
                          <a:gd name="connsiteY308" fmla="*/ 31467 h 1325394"/>
                          <a:gd name="connsiteX309" fmla="*/ 3640564 w 3812022"/>
                          <a:gd name="connsiteY309" fmla="*/ 159795 h 1325394"/>
                          <a:gd name="connsiteX310" fmla="*/ 3543652 w 3812022"/>
                          <a:gd name="connsiteY310" fmla="*/ 268953 h 1325394"/>
                          <a:gd name="connsiteX311" fmla="*/ 3544718 w 3812022"/>
                          <a:gd name="connsiteY311" fmla="*/ 279070 h 1325394"/>
                          <a:gd name="connsiteX312" fmla="*/ 3621394 w 3812022"/>
                          <a:gd name="connsiteY312" fmla="*/ 334448 h 1325394"/>
                          <a:gd name="connsiteX313" fmla="*/ 3587849 w 3812022"/>
                          <a:gd name="connsiteY313" fmla="*/ 419112 h 1325394"/>
                          <a:gd name="connsiteX314" fmla="*/ 3812022 w 3812022"/>
                          <a:gd name="connsiteY314" fmla="*/ 414853 h 1325394"/>
                          <a:gd name="connsiteX315" fmla="*/ 3812022 w 3812022"/>
                          <a:gd name="connsiteY315" fmla="*/ 421242 h 1325394"/>
                          <a:gd name="connsiteX316" fmla="*/ 3812022 w 3812022"/>
                          <a:gd name="connsiteY316" fmla="*/ 443606 h 1325394"/>
                          <a:gd name="connsiteX317" fmla="*/ 3680500 w 3812022"/>
                          <a:gd name="connsiteY317" fmla="*/ 594299 h 1325394"/>
                          <a:gd name="connsiteX318" fmla="*/ 3654409 w 3812022"/>
                          <a:gd name="connsiteY318" fmla="*/ 611339 h 1325394"/>
                          <a:gd name="connsiteX319" fmla="*/ 3588713 w 3812022"/>
                          <a:gd name="connsiteY319" fmla="*/ 625782 h 1325394"/>
                          <a:gd name="connsiteX320" fmla="*/ 3528743 w 3812022"/>
                          <a:gd name="connsiteY320" fmla="*/ 656327 h 1325394"/>
                          <a:gd name="connsiteX321" fmla="*/ 3528743 w 3812022"/>
                          <a:gd name="connsiteY321" fmla="*/ 539454 h 1325394"/>
                          <a:gd name="connsiteX322" fmla="*/ 3528210 w 3812022"/>
                          <a:gd name="connsiteY322" fmla="*/ 540085 h 1325394"/>
                          <a:gd name="connsiteX323" fmla="*/ 3528210 w 3812022"/>
                          <a:gd name="connsiteY323" fmla="*/ 539454 h 1325394"/>
                          <a:gd name="connsiteX324" fmla="*/ 3607018 w 3812022"/>
                          <a:gd name="connsiteY324" fmla="*/ 543714 h 1325394"/>
                          <a:gd name="connsiteX325" fmla="*/ 3715111 w 3812022"/>
                          <a:gd name="connsiteY325" fmla="*/ 446801 h 1325394"/>
                          <a:gd name="connsiteX326" fmla="*/ 3537263 w 3812022"/>
                          <a:gd name="connsiteY326" fmla="*/ 475024 h 1325394"/>
                          <a:gd name="connsiteX327" fmla="*/ 3528743 w 3812022"/>
                          <a:gd name="connsiteY327" fmla="*/ 483543 h 1325394"/>
                          <a:gd name="connsiteX328" fmla="*/ 3528743 w 3812022"/>
                          <a:gd name="connsiteY328" fmla="*/ 193873 h 1325394"/>
                          <a:gd name="connsiteX329" fmla="*/ 3528210 w 3812022"/>
                          <a:gd name="connsiteY329" fmla="*/ 194459 h 1325394"/>
                          <a:gd name="connsiteX330" fmla="*/ 3528210 w 3812022"/>
                          <a:gd name="connsiteY330" fmla="*/ 193873 h 1325394"/>
                          <a:gd name="connsiteX331" fmla="*/ 3608082 w 3812022"/>
                          <a:gd name="connsiteY331" fmla="*/ 30402 h 1325394"/>
                          <a:gd name="connsiteX332" fmla="*/ 3645157 w 3812022"/>
                          <a:gd name="connsiteY332" fmla="*/ 983 h 1325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Lst>
                        <a:rect l="l" t="t" r="r" b="b"/>
                        <a:pathLst>
                          <a:path w="3812022" h="1325394">
                            <a:moveTo>
                              <a:pt x="3528743" y="1166183"/>
                            </a:moveTo>
                            <a:cubicBezTo>
                              <a:pt x="3531938" y="1169377"/>
                              <a:pt x="3534601" y="1174170"/>
                              <a:pt x="3537795" y="1178430"/>
                            </a:cubicBezTo>
                            <a:cubicBezTo>
                              <a:pt x="3538860" y="1199729"/>
                              <a:pt x="3537795" y="1230080"/>
                              <a:pt x="3528743" y="1258302"/>
                            </a:cubicBezTo>
                            <a:close/>
                            <a:moveTo>
                              <a:pt x="3234282" y="1082322"/>
                            </a:moveTo>
                            <a:lnTo>
                              <a:pt x="3234282" y="1163814"/>
                            </a:lnTo>
                            <a:lnTo>
                              <a:pt x="3194545" y="1145948"/>
                            </a:lnTo>
                            <a:cubicBezTo>
                              <a:pt x="3184361" y="1137428"/>
                              <a:pt x="3178371" y="1125980"/>
                              <a:pt x="3179436" y="1110272"/>
                            </a:cubicBezTo>
                            <a:close/>
                            <a:moveTo>
                              <a:pt x="3429169" y="1002179"/>
                            </a:moveTo>
                            <a:cubicBezTo>
                              <a:pt x="3447274" y="1016556"/>
                              <a:pt x="3489872" y="1011231"/>
                              <a:pt x="3528210" y="1004309"/>
                            </a:cubicBezTo>
                            <a:lnTo>
                              <a:pt x="3528210" y="1113467"/>
                            </a:lnTo>
                            <a:cubicBezTo>
                              <a:pt x="3515964" y="1125714"/>
                              <a:pt x="3513834" y="1141688"/>
                              <a:pt x="3528210" y="1166183"/>
                            </a:cubicBezTo>
                            <a:lnTo>
                              <a:pt x="3528210" y="1258302"/>
                            </a:lnTo>
                            <a:cubicBezTo>
                              <a:pt x="3519691" y="1290250"/>
                              <a:pt x="3500522" y="1318472"/>
                              <a:pt x="3467508" y="1325394"/>
                            </a:cubicBezTo>
                            <a:cubicBezTo>
                              <a:pt x="3423844" y="1313147"/>
                              <a:pt x="3233217" y="1258834"/>
                              <a:pt x="3260373" y="1211443"/>
                            </a:cubicBezTo>
                            <a:cubicBezTo>
                              <a:pt x="3304036" y="1210378"/>
                              <a:pt x="3374324" y="1252977"/>
                              <a:pt x="3440351" y="1243925"/>
                            </a:cubicBezTo>
                            <a:cubicBezTo>
                              <a:pt x="3461650" y="1213573"/>
                              <a:pt x="3451534" y="1144883"/>
                              <a:pt x="3440351" y="1117727"/>
                            </a:cubicBezTo>
                            <a:cubicBezTo>
                              <a:pt x="3378584" y="1119857"/>
                              <a:pt x="3357284" y="1157130"/>
                              <a:pt x="3310959" y="1173105"/>
                            </a:cubicBezTo>
                            <a:cubicBezTo>
                              <a:pt x="3288595" y="1170975"/>
                              <a:pt x="3259308" y="1169910"/>
                              <a:pt x="3234282" y="1164053"/>
                            </a:cubicBezTo>
                            <a:lnTo>
                              <a:pt x="3234282" y="1163814"/>
                            </a:lnTo>
                            <a:lnTo>
                              <a:pt x="3234814" y="1164053"/>
                            </a:lnTo>
                            <a:lnTo>
                              <a:pt x="3234814" y="1082051"/>
                            </a:lnTo>
                            <a:lnTo>
                              <a:pt x="3234282" y="1082322"/>
                            </a:lnTo>
                            <a:lnTo>
                              <a:pt x="3234282" y="1082051"/>
                            </a:lnTo>
                            <a:cubicBezTo>
                              <a:pt x="3283802" y="1061816"/>
                              <a:pt x="3340245" y="1046907"/>
                              <a:pt x="3391896" y="1031465"/>
                            </a:cubicBezTo>
                            <a:cubicBezTo>
                              <a:pt x="3415325" y="1013361"/>
                              <a:pt x="3380714" y="997919"/>
                              <a:pt x="3429169" y="1002179"/>
                            </a:cubicBezTo>
                            <a:close/>
                            <a:moveTo>
                              <a:pt x="3580394" y="994192"/>
                            </a:moveTo>
                            <a:cubicBezTo>
                              <a:pt x="3600628" y="1000049"/>
                              <a:pt x="3616603" y="1004309"/>
                              <a:pt x="3644824" y="1024543"/>
                            </a:cubicBezTo>
                            <a:cubicBezTo>
                              <a:pt x="3645889" y="1077258"/>
                              <a:pt x="3560159" y="1084181"/>
                              <a:pt x="3528743" y="1113467"/>
                            </a:cubicBezTo>
                            <a:lnTo>
                              <a:pt x="3528743" y="1004309"/>
                            </a:lnTo>
                            <a:cubicBezTo>
                              <a:pt x="3547913" y="1001114"/>
                              <a:pt x="3567082" y="996321"/>
                              <a:pt x="3580394" y="994192"/>
                            </a:cubicBezTo>
                            <a:close/>
                            <a:moveTo>
                              <a:pt x="2529346" y="901606"/>
                            </a:moveTo>
                            <a:cubicBezTo>
                              <a:pt x="2533006" y="901673"/>
                              <a:pt x="2537799" y="903404"/>
                              <a:pt x="2547916" y="909528"/>
                            </a:cubicBezTo>
                            <a:cubicBezTo>
                              <a:pt x="2555903" y="927632"/>
                              <a:pt x="2579332" y="953723"/>
                              <a:pt x="2608619" y="977152"/>
                            </a:cubicBezTo>
                            <a:cubicBezTo>
                              <a:pt x="2644827" y="1008569"/>
                              <a:pt x="2689556" y="1038920"/>
                              <a:pt x="2718842" y="1051700"/>
                            </a:cubicBezTo>
                            <a:cubicBezTo>
                              <a:pt x="2747063" y="1053829"/>
                              <a:pt x="2775285" y="1055959"/>
                              <a:pt x="2803506" y="1057557"/>
                            </a:cubicBezTo>
                            <a:cubicBezTo>
                              <a:pt x="2804571" y="1095895"/>
                              <a:pt x="2702335" y="1149676"/>
                              <a:pt x="2668256" y="1154468"/>
                            </a:cubicBezTo>
                            <a:cubicBezTo>
                              <a:pt x="2656009" y="1151273"/>
                              <a:pt x="2642165" y="1147546"/>
                              <a:pt x="2629918" y="1145416"/>
                            </a:cubicBezTo>
                            <a:cubicBezTo>
                              <a:pt x="2622463" y="1139559"/>
                              <a:pt x="2615541" y="1132637"/>
                              <a:pt x="2608619" y="1124649"/>
                            </a:cubicBezTo>
                            <a:cubicBezTo>
                              <a:pt x="2568150" y="1077259"/>
                              <a:pt x="2533539" y="993659"/>
                              <a:pt x="2518629" y="951061"/>
                            </a:cubicBezTo>
                            <a:cubicBezTo>
                              <a:pt x="2517565" y="935087"/>
                              <a:pt x="2517565" y="919645"/>
                              <a:pt x="2517565" y="903670"/>
                            </a:cubicBezTo>
                            <a:cubicBezTo>
                              <a:pt x="2523156" y="903137"/>
                              <a:pt x="2525685" y="901540"/>
                              <a:pt x="2529346" y="901606"/>
                            </a:cubicBezTo>
                            <a:close/>
                            <a:moveTo>
                              <a:pt x="1595483" y="881273"/>
                            </a:moveTo>
                            <a:cubicBezTo>
                              <a:pt x="1591148" y="880907"/>
                              <a:pt x="1585857" y="881306"/>
                              <a:pt x="1578801" y="881839"/>
                            </a:cubicBezTo>
                            <a:cubicBezTo>
                              <a:pt x="1575074" y="881839"/>
                              <a:pt x="1569750" y="881839"/>
                              <a:pt x="1563892" y="881839"/>
                            </a:cubicBezTo>
                            <a:cubicBezTo>
                              <a:pt x="1559632" y="883969"/>
                              <a:pt x="1555905" y="887164"/>
                              <a:pt x="1552710" y="890358"/>
                            </a:cubicBezTo>
                            <a:cubicBezTo>
                              <a:pt x="1518099" y="915917"/>
                              <a:pt x="1528216" y="955321"/>
                              <a:pt x="1529281" y="1001647"/>
                            </a:cubicBezTo>
                            <a:cubicBezTo>
                              <a:pt x="1535671" y="999517"/>
                              <a:pt x="1543658" y="996854"/>
                              <a:pt x="1552710" y="992595"/>
                            </a:cubicBezTo>
                            <a:cubicBezTo>
                              <a:pt x="1560697" y="987802"/>
                              <a:pt x="1569750" y="983542"/>
                              <a:pt x="1578801" y="977685"/>
                            </a:cubicBezTo>
                            <a:cubicBezTo>
                              <a:pt x="1602231" y="962776"/>
                              <a:pt x="1624595" y="943606"/>
                              <a:pt x="1630452" y="922307"/>
                            </a:cubicBezTo>
                            <a:cubicBezTo>
                              <a:pt x="1612881" y="890358"/>
                              <a:pt x="1608488" y="882371"/>
                              <a:pt x="1595483" y="881273"/>
                            </a:cubicBezTo>
                            <a:close/>
                            <a:moveTo>
                              <a:pt x="578273" y="855746"/>
                            </a:moveTo>
                            <a:lnTo>
                              <a:pt x="576143" y="870122"/>
                            </a:lnTo>
                            <a:lnTo>
                              <a:pt x="577208" y="885032"/>
                            </a:lnTo>
                            <a:lnTo>
                              <a:pt x="577208" y="899409"/>
                            </a:lnTo>
                            <a:lnTo>
                              <a:pt x="583065" y="911656"/>
                            </a:lnTo>
                            <a:lnTo>
                              <a:pt x="609157" y="921773"/>
                            </a:lnTo>
                            <a:lnTo>
                              <a:pt x="610222" y="922838"/>
                            </a:lnTo>
                            <a:cubicBezTo>
                              <a:pt x="609157" y="905266"/>
                              <a:pt x="609157" y="887162"/>
                              <a:pt x="610222" y="869058"/>
                            </a:cubicBezTo>
                            <a:cubicBezTo>
                              <a:pt x="610222" y="867993"/>
                              <a:pt x="609157" y="867993"/>
                              <a:pt x="609157" y="866928"/>
                            </a:cubicBezTo>
                            <a:cubicBezTo>
                              <a:pt x="601169" y="862668"/>
                              <a:pt x="585727" y="855746"/>
                              <a:pt x="578273" y="855746"/>
                            </a:cubicBezTo>
                            <a:close/>
                            <a:moveTo>
                              <a:pt x="3589446" y="757771"/>
                            </a:moveTo>
                            <a:cubicBezTo>
                              <a:pt x="3581458" y="757771"/>
                              <a:pt x="3573471" y="759900"/>
                              <a:pt x="3566017" y="760965"/>
                            </a:cubicBezTo>
                            <a:cubicBezTo>
                              <a:pt x="3558030" y="766823"/>
                              <a:pt x="3544718" y="778005"/>
                              <a:pt x="3528743" y="790252"/>
                            </a:cubicBezTo>
                            <a:lnTo>
                              <a:pt x="3528743" y="790784"/>
                            </a:lnTo>
                            <a:cubicBezTo>
                              <a:pt x="3500522" y="815278"/>
                              <a:pt x="3468041" y="846695"/>
                              <a:pt x="3469105" y="863734"/>
                            </a:cubicBezTo>
                            <a:cubicBezTo>
                              <a:pt x="3482417" y="853617"/>
                              <a:pt x="3506379" y="840305"/>
                              <a:pt x="3528743" y="824331"/>
                            </a:cubicBezTo>
                            <a:cubicBezTo>
                              <a:pt x="3560159" y="803031"/>
                              <a:pt x="3590511" y="779070"/>
                              <a:pt x="3589446" y="757771"/>
                            </a:cubicBezTo>
                            <a:close/>
                            <a:moveTo>
                              <a:pt x="600104" y="741795"/>
                            </a:moveTo>
                            <a:cubicBezTo>
                              <a:pt x="595845" y="756704"/>
                              <a:pt x="592650" y="779068"/>
                              <a:pt x="601169" y="782796"/>
                            </a:cubicBezTo>
                            <a:cubicBezTo>
                              <a:pt x="602234" y="782796"/>
                              <a:pt x="605962" y="783861"/>
                              <a:pt x="609157" y="785991"/>
                            </a:cubicBezTo>
                            <a:cubicBezTo>
                              <a:pt x="611819" y="788121"/>
                              <a:pt x="615014" y="790250"/>
                              <a:pt x="616079" y="790250"/>
                            </a:cubicBezTo>
                            <a:cubicBezTo>
                              <a:pt x="617144" y="785991"/>
                              <a:pt x="622469" y="755639"/>
                              <a:pt x="620339" y="749782"/>
                            </a:cubicBezTo>
                            <a:cubicBezTo>
                              <a:pt x="619274" y="748717"/>
                              <a:pt x="613416" y="744990"/>
                              <a:pt x="609157" y="742860"/>
                            </a:cubicBezTo>
                            <a:cubicBezTo>
                              <a:pt x="604364" y="741795"/>
                              <a:pt x="602234" y="740730"/>
                              <a:pt x="600104" y="741795"/>
                            </a:cubicBezTo>
                            <a:close/>
                            <a:moveTo>
                              <a:pt x="3661538" y="687708"/>
                            </a:moveTo>
                            <a:cubicBezTo>
                              <a:pt x="3691615" y="686285"/>
                              <a:pt x="3726559" y="691077"/>
                              <a:pt x="3722566" y="730614"/>
                            </a:cubicBezTo>
                            <a:cubicBezTo>
                              <a:pt x="3692214" y="743926"/>
                              <a:pt x="3640564" y="808356"/>
                              <a:pt x="3618732" y="834448"/>
                            </a:cubicBezTo>
                            <a:cubicBezTo>
                              <a:pt x="3587316" y="850954"/>
                              <a:pt x="3558030" y="869059"/>
                              <a:pt x="3528743" y="887163"/>
                            </a:cubicBezTo>
                            <a:cubicBezTo>
                              <a:pt x="3484547" y="915385"/>
                              <a:pt x="3443014" y="945736"/>
                              <a:pt x="3402545" y="978217"/>
                            </a:cubicBezTo>
                            <a:cubicBezTo>
                              <a:pt x="3396688" y="977152"/>
                              <a:pt x="3391363" y="977152"/>
                              <a:pt x="3385506" y="977152"/>
                            </a:cubicBezTo>
                            <a:cubicBezTo>
                              <a:pt x="3384441" y="944671"/>
                              <a:pt x="3435026" y="899410"/>
                              <a:pt x="3460053" y="875981"/>
                            </a:cubicBezTo>
                            <a:cubicBezTo>
                              <a:pt x="3464846" y="871189"/>
                              <a:pt x="3462716" y="864799"/>
                              <a:pt x="3455793" y="867994"/>
                            </a:cubicBezTo>
                            <a:cubicBezTo>
                              <a:pt x="3422247" y="884501"/>
                              <a:pt x="3398286" y="922839"/>
                              <a:pt x="3356752" y="919644"/>
                            </a:cubicBezTo>
                            <a:cubicBezTo>
                              <a:pt x="3325336" y="921242"/>
                              <a:pt x="3293920" y="923372"/>
                              <a:pt x="3263568" y="925502"/>
                            </a:cubicBezTo>
                            <a:cubicBezTo>
                              <a:pt x="3251854" y="924437"/>
                              <a:pt x="3251854" y="924437"/>
                              <a:pt x="3238542" y="916450"/>
                            </a:cubicBezTo>
                            <a:cubicBezTo>
                              <a:pt x="3237476" y="898345"/>
                              <a:pt x="3238542" y="900475"/>
                              <a:pt x="3249724" y="890358"/>
                            </a:cubicBezTo>
                            <a:cubicBezTo>
                              <a:pt x="3333855" y="850954"/>
                              <a:pt x="3421714" y="797174"/>
                              <a:pt x="3509574" y="757771"/>
                            </a:cubicBezTo>
                            <a:cubicBezTo>
                              <a:pt x="3516496" y="754576"/>
                              <a:pt x="3522886" y="749783"/>
                              <a:pt x="3528743" y="746588"/>
                            </a:cubicBezTo>
                            <a:cubicBezTo>
                              <a:pt x="3563887" y="727419"/>
                              <a:pt x="3598498" y="709315"/>
                              <a:pt x="3634706" y="690146"/>
                            </a:cubicBezTo>
                            <a:cubicBezTo>
                              <a:pt x="3642028" y="689347"/>
                              <a:pt x="3651513" y="688182"/>
                              <a:pt x="3661538" y="687708"/>
                            </a:cubicBezTo>
                            <a:close/>
                            <a:moveTo>
                              <a:pt x="3106487" y="648612"/>
                            </a:moveTo>
                            <a:cubicBezTo>
                              <a:pt x="3152812" y="647547"/>
                              <a:pt x="3159202" y="700263"/>
                              <a:pt x="3233749" y="667781"/>
                            </a:cubicBezTo>
                            <a:cubicBezTo>
                              <a:pt x="3233749" y="666716"/>
                              <a:pt x="3234814" y="665652"/>
                              <a:pt x="3234814" y="665652"/>
                            </a:cubicBezTo>
                            <a:lnTo>
                              <a:pt x="3234814" y="750848"/>
                            </a:lnTo>
                            <a:cubicBezTo>
                              <a:pt x="3232684" y="765758"/>
                              <a:pt x="3228957" y="780135"/>
                              <a:pt x="3225762" y="789187"/>
                            </a:cubicBezTo>
                            <a:cubicBezTo>
                              <a:pt x="3219905" y="790252"/>
                              <a:pt x="3214580" y="791317"/>
                              <a:pt x="3208723" y="792382"/>
                            </a:cubicBezTo>
                            <a:cubicBezTo>
                              <a:pt x="3145890" y="762030"/>
                              <a:pt x="3108617" y="714640"/>
                              <a:pt x="3106487" y="661924"/>
                            </a:cubicBezTo>
                            <a:lnTo>
                              <a:pt x="3106487" y="651807"/>
                            </a:lnTo>
                            <a:cubicBezTo>
                              <a:pt x="3106487" y="650742"/>
                              <a:pt x="3106487" y="649677"/>
                              <a:pt x="3106487" y="648612"/>
                            </a:cubicBezTo>
                            <a:close/>
                            <a:moveTo>
                              <a:pt x="1575074" y="608144"/>
                            </a:moveTo>
                            <a:cubicBezTo>
                              <a:pt x="1566022" y="610274"/>
                              <a:pt x="1558567" y="612936"/>
                              <a:pt x="1552710" y="616131"/>
                            </a:cubicBezTo>
                            <a:cubicBezTo>
                              <a:pt x="1533541" y="625184"/>
                              <a:pt x="1526618" y="640625"/>
                              <a:pt x="1527684" y="671509"/>
                            </a:cubicBezTo>
                            <a:cubicBezTo>
                              <a:pt x="1533541" y="670444"/>
                              <a:pt x="1543658" y="663522"/>
                              <a:pt x="1552710" y="655535"/>
                            </a:cubicBezTo>
                            <a:cubicBezTo>
                              <a:pt x="1567087" y="640625"/>
                              <a:pt x="1581997" y="621456"/>
                              <a:pt x="1575074" y="608144"/>
                            </a:cubicBezTo>
                            <a:close/>
                            <a:moveTo>
                              <a:pt x="2635775" y="472893"/>
                            </a:moveTo>
                            <a:cubicBezTo>
                              <a:pt x="2661867" y="492062"/>
                              <a:pt x="2661867" y="492062"/>
                              <a:pt x="2689556" y="508037"/>
                            </a:cubicBezTo>
                            <a:cubicBezTo>
                              <a:pt x="2720972" y="548505"/>
                              <a:pt x="2667191" y="610274"/>
                              <a:pt x="2608619" y="661392"/>
                            </a:cubicBezTo>
                            <a:lnTo>
                              <a:pt x="2608619" y="553830"/>
                            </a:lnTo>
                            <a:cubicBezTo>
                              <a:pt x="2619801" y="526674"/>
                              <a:pt x="2619801" y="490997"/>
                              <a:pt x="2635775" y="472893"/>
                            </a:cubicBezTo>
                            <a:close/>
                            <a:moveTo>
                              <a:pt x="1655479" y="448932"/>
                            </a:moveTo>
                            <a:cubicBezTo>
                              <a:pt x="1629387" y="465971"/>
                              <a:pt x="1601166" y="478218"/>
                              <a:pt x="1578801" y="495257"/>
                            </a:cubicBezTo>
                            <a:cubicBezTo>
                              <a:pt x="1568685" y="503246"/>
                              <a:pt x="1558567" y="512298"/>
                              <a:pt x="1552710" y="523480"/>
                            </a:cubicBezTo>
                            <a:cubicBezTo>
                              <a:pt x="1545788" y="534662"/>
                              <a:pt x="1542593" y="547441"/>
                              <a:pt x="1542061" y="562351"/>
                            </a:cubicBezTo>
                            <a:cubicBezTo>
                              <a:pt x="1545255" y="561286"/>
                              <a:pt x="1548983" y="560221"/>
                              <a:pt x="1552177" y="558091"/>
                            </a:cubicBezTo>
                            <a:cubicBezTo>
                              <a:pt x="1561230" y="554896"/>
                              <a:pt x="1570282" y="550104"/>
                              <a:pt x="1578269" y="545844"/>
                            </a:cubicBezTo>
                            <a:cubicBezTo>
                              <a:pt x="1604361" y="532000"/>
                              <a:pt x="1626725" y="514960"/>
                              <a:pt x="1642699" y="481413"/>
                            </a:cubicBezTo>
                            <a:cubicBezTo>
                              <a:pt x="1656544" y="473426"/>
                              <a:pt x="1656544" y="473426"/>
                              <a:pt x="1667726" y="461179"/>
                            </a:cubicBezTo>
                            <a:cubicBezTo>
                              <a:pt x="1666661" y="456919"/>
                              <a:pt x="1666661" y="452127"/>
                              <a:pt x="1666661" y="449997"/>
                            </a:cubicBezTo>
                            <a:cubicBezTo>
                              <a:pt x="1662401" y="448932"/>
                              <a:pt x="1658673" y="448932"/>
                              <a:pt x="1655479" y="448932"/>
                            </a:cubicBezTo>
                            <a:close/>
                            <a:moveTo>
                              <a:pt x="3171982" y="389826"/>
                            </a:moveTo>
                            <a:cubicBezTo>
                              <a:pt x="3177839" y="394086"/>
                              <a:pt x="3183164" y="398878"/>
                              <a:pt x="3189021" y="403138"/>
                            </a:cubicBezTo>
                            <a:cubicBezTo>
                              <a:pt x="3195411" y="419112"/>
                              <a:pt x="3213515" y="436684"/>
                              <a:pt x="3234814" y="454789"/>
                            </a:cubicBezTo>
                            <a:cubicBezTo>
                              <a:pt x="3261971" y="478751"/>
                              <a:pt x="3292322" y="501115"/>
                              <a:pt x="3313621" y="520285"/>
                            </a:cubicBezTo>
                            <a:cubicBezTo>
                              <a:pt x="3315751" y="575130"/>
                              <a:pt x="3283270" y="591104"/>
                              <a:pt x="3234814" y="600156"/>
                            </a:cubicBezTo>
                            <a:lnTo>
                              <a:pt x="3233749" y="600156"/>
                            </a:lnTo>
                            <a:cubicBezTo>
                              <a:pt x="3231619" y="578857"/>
                              <a:pt x="3231619" y="558623"/>
                              <a:pt x="3230554" y="538389"/>
                            </a:cubicBezTo>
                            <a:cubicBezTo>
                              <a:pt x="3204463" y="506973"/>
                              <a:pt x="3123526" y="421242"/>
                              <a:pt x="3171982" y="389826"/>
                            </a:cubicBezTo>
                            <a:close/>
                            <a:moveTo>
                              <a:pt x="2558565" y="235940"/>
                            </a:moveTo>
                            <a:cubicBezTo>
                              <a:pt x="2573475" y="244992"/>
                              <a:pt x="2588917" y="248187"/>
                              <a:pt x="2599034" y="279603"/>
                            </a:cubicBezTo>
                            <a:cubicBezTo>
                              <a:pt x="2586787" y="368527"/>
                              <a:pt x="2575605" y="468633"/>
                              <a:pt x="2550578" y="565545"/>
                            </a:cubicBezTo>
                            <a:cubicBezTo>
                              <a:pt x="2550578" y="572467"/>
                              <a:pt x="2550578" y="578858"/>
                              <a:pt x="2551643" y="586845"/>
                            </a:cubicBezTo>
                            <a:cubicBezTo>
                              <a:pt x="2584125" y="586845"/>
                              <a:pt x="2599034" y="571934"/>
                              <a:pt x="2608086" y="553298"/>
                            </a:cubicBezTo>
                            <a:lnTo>
                              <a:pt x="2608086" y="660327"/>
                            </a:lnTo>
                            <a:cubicBezTo>
                              <a:pt x="2562825" y="698665"/>
                              <a:pt x="2513305" y="731147"/>
                              <a:pt x="2497863" y="743394"/>
                            </a:cubicBezTo>
                            <a:cubicBezTo>
                              <a:pt x="2480823" y="791849"/>
                              <a:pt x="2464317" y="841370"/>
                              <a:pt x="2447277" y="890891"/>
                            </a:cubicBezTo>
                            <a:cubicBezTo>
                              <a:pt x="2350898" y="1040517"/>
                              <a:pt x="2280077" y="1158728"/>
                              <a:pt x="2113411" y="1193339"/>
                            </a:cubicBezTo>
                            <a:cubicBezTo>
                              <a:pt x="2112346" y="1190144"/>
                              <a:pt x="2111281" y="1186417"/>
                              <a:pt x="2110217" y="1183222"/>
                            </a:cubicBezTo>
                            <a:cubicBezTo>
                              <a:pt x="2111281" y="1180027"/>
                              <a:pt x="2112346" y="1176300"/>
                              <a:pt x="2114476" y="1174170"/>
                            </a:cubicBezTo>
                            <a:cubicBezTo>
                              <a:pt x="2253986" y="1123584"/>
                              <a:pt x="2366873" y="964905"/>
                              <a:pt x="2394562" y="811551"/>
                            </a:cubicBezTo>
                            <a:cubicBezTo>
                              <a:pt x="2393497" y="808356"/>
                              <a:pt x="2393497" y="804629"/>
                              <a:pt x="2393497" y="801434"/>
                            </a:cubicBezTo>
                            <a:cubicBezTo>
                              <a:pt x="2341846" y="808356"/>
                              <a:pt x="2295520" y="826461"/>
                              <a:pt x="2250259" y="827526"/>
                            </a:cubicBezTo>
                            <a:cubicBezTo>
                              <a:pt x="2159204" y="774810"/>
                              <a:pt x="2212985" y="762031"/>
                              <a:pt x="2286467" y="748719"/>
                            </a:cubicBezTo>
                            <a:cubicBezTo>
                              <a:pt x="2337054" y="723692"/>
                              <a:pt x="2387639" y="694938"/>
                              <a:pt x="2433965" y="653937"/>
                            </a:cubicBezTo>
                            <a:cubicBezTo>
                              <a:pt x="2470174" y="535726"/>
                              <a:pt x="2509577" y="416450"/>
                              <a:pt x="2525019" y="300370"/>
                            </a:cubicBezTo>
                            <a:cubicBezTo>
                              <a:pt x="2546318" y="276941"/>
                              <a:pt x="2513837" y="252979"/>
                              <a:pt x="2558565" y="235940"/>
                            </a:cubicBezTo>
                            <a:close/>
                            <a:moveTo>
                              <a:pt x="3528210" y="194459"/>
                            </a:moveTo>
                            <a:lnTo>
                              <a:pt x="3528210" y="484076"/>
                            </a:lnTo>
                            <a:lnTo>
                              <a:pt x="3528743" y="483543"/>
                            </a:lnTo>
                            <a:lnTo>
                              <a:pt x="3528743" y="484076"/>
                            </a:lnTo>
                            <a:cubicBezTo>
                              <a:pt x="3508509" y="505375"/>
                              <a:pt x="3468041" y="540519"/>
                              <a:pt x="3495197" y="562883"/>
                            </a:cubicBezTo>
                            <a:cubicBezTo>
                              <a:pt x="3505314" y="561285"/>
                              <a:pt x="3512103" y="557558"/>
                              <a:pt x="3517161" y="553165"/>
                            </a:cubicBezTo>
                            <a:lnTo>
                              <a:pt x="3528210" y="540085"/>
                            </a:lnTo>
                            <a:lnTo>
                              <a:pt x="3528210" y="656599"/>
                            </a:lnTo>
                            <a:lnTo>
                              <a:pt x="3528743" y="656327"/>
                            </a:lnTo>
                            <a:lnTo>
                              <a:pt x="3528743" y="656599"/>
                            </a:lnTo>
                            <a:cubicBezTo>
                              <a:pt x="3488274" y="681626"/>
                              <a:pt x="3448871" y="708250"/>
                              <a:pt x="3406273" y="719432"/>
                            </a:cubicBezTo>
                            <a:cubicBezTo>
                              <a:pt x="3405208" y="715172"/>
                              <a:pt x="3403078" y="711445"/>
                              <a:pt x="3403078" y="707185"/>
                            </a:cubicBezTo>
                            <a:cubicBezTo>
                              <a:pt x="3430235" y="686951"/>
                              <a:pt x="3492002" y="651807"/>
                              <a:pt x="3496262" y="620391"/>
                            </a:cubicBezTo>
                            <a:cubicBezTo>
                              <a:pt x="3436624" y="593234"/>
                              <a:pt x="3443547" y="596962"/>
                              <a:pt x="3394026" y="629443"/>
                            </a:cubicBezTo>
                            <a:cubicBezTo>
                              <a:pt x="3321076" y="652872"/>
                              <a:pt x="3292855" y="661924"/>
                              <a:pt x="3246529" y="710380"/>
                            </a:cubicBezTo>
                            <a:cubicBezTo>
                              <a:pt x="3242269" y="722627"/>
                              <a:pt x="3238542" y="737536"/>
                              <a:pt x="3235347" y="750848"/>
                            </a:cubicBezTo>
                            <a:lnTo>
                              <a:pt x="3235347" y="665652"/>
                            </a:lnTo>
                            <a:cubicBezTo>
                              <a:pt x="3275815" y="624118"/>
                              <a:pt x="3325336" y="599092"/>
                              <a:pt x="3367934" y="560753"/>
                            </a:cubicBezTo>
                            <a:cubicBezTo>
                              <a:pt x="3368999" y="548506"/>
                              <a:pt x="3368999" y="535726"/>
                              <a:pt x="3370064" y="524544"/>
                            </a:cubicBezTo>
                            <a:cubicBezTo>
                              <a:pt x="3386039" y="523479"/>
                              <a:pt x="3402545" y="522414"/>
                              <a:pt x="3419585" y="520285"/>
                            </a:cubicBezTo>
                            <a:cubicBezTo>
                              <a:pt x="3457923" y="476621"/>
                              <a:pt x="3518626" y="380774"/>
                              <a:pt x="3511704" y="329123"/>
                            </a:cubicBezTo>
                            <a:cubicBezTo>
                              <a:pt x="3474430" y="329123"/>
                              <a:pt x="3438754" y="354150"/>
                              <a:pt x="3411598" y="341370"/>
                            </a:cubicBezTo>
                            <a:cubicBezTo>
                              <a:pt x="3410532" y="301967"/>
                              <a:pt x="3417455" y="305162"/>
                              <a:pt x="3447806" y="282798"/>
                            </a:cubicBezTo>
                            <a:close/>
                            <a:moveTo>
                              <a:pt x="52315" y="184090"/>
                            </a:moveTo>
                            <a:cubicBezTo>
                              <a:pt x="64296" y="184023"/>
                              <a:pt x="76676" y="185088"/>
                              <a:pt x="88391" y="188017"/>
                            </a:cubicBezTo>
                            <a:cubicBezTo>
                              <a:pt x="129925" y="196004"/>
                              <a:pt x="167198" y="221030"/>
                              <a:pt x="158146" y="272682"/>
                            </a:cubicBezTo>
                            <a:cubicBezTo>
                              <a:pt x="156016" y="288124"/>
                              <a:pt x="149094" y="290254"/>
                              <a:pt x="137912" y="296111"/>
                            </a:cubicBezTo>
                            <a:cubicBezTo>
                              <a:pt x="125132" y="301436"/>
                              <a:pt x="113950" y="306228"/>
                              <a:pt x="102768" y="308358"/>
                            </a:cubicBezTo>
                            <a:cubicBezTo>
                              <a:pt x="98508" y="309423"/>
                              <a:pt x="92651" y="309423"/>
                              <a:pt x="88391" y="309423"/>
                            </a:cubicBezTo>
                            <a:cubicBezTo>
                              <a:pt x="85729" y="309423"/>
                              <a:pt x="83599" y="309423"/>
                              <a:pt x="81469" y="309423"/>
                            </a:cubicBezTo>
                            <a:cubicBezTo>
                              <a:pt x="75612" y="306228"/>
                              <a:pt x="69754" y="303566"/>
                              <a:pt x="65494" y="299306"/>
                            </a:cubicBezTo>
                            <a:cubicBezTo>
                              <a:pt x="29286" y="271617"/>
                              <a:pt x="10117" y="229550"/>
                              <a:pt x="18636" y="186952"/>
                            </a:cubicBezTo>
                            <a:cubicBezTo>
                              <a:pt x="28753" y="185354"/>
                              <a:pt x="40334" y="184156"/>
                              <a:pt x="52315" y="184090"/>
                            </a:cubicBezTo>
                            <a:close/>
                            <a:moveTo>
                              <a:pt x="697548" y="95897"/>
                            </a:moveTo>
                            <a:cubicBezTo>
                              <a:pt x="698613" y="118261"/>
                              <a:pt x="698613" y="141690"/>
                              <a:pt x="698613" y="166717"/>
                            </a:cubicBezTo>
                            <a:cubicBezTo>
                              <a:pt x="703938" y="163522"/>
                              <a:pt x="708730" y="160859"/>
                              <a:pt x="712990" y="157665"/>
                            </a:cubicBezTo>
                            <a:cubicBezTo>
                              <a:pt x="717250" y="154470"/>
                              <a:pt x="721510" y="150210"/>
                              <a:pt x="727367" y="144353"/>
                            </a:cubicBezTo>
                            <a:cubicBezTo>
                              <a:pt x="727367" y="122521"/>
                              <a:pt x="723107" y="107079"/>
                              <a:pt x="712990" y="99092"/>
                            </a:cubicBezTo>
                            <a:cubicBezTo>
                              <a:pt x="708198" y="96962"/>
                              <a:pt x="703938" y="95897"/>
                              <a:pt x="697548" y="95897"/>
                            </a:cubicBezTo>
                            <a:close/>
                            <a:moveTo>
                              <a:pt x="1785205" y="42774"/>
                            </a:moveTo>
                            <a:cubicBezTo>
                              <a:pt x="1804873" y="40852"/>
                              <a:pt x="1812561" y="45445"/>
                              <a:pt x="1825341" y="84183"/>
                            </a:cubicBezTo>
                            <a:cubicBezTo>
                              <a:pt x="1816289" y="113469"/>
                              <a:pt x="1785937" y="129444"/>
                              <a:pt x="1779015" y="158730"/>
                            </a:cubicBezTo>
                            <a:cubicBezTo>
                              <a:pt x="1800314" y="148613"/>
                              <a:pt x="1820548" y="141691"/>
                              <a:pt x="1835458" y="118262"/>
                            </a:cubicBezTo>
                            <a:cubicBezTo>
                              <a:pt x="1858887" y="111339"/>
                              <a:pt x="1892966" y="127314"/>
                              <a:pt x="1895628" y="150211"/>
                            </a:cubicBezTo>
                            <a:lnTo>
                              <a:pt x="1895628" y="158198"/>
                            </a:lnTo>
                            <a:cubicBezTo>
                              <a:pt x="1893498" y="168315"/>
                              <a:pt x="1887641" y="179497"/>
                              <a:pt x="1873264" y="191744"/>
                            </a:cubicBezTo>
                            <a:cubicBezTo>
                              <a:pt x="1795522" y="219433"/>
                              <a:pt x="1708728" y="253512"/>
                              <a:pt x="1646959" y="304097"/>
                            </a:cubicBezTo>
                            <a:cubicBezTo>
                              <a:pt x="1623530" y="332319"/>
                              <a:pt x="1600633" y="360540"/>
                              <a:pt x="1578269" y="388761"/>
                            </a:cubicBezTo>
                            <a:cubicBezTo>
                              <a:pt x="1564425" y="398879"/>
                              <a:pt x="1556438" y="404736"/>
                              <a:pt x="1552177" y="408996"/>
                            </a:cubicBezTo>
                            <a:cubicBezTo>
                              <a:pt x="1544190" y="418048"/>
                              <a:pt x="1543126" y="424438"/>
                              <a:pt x="1536203" y="450529"/>
                            </a:cubicBezTo>
                            <a:cubicBezTo>
                              <a:pt x="1540996" y="449464"/>
                              <a:pt x="1546320" y="448399"/>
                              <a:pt x="1552177" y="446269"/>
                            </a:cubicBezTo>
                            <a:cubicBezTo>
                              <a:pt x="1560165" y="443074"/>
                              <a:pt x="1569217" y="438815"/>
                              <a:pt x="1578269" y="432957"/>
                            </a:cubicBezTo>
                            <a:cubicBezTo>
                              <a:pt x="1645894" y="395684"/>
                              <a:pt x="1747066" y="322734"/>
                              <a:pt x="1765170" y="431892"/>
                            </a:cubicBezTo>
                            <a:cubicBezTo>
                              <a:pt x="1802444" y="468101"/>
                              <a:pt x="1780080" y="479283"/>
                              <a:pt x="1742807" y="521882"/>
                            </a:cubicBezTo>
                            <a:cubicBezTo>
                              <a:pt x="1680505" y="573533"/>
                              <a:pt x="1641102" y="655535"/>
                              <a:pt x="1578269" y="711978"/>
                            </a:cubicBezTo>
                            <a:cubicBezTo>
                              <a:pt x="1570282" y="719965"/>
                              <a:pt x="1561230" y="726355"/>
                              <a:pt x="1552177" y="732212"/>
                            </a:cubicBezTo>
                            <a:cubicBezTo>
                              <a:pt x="1552177" y="735407"/>
                              <a:pt x="1552177" y="740199"/>
                              <a:pt x="1552177" y="744459"/>
                            </a:cubicBezTo>
                            <a:cubicBezTo>
                              <a:pt x="1559100" y="744459"/>
                              <a:pt x="1568152" y="741797"/>
                              <a:pt x="1578269" y="737537"/>
                            </a:cubicBezTo>
                            <a:cubicBezTo>
                              <a:pt x="1624595" y="718900"/>
                              <a:pt x="1705533" y="668847"/>
                              <a:pt x="1734819" y="654470"/>
                            </a:cubicBezTo>
                            <a:cubicBezTo>
                              <a:pt x="1760378" y="662990"/>
                              <a:pt x="1767300" y="669912"/>
                              <a:pt x="1767300" y="708250"/>
                            </a:cubicBezTo>
                            <a:cubicBezTo>
                              <a:pt x="1722572" y="744459"/>
                              <a:pt x="1679440" y="774810"/>
                              <a:pt x="1648024" y="823266"/>
                            </a:cubicBezTo>
                            <a:cubicBezTo>
                              <a:pt x="1648024" y="866929"/>
                              <a:pt x="1683168" y="866929"/>
                              <a:pt x="1726832" y="893021"/>
                            </a:cubicBezTo>
                            <a:cubicBezTo>
                              <a:pt x="1753988" y="933489"/>
                              <a:pt x="1649089" y="994724"/>
                              <a:pt x="1578269" y="1037323"/>
                            </a:cubicBezTo>
                            <a:cubicBezTo>
                              <a:pt x="1569217" y="1043180"/>
                              <a:pt x="1560165" y="1048505"/>
                              <a:pt x="1552177" y="1054362"/>
                            </a:cubicBezTo>
                            <a:cubicBezTo>
                              <a:pt x="1542061" y="1060219"/>
                              <a:pt x="1534606" y="1066077"/>
                              <a:pt x="1528749" y="1070337"/>
                            </a:cubicBezTo>
                            <a:cubicBezTo>
                              <a:pt x="1524489" y="1079389"/>
                              <a:pt x="1524489" y="1079389"/>
                              <a:pt x="1518631" y="1185352"/>
                            </a:cubicBezTo>
                            <a:cubicBezTo>
                              <a:pt x="1518631" y="1217833"/>
                              <a:pt x="1520761" y="1250847"/>
                              <a:pt x="1521826" y="1284393"/>
                            </a:cubicBezTo>
                            <a:cubicBezTo>
                              <a:pt x="1521826" y="1296641"/>
                              <a:pt x="1512774" y="1310485"/>
                              <a:pt x="1499462" y="1313680"/>
                            </a:cubicBezTo>
                            <a:cubicBezTo>
                              <a:pt x="1444617" y="1265224"/>
                              <a:pt x="1447812" y="1175235"/>
                              <a:pt x="1437694" y="1117727"/>
                            </a:cubicBezTo>
                            <a:cubicBezTo>
                              <a:pt x="1387109" y="1109740"/>
                              <a:pt x="1384446" y="1111870"/>
                              <a:pt x="1380187" y="1071402"/>
                            </a:cubicBezTo>
                            <a:cubicBezTo>
                              <a:pt x="1410538" y="1064479"/>
                              <a:pt x="1410538" y="1064479"/>
                              <a:pt x="1437694" y="1051167"/>
                            </a:cubicBezTo>
                            <a:cubicBezTo>
                              <a:pt x="1451539" y="1021881"/>
                              <a:pt x="1442487" y="936152"/>
                              <a:pt x="1434500" y="916982"/>
                            </a:cubicBezTo>
                            <a:cubicBezTo>
                              <a:pt x="1383914" y="918047"/>
                              <a:pt x="1327471" y="990465"/>
                              <a:pt x="1285938" y="1011764"/>
                            </a:cubicBezTo>
                            <a:cubicBezTo>
                              <a:pt x="1239612" y="1064479"/>
                              <a:pt x="1219378" y="1061284"/>
                              <a:pt x="1167727" y="1035193"/>
                            </a:cubicBezTo>
                            <a:cubicBezTo>
                              <a:pt x="1168792" y="1030933"/>
                              <a:pt x="1169857" y="1027206"/>
                              <a:pt x="1169857" y="1024011"/>
                            </a:cubicBezTo>
                            <a:cubicBezTo>
                              <a:pt x="1220975" y="1004842"/>
                              <a:pt x="1411070" y="886631"/>
                              <a:pt x="1422253" y="824863"/>
                            </a:cubicBezTo>
                            <a:cubicBezTo>
                              <a:pt x="1408408" y="822733"/>
                              <a:pt x="1408408" y="822733"/>
                              <a:pt x="1397226" y="814746"/>
                            </a:cubicBezTo>
                            <a:cubicBezTo>
                              <a:pt x="1397226" y="810486"/>
                              <a:pt x="1397226" y="805694"/>
                              <a:pt x="1397226" y="802499"/>
                            </a:cubicBezTo>
                            <a:cubicBezTo>
                              <a:pt x="1406278" y="795045"/>
                              <a:pt x="1417460" y="787057"/>
                              <a:pt x="1427577" y="779070"/>
                            </a:cubicBezTo>
                            <a:cubicBezTo>
                              <a:pt x="1435565" y="760966"/>
                              <a:pt x="1443552" y="703458"/>
                              <a:pt x="1435565" y="692276"/>
                            </a:cubicBezTo>
                            <a:cubicBezTo>
                              <a:pt x="1378057" y="692276"/>
                              <a:pt x="1354628" y="803564"/>
                              <a:pt x="1289133" y="782265"/>
                            </a:cubicBezTo>
                            <a:cubicBezTo>
                              <a:pt x="1253989" y="803564"/>
                              <a:pt x="1192221" y="854150"/>
                              <a:pt x="1153883" y="833916"/>
                            </a:cubicBezTo>
                            <a:cubicBezTo>
                              <a:pt x="1153883" y="824863"/>
                              <a:pt x="1154948" y="816876"/>
                              <a:pt x="1156013" y="808889"/>
                            </a:cubicBezTo>
                            <a:cubicBezTo>
                              <a:pt x="1188494" y="793447"/>
                              <a:pt x="1216715" y="771615"/>
                              <a:pt x="1263041" y="748186"/>
                            </a:cubicBezTo>
                            <a:cubicBezTo>
                              <a:pt x="1285405" y="708783"/>
                              <a:pt x="1263041" y="666184"/>
                              <a:pt x="1306704" y="656067"/>
                            </a:cubicBezTo>
                            <a:cubicBezTo>
                              <a:pt x="1312562" y="662990"/>
                              <a:pt x="1316822" y="669379"/>
                              <a:pt x="1323744" y="676302"/>
                            </a:cubicBezTo>
                            <a:cubicBezTo>
                              <a:pt x="1436630" y="675237"/>
                              <a:pt x="1438759" y="507505"/>
                              <a:pt x="1440889" y="435620"/>
                            </a:cubicBezTo>
                            <a:cubicBezTo>
                              <a:pt x="1463254" y="394086"/>
                              <a:pt x="1518099" y="401009"/>
                              <a:pt x="1523956" y="343501"/>
                            </a:cubicBezTo>
                            <a:cubicBezTo>
                              <a:pt x="1433967" y="356280"/>
                              <a:pt x="1443019" y="445204"/>
                              <a:pt x="1376459" y="458516"/>
                            </a:cubicBezTo>
                            <a:cubicBezTo>
                              <a:pt x="1366342" y="454256"/>
                              <a:pt x="1357290" y="450529"/>
                              <a:pt x="1348238" y="446269"/>
                            </a:cubicBezTo>
                            <a:cubicBezTo>
                              <a:pt x="1270496" y="446269"/>
                              <a:pt x="1234287" y="529337"/>
                              <a:pt x="1161337" y="469698"/>
                            </a:cubicBezTo>
                            <a:cubicBezTo>
                              <a:pt x="1161337" y="466503"/>
                              <a:pt x="1161337" y="462776"/>
                              <a:pt x="1161337" y="459581"/>
                            </a:cubicBezTo>
                            <a:cubicBezTo>
                              <a:pt x="1269431" y="405801"/>
                              <a:pt x="1269431" y="405801"/>
                              <a:pt x="1337056" y="376514"/>
                            </a:cubicBezTo>
                            <a:cubicBezTo>
                              <a:pt x="1385511" y="333916"/>
                              <a:pt x="1353030" y="247122"/>
                              <a:pt x="1363147" y="194406"/>
                            </a:cubicBezTo>
                            <a:cubicBezTo>
                              <a:pt x="1417993" y="193341"/>
                              <a:pt x="1415863" y="282265"/>
                              <a:pt x="1453136" y="312617"/>
                            </a:cubicBezTo>
                            <a:cubicBezTo>
                              <a:pt x="1485617" y="299305"/>
                              <a:pt x="1518631" y="285460"/>
                              <a:pt x="1552177" y="273213"/>
                            </a:cubicBezTo>
                            <a:cubicBezTo>
                              <a:pt x="1561230" y="270018"/>
                              <a:pt x="1569217" y="266291"/>
                              <a:pt x="1578269" y="263096"/>
                            </a:cubicBezTo>
                            <a:cubicBezTo>
                              <a:pt x="1584126" y="260434"/>
                              <a:pt x="1590516" y="258304"/>
                              <a:pt x="1596374" y="256174"/>
                            </a:cubicBezTo>
                            <a:cubicBezTo>
                              <a:pt x="1649622" y="190147"/>
                              <a:pt x="1705533" y="112404"/>
                              <a:pt x="1760911" y="45844"/>
                            </a:cubicBezTo>
                            <a:cubicBezTo>
                              <a:pt x="1770762" y="44779"/>
                              <a:pt x="1778649" y="43415"/>
                              <a:pt x="1785205" y="42774"/>
                            </a:cubicBezTo>
                            <a:close/>
                            <a:moveTo>
                              <a:pt x="677122" y="5334"/>
                            </a:moveTo>
                            <a:cubicBezTo>
                              <a:pt x="695418" y="7505"/>
                              <a:pt x="706600" y="24278"/>
                              <a:pt x="708198" y="55428"/>
                            </a:cubicBezTo>
                            <a:cubicBezTo>
                              <a:pt x="710328" y="55428"/>
                              <a:pt x="711393" y="55428"/>
                              <a:pt x="712458" y="55428"/>
                            </a:cubicBezTo>
                            <a:cubicBezTo>
                              <a:pt x="749731" y="57558"/>
                              <a:pt x="810434" y="104949"/>
                              <a:pt x="836526" y="143288"/>
                            </a:cubicBezTo>
                            <a:cubicBezTo>
                              <a:pt x="831733" y="191743"/>
                              <a:pt x="761978" y="242329"/>
                              <a:pt x="712458" y="269485"/>
                            </a:cubicBezTo>
                            <a:cubicBezTo>
                              <a:pt x="703406" y="273745"/>
                              <a:pt x="697016" y="277472"/>
                              <a:pt x="690094" y="280667"/>
                            </a:cubicBezTo>
                            <a:cubicBezTo>
                              <a:pt x="638443" y="327526"/>
                              <a:pt x="659742" y="366929"/>
                              <a:pt x="668794" y="420177"/>
                            </a:cubicBezTo>
                            <a:cubicBezTo>
                              <a:pt x="670924" y="428164"/>
                              <a:pt x="670924" y="429229"/>
                              <a:pt x="666664" y="435086"/>
                            </a:cubicBezTo>
                            <a:cubicBezTo>
                              <a:pt x="665599" y="437749"/>
                              <a:pt x="663470" y="439879"/>
                              <a:pt x="662405" y="440944"/>
                            </a:cubicBezTo>
                            <a:cubicBezTo>
                              <a:pt x="645898" y="465438"/>
                              <a:pt x="624599" y="494724"/>
                              <a:pt x="608624" y="524011"/>
                            </a:cubicBezTo>
                            <a:cubicBezTo>
                              <a:pt x="596377" y="546375"/>
                              <a:pt x="585195" y="569271"/>
                              <a:pt x="579338" y="591636"/>
                            </a:cubicBezTo>
                            <a:cubicBezTo>
                              <a:pt x="589455" y="584713"/>
                              <a:pt x="598507" y="577259"/>
                              <a:pt x="608624" y="570336"/>
                            </a:cubicBezTo>
                            <a:cubicBezTo>
                              <a:pt x="640573" y="545310"/>
                              <a:pt x="674119" y="521881"/>
                              <a:pt x="712458" y="512829"/>
                            </a:cubicBezTo>
                            <a:cubicBezTo>
                              <a:pt x="713523" y="511764"/>
                              <a:pt x="714588" y="511764"/>
                              <a:pt x="716718" y="511764"/>
                            </a:cubicBezTo>
                            <a:cubicBezTo>
                              <a:pt x="743874" y="531998"/>
                              <a:pt x="731627" y="555959"/>
                              <a:pt x="712458" y="579389"/>
                            </a:cubicBezTo>
                            <a:cubicBezTo>
                              <a:pt x="693288" y="603350"/>
                              <a:pt x="666664" y="626779"/>
                              <a:pt x="660807" y="645949"/>
                            </a:cubicBezTo>
                            <a:cubicBezTo>
                              <a:pt x="666132" y="664053"/>
                              <a:pt x="697548" y="660858"/>
                              <a:pt x="704471" y="713573"/>
                            </a:cubicBezTo>
                            <a:cubicBezTo>
                              <a:pt x="667729" y="863200"/>
                              <a:pt x="684236" y="1013360"/>
                              <a:pt x="710328" y="1175233"/>
                            </a:cubicBezTo>
                            <a:cubicBezTo>
                              <a:pt x="702341" y="1210910"/>
                              <a:pt x="652820" y="1217832"/>
                              <a:pt x="625663" y="1217832"/>
                            </a:cubicBezTo>
                            <a:cubicBezTo>
                              <a:pt x="619806" y="1213040"/>
                              <a:pt x="614481" y="1207715"/>
                              <a:pt x="608624" y="1200792"/>
                            </a:cubicBezTo>
                            <a:cubicBezTo>
                              <a:pt x="581468" y="1169376"/>
                              <a:pt x="558038" y="1116661"/>
                              <a:pt x="561233" y="1090569"/>
                            </a:cubicBezTo>
                            <a:cubicBezTo>
                              <a:pt x="592650" y="1103349"/>
                              <a:pt x="594247" y="1104414"/>
                              <a:pt x="608624" y="1105479"/>
                            </a:cubicBezTo>
                            <a:cubicBezTo>
                              <a:pt x="608624" y="1105479"/>
                              <a:pt x="609689" y="1105479"/>
                              <a:pt x="610754" y="1105479"/>
                            </a:cubicBezTo>
                            <a:cubicBezTo>
                              <a:pt x="620871" y="1076192"/>
                              <a:pt x="617676" y="1029866"/>
                              <a:pt x="608624" y="1008567"/>
                            </a:cubicBezTo>
                            <a:cubicBezTo>
                              <a:pt x="607559" y="1007502"/>
                              <a:pt x="606494" y="1006437"/>
                              <a:pt x="606494" y="1005372"/>
                            </a:cubicBezTo>
                            <a:cubicBezTo>
                              <a:pt x="572948" y="994190"/>
                              <a:pt x="567091" y="994190"/>
                              <a:pt x="555909" y="972891"/>
                            </a:cubicBezTo>
                            <a:cubicBezTo>
                              <a:pt x="551649" y="972891"/>
                              <a:pt x="546856" y="972891"/>
                              <a:pt x="543662" y="973956"/>
                            </a:cubicBezTo>
                            <a:cubicBezTo>
                              <a:pt x="534609" y="995255"/>
                              <a:pt x="531947" y="1026672"/>
                              <a:pt x="518635" y="1072997"/>
                            </a:cubicBezTo>
                            <a:cubicBezTo>
                              <a:pt x="514375" y="1104946"/>
                              <a:pt x="518635" y="1256703"/>
                              <a:pt x="449945" y="1246586"/>
                            </a:cubicBezTo>
                            <a:cubicBezTo>
                              <a:pt x="417464" y="1219429"/>
                              <a:pt x="420659" y="1221559"/>
                              <a:pt x="419594" y="1188013"/>
                            </a:cubicBezTo>
                            <a:cubicBezTo>
                              <a:pt x="441958" y="1074062"/>
                              <a:pt x="465387" y="975021"/>
                              <a:pt x="500531" y="866928"/>
                            </a:cubicBezTo>
                            <a:cubicBezTo>
                              <a:pt x="503726" y="815277"/>
                              <a:pt x="529817" y="776939"/>
                              <a:pt x="542064" y="734340"/>
                            </a:cubicBezTo>
                            <a:cubicBezTo>
                              <a:pt x="499998" y="734340"/>
                              <a:pt x="463257" y="778536"/>
                              <a:pt x="438230" y="730080"/>
                            </a:cubicBezTo>
                            <a:cubicBezTo>
                              <a:pt x="438230" y="723158"/>
                              <a:pt x="438230" y="716768"/>
                              <a:pt x="439296" y="709846"/>
                            </a:cubicBezTo>
                            <a:cubicBezTo>
                              <a:pt x="497868" y="644351"/>
                              <a:pt x="505855" y="583648"/>
                              <a:pt x="487751" y="504841"/>
                            </a:cubicBezTo>
                            <a:cubicBezTo>
                              <a:pt x="486686" y="498984"/>
                              <a:pt x="492543" y="492062"/>
                              <a:pt x="494673" y="487802"/>
                            </a:cubicBezTo>
                            <a:cubicBezTo>
                              <a:pt x="508518" y="462775"/>
                              <a:pt x="528752" y="433489"/>
                              <a:pt x="520765" y="410060"/>
                            </a:cubicBezTo>
                            <a:cubicBezTo>
                              <a:pt x="481361" y="410060"/>
                              <a:pt x="436633" y="468633"/>
                              <a:pt x="410542" y="492062"/>
                            </a:cubicBezTo>
                            <a:cubicBezTo>
                              <a:pt x="350904" y="535725"/>
                              <a:pt x="344514" y="545842"/>
                              <a:pt x="317358" y="562882"/>
                            </a:cubicBezTo>
                            <a:cubicBezTo>
                              <a:pt x="230563" y="587908"/>
                              <a:pt x="229498" y="586843"/>
                              <a:pt x="217251" y="666715"/>
                            </a:cubicBezTo>
                            <a:cubicBezTo>
                              <a:pt x="223109" y="787056"/>
                              <a:pt x="199147" y="934553"/>
                              <a:pt x="155484" y="1054893"/>
                            </a:cubicBezTo>
                            <a:cubicBezTo>
                              <a:pt x="148561" y="1096959"/>
                              <a:pt x="143237" y="1138492"/>
                              <a:pt x="136314" y="1180026"/>
                            </a:cubicBezTo>
                            <a:cubicBezTo>
                              <a:pt x="136314" y="1218897"/>
                              <a:pt x="147496" y="1292379"/>
                              <a:pt x="100106" y="1312613"/>
                            </a:cubicBezTo>
                            <a:cubicBezTo>
                              <a:pt x="95846" y="1309951"/>
                              <a:pt x="91054" y="1307821"/>
                              <a:pt x="87859" y="1305691"/>
                            </a:cubicBezTo>
                            <a:cubicBezTo>
                              <a:pt x="58572" y="1289717"/>
                              <a:pt x="38338" y="1276405"/>
                              <a:pt x="21299" y="1256170"/>
                            </a:cubicBezTo>
                            <a:cubicBezTo>
                              <a:pt x="9052" y="1192805"/>
                              <a:pt x="9052" y="1192805"/>
                              <a:pt x="1064" y="1121985"/>
                            </a:cubicBezTo>
                            <a:cubicBezTo>
                              <a:pt x="1064" y="1084179"/>
                              <a:pt x="2129" y="1045841"/>
                              <a:pt x="2129" y="1009632"/>
                            </a:cubicBezTo>
                            <a:cubicBezTo>
                              <a:pt x="4259" y="937215"/>
                              <a:pt x="5324" y="866395"/>
                              <a:pt x="6389" y="796640"/>
                            </a:cubicBezTo>
                            <a:cubicBezTo>
                              <a:pt x="5324" y="770549"/>
                              <a:pt x="5324" y="744990"/>
                              <a:pt x="4259" y="718898"/>
                            </a:cubicBezTo>
                            <a:cubicBezTo>
                              <a:pt x="2129" y="692807"/>
                              <a:pt x="0" y="666183"/>
                              <a:pt x="0" y="639026"/>
                            </a:cubicBezTo>
                            <a:lnTo>
                              <a:pt x="0" y="632104"/>
                            </a:lnTo>
                            <a:cubicBezTo>
                              <a:pt x="0" y="576726"/>
                              <a:pt x="12779" y="526141"/>
                              <a:pt x="65495" y="504841"/>
                            </a:cubicBezTo>
                            <a:cubicBezTo>
                              <a:pt x="76677" y="510166"/>
                              <a:pt x="82001" y="521881"/>
                              <a:pt x="87859" y="536258"/>
                            </a:cubicBezTo>
                            <a:cubicBezTo>
                              <a:pt x="95846" y="559687"/>
                              <a:pt x="100106" y="590038"/>
                              <a:pt x="116080" y="617195"/>
                            </a:cubicBezTo>
                            <a:cubicBezTo>
                              <a:pt x="177848" y="637429"/>
                              <a:pt x="144302" y="715171"/>
                              <a:pt x="144302" y="775874"/>
                            </a:cubicBezTo>
                            <a:cubicBezTo>
                              <a:pt x="157614" y="754574"/>
                              <a:pt x="162406" y="724223"/>
                              <a:pt x="165601" y="702924"/>
                            </a:cubicBezTo>
                            <a:cubicBezTo>
                              <a:pt x="173588" y="601220"/>
                              <a:pt x="165601" y="565544"/>
                              <a:pt x="223109" y="498984"/>
                            </a:cubicBezTo>
                            <a:cubicBezTo>
                              <a:pt x="258252" y="476087"/>
                              <a:pt x="313098" y="445736"/>
                              <a:pt x="339189" y="424437"/>
                            </a:cubicBezTo>
                            <a:cubicBezTo>
                              <a:pt x="521830" y="322733"/>
                              <a:pt x="521830" y="322733"/>
                              <a:pt x="536207" y="310486"/>
                            </a:cubicBezTo>
                            <a:cubicBezTo>
                              <a:pt x="577740" y="245524"/>
                              <a:pt x="584130" y="161924"/>
                              <a:pt x="609157" y="91105"/>
                            </a:cubicBezTo>
                            <a:cubicBezTo>
                              <a:pt x="619274" y="60753"/>
                              <a:pt x="634183" y="31467"/>
                              <a:pt x="656547" y="8038"/>
                            </a:cubicBezTo>
                            <a:cubicBezTo>
                              <a:pt x="664135" y="5509"/>
                              <a:pt x="671024" y="4610"/>
                              <a:pt x="677122" y="5334"/>
                            </a:cubicBezTo>
                            <a:close/>
                            <a:moveTo>
                              <a:pt x="3645157" y="983"/>
                            </a:moveTo>
                            <a:cubicBezTo>
                              <a:pt x="3663860" y="4710"/>
                              <a:pt x="3686358" y="18421"/>
                              <a:pt x="3704994" y="31467"/>
                            </a:cubicBezTo>
                            <a:cubicBezTo>
                              <a:pt x="3740138" y="88975"/>
                              <a:pt x="3691682" y="112404"/>
                              <a:pt x="3640564" y="159795"/>
                            </a:cubicBezTo>
                            <a:cubicBezTo>
                              <a:pt x="3611278" y="197068"/>
                              <a:pt x="3580926" y="237537"/>
                              <a:pt x="3543652" y="268953"/>
                            </a:cubicBezTo>
                            <a:cubicBezTo>
                              <a:pt x="3543652" y="271083"/>
                              <a:pt x="3544718" y="275875"/>
                              <a:pt x="3544718" y="279070"/>
                            </a:cubicBezTo>
                            <a:cubicBezTo>
                              <a:pt x="3595303" y="289187"/>
                              <a:pt x="3619265" y="274810"/>
                              <a:pt x="3621394" y="334448"/>
                            </a:cubicBezTo>
                            <a:cubicBezTo>
                              <a:pt x="3606485" y="359475"/>
                              <a:pt x="3580926" y="382904"/>
                              <a:pt x="3587849" y="419112"/>
                            </a:cubicBezTo>
                            <a:cubicBezTo>
                              <a:pt x="3663460" y="393021"/>
                              <a:pt x="3731086" y="354682"/>
                              <a:pt x="3812022" y="414853"/>
                            </a:cubicBezTo>
                            <a:cubicBezTo>
                              <a:pt x="3812022" y="416450"/>
                              <a:pt x="3812022" y="419112"/>
                              <a:pt x="3812022" y="421242"/>
                            </a:cubicBezTo>
                            <a:lnTo>
                              <a:pt x="3812022" y="443606"/>
                            </a:lnTo>
                            <a:cubicBezTo>
                              <a:pt x="3804035" y="511232"/>
                              <a:pt x="3718306" y="538389"/>
                              <a:pt x="3680500" y="594299"/>
                            </a:cubicBezTo>
                            <a:cubicBezTo>
                              <a:pt x="3671448" y="598559"/>
                              <a:pt x="3662396" y="604416"/>
                              <a:pt x="3654409" y="611339"/>
                            </a:cubicBezTo>
                            <a:cubicBezTo>
                              <a:pt x="3631245" y="611871"/>
                              <a:pt x="3609547" y="617462"/>
                              <a:pt x="3588713" y="625782"/>
                            </a:cubicBezTo>
                            <a:lnTo>
                              <a:pt x="3528743" y="656327"/>
                            </a:lnTo>
                            <a:lnTo>
                              <a:pt x="3528743" y="539454"/>
                            </a:lnTo>
                            <a:lnTo>
                              <a:pt x="3528210" y="540085"/>
                            </a:lnTo>
                            <a:lnTo>
                              <a:pt x="3528210" y="539454"/>
                            </a:lnTo>
                            <a:cubicBezTo>
                              <a:pt x="3539393" y="525077"/>
                              <a:pt x="3549510" y="514427"/>
                              <a:pt x="3607018" y="543714"/>
                            </a:cubicBezTo>
                            <a:cubicBezTo>
                              <a:pt x="3662396" y="536791"/>
                              <a:pt x="3687954" y="488336"/>
                              <a:pt x="3715111" y="446801"/>
                            </a:cubicBezTo>
                            <a:cubicBezTo>
                              <a:pt x="3702864" y="404203"/>
                              <a:pt x="3566549" y="469165"/>
                              <a:pt x="3537263" y="475024"/>
                            </a:cubicBezTo>
                            <a:lnTo>
                              <a:pt x="3528743" y="483543"/>
                            </a:lnTo>
                            <a:lnTo>
                              <a:pt x="3528743" y="193873"/>
                            </a:lnTo>
                            <a:lnTo>
                              <a:pt x="3528210" y="194459"/>
                            </a:lnTo>
                            <a:lnTo>
                              <a:pt x="3528210" y="193873"/>
                            </a:lnTo>
                            <a:cubicBezTo>
                              <a:pt x="3574537" y="146483"/>
                              <a:pt x="3615005" y="96962"/>
                              <a:pt x="3608082" y="30402"/>
                            </a:cubicBezTo>
                            <a:cubicBezTo>
                              <a:pt x="3611543" y="3512"/>
                              <a:pt x="3626453" y="-2745"/>
                              <a:pt x="3645157" y="983"/>
                            </a:cubicBezTo>
                            <a:close/>
                          </a:path>
                        </a:pathLst>
                      </a:custGeom>
                      <a:solidFill>
                        <a:srgbClr val="81308C"/>
                      </a:solidFill>
                      <a:ln w="5325" cap="flat">
                        <a:noFill/>
                        <a:prstDash val="solid"/>
                        <a:miter/>
                      </a:ln>
                    </wps:spPr>
                    <wps:bodyPr rtlCol="0" anchor="ctr"/>
                  </wps:wsp>
                </a:graphicData>
              </a:graphic>
            </wp:inline>
          </w:drawing>
        </mc:Choice>
        <mc:Fallback>
          <w:pict>
            <v:shape id="i$ľïdê" o:spid="_x0000_s1026" o:spt="100" style="height:22.7pt;width:70.85pt;v-text-anchor:middle;" fillcolor="#81308C" filled="t" stroked="f" coordsize="3812022,1325394" o:gfxdata="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&#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" path="m3528743,1166183c3531938,1169377,3534601,1174170,3537795,1178430c3538860,1199729,3537795,1230080,3528743,1258302xm3234282,1082322l3234282,1163814,3194545,1145948c3184361,1137428,3178371,1125980,3179436,1110272xm3429169,1002179c3447274,1016556,3489872,1011231,3528210,1004309l3528210,1113467c3515964,1125714,3513834,1141688,3528210,1166183l3528210,1258302c3519691,1290250,3500522,1318472,3467508,1325394c3423844,1313147,3233217,1258834,3260373,1211443c3304036,1210378,3374324,1252977,3440351,1243925c3461650,1213573,3451534,1144883,3440351,1117727c3378584,1119857,3357284,1157130,3310959,1173105c3288595,1170975,3259308,1169910,3234282,1164053l3234282,1163814,3234814,1164053,3234814,1082051,3234282,1082322,3234282,1082051c3283802,1061816,3340245,1046907,3391896,1031465c3415325,1013361,3380714,997919,3429169,1002179xm3580394,994192c3600628,1000049,3616603,1004309,3644824,1024543c3645889,1077258,3560159,1084181,3528743,1113467l3528743,1004309c3547913,1001114,3567082,996321,3580394,994192xm2529346,901606c2533006,901673,2537799,903404,2547916,909528c2555903,927632,2579332,953723,2608619,977152c2644827,1008569,2689556,1038920,2718842,1051700c2747063,1053829,2775285,1055959,2803506,1057557c2804571,1095895,2702335,1149676,2668256,1154468c2656009,1151273,2642165,1147546,2629918,1145416c2622463,1139559,2615541,1132637,2608619,1124649c2568150,1077259,2533539,993659,2518629,951061c2517565,935087,2517565,919645,2517565,903670c2523156,903137,2525685,901540,2529346,901606xm1595483,881273c1591148,880907,1585857,881306,1578801,881839c1575074,881839,1569750,881839,1563892,881839c1559632,883969,1555905,887164,1552710,890358c1518099,915917,1528216,955321,1529281,1001647c1535671,999517,1543658,996854,1552710,992595c1560697,987802,1569750,983542,1578801,977685c1602231,962776,1624595,943606,1630452,922307c1612881,890358,1608488,882371,1595483,881273xm578273,855746l576143,870122,577208,885032,577208,899409,583065,911656,609157,921773,610222,922838c609157,905266,609157,887162,610222,869058c610222,867993,609157,867993,609157,866928c601169,862668,585727,855746,578273,855746xm3589446,757771c3581458,757771,3573471,759900,3566017,760965c3558030,766823,3544718,778005,3528743,790252l3528743,790784c3500522,815278,3468041,846695,3469105,863734c3482417,853617,3506379,840305,3528743,824331c3560159,803031,3590511,779070,3589446,757771xm600104,741795c595845,756704,592650,779068,601169,782796c602234,782796,605962,783861,609157,785991c611819,788121,615014,790250,616079,790250c617144,785991,622469,755639,620339,749782c619274,748717,613416,744990,609157,742860c604364,741795,602234,740730,600104,741795xm3661538,687708c3691615,686285,3726559,691077,3722566,730614c3692214,743926,3640564,808356,3618732,834448c3587316,850954,3558030,869059,3528743,887163c3484547,915385,3443014,945736,3402545,978217c3396688,977152,3391363,977152,3385506,977152c3384441,944671,3435026,899410,3460053,875981c3464846,871189,3462716,864799,3455793,867994c3422247,884501,3398286,922839,3356752,919644c3325336,921242,3293920,923372,3263568,925502c3251854,924437,3251854,924437,3238542,916450c3237476,898345,3238542,900475,3249724,890358c3333855,850954,3421714,797174,3509574,757771c3516496,754576,3522886,749783,3528743,746588c3563887,727419,3598498,709315,3634706,690146c3642028,689347,3651513,688182,3661538,687708xm3106487,648612c3152812,647547,3159202,700263,3233749,667781c3233749,666716,3234814,665652,3234814,665652l3234814,750848c3232684,765758,3228957,780135,3225762,789187c3219905,790252,3214580,791317,3208723,792382c3145890,762030,3108617,714640,3106487,661924l3106487,651807c3106487,650742,3106487,649677,3106487,648612xm1575074,608144c1566022,610274,1558567,612936,1552710,616131c1533541,625184,1526618,640625,1527684,671509c1533541,670444,1543658,663522,1552710,655535c1567087,640625,1581997,621456,1575074,608144xm2635775,472893c2661867,492062,2661867,492062,2689556,508037c2720972,548505,2667191,610274,2608619,661392l2608619,553830c2619801,526674,2619801,490997,2635775,472893xm1655479,448932c1629387,465971,1601166,478218,1578801,495257c1568685,503246,1558567,512298,1552710,523480c1545788,534662,1542593,547441,1542061,562351c1545255,561286,1548983,560221,1552177,558091c1561230,554896,1570282,550104,1578269,545844c1604361,532000,1626725,514960,1642699,481413c1656544,473426,1656544,473426,1667726,461179c1666661,456919,1666661,452127,1666661,449997c1662401,448932,1658673,448932,1655479,448932xm3171982,389826c3177839,394086,3183164,398878,3189021,403138c3195411,419112,3213515,436684,3234814,454789c3261971,478751,3292322,501115,3313621,520285c3315751,575130,3283270,591104,3234814,600156l3233749,600156c3231619,578857,3231619,558623,3230554,538389c3204463,506973,3123526,421242,3171982,389826xm2558565,235940c2573475,244992,2588917,248187,2599034,279603c2586787,368527,2575605,468633,2550578,565545c2550578,572467,2550578,578858,2551643,586845c2584125,586845,2599034,571934,2608086,553298l2608086,660327c2562825,698665,2513305,731147,2497863,743394c2480823,791849,2464317,841370,2447277,890891c2350898,1040517,2280077,1158728,2113411,1193339c2112346,1190144,2111281,1186417,2110217,1183222c2111281,1180027,2112346,1176300,2114476,1174170c2253986,1123584,2366873,964905,2394562,811551c2393497,808356,2393497,804629,2393497,801434c2341846,808356,2295520,826461,2250259,827526c2159204,774810,2212985,762031,2286467,748719c2337054,723692,2387639,694938,2433965,653937c2470174,535726,2509577,416450,2525019,300370c2546318,276941,2513837,252979,2558565,235940xm3528210,194459l3528210,484076,3528743,483543,3528743,484076c3508509,505375,3468041,540519,3495197,562883c3505314,561285,3512103,557558,3517161,553165l3528210,540085,3528210,656599,3528743,656327,3528743,656599c3488274,681626,3448871,708250,3406273,719432c3405208,715172,3403078,711445,3403078,707185c3430235,686951,3492002,651807,3496262,620391c3436624,593234,3443547,596962,3394026,629443c3321076,652872,3292855,661924,3246529,710380c3242269,722627,3238542,737536,3235347,750848l3235347,665652c3275815,624118,3325336,599092,3367934,560753c3368999,548506,3368999,535726,3370064,524544c3386039,523479,3402545,522414,3419585,520285c3457923,476621,3518626,380774,3511704,329123c3474430,329123,3438754,354150,3411598,341370c3410532,301967,3417455,305162,3447806,282798xm52315,184090c64296,184023,76676,185088,88391,188017c129925,196004,167198,221030,158146,272682c156016,288124,149094,290254,137912,296111c125132,301436,113950,306228,102768,308358c98508,309423,92651,309423,88391,309423c85729,309423,83599,309423,81469,309423c75612,306228,69754,303566,65494,299306c29286,271617,10117,229550,18636,186952c28753,185354,40334,184156,52315,184090xm697548,95897c698613,118261,698613,141690,698613,166717c703938,163522,708730,160859,712990,157665c717250,154470,721510,150210,727367,144353c727367,122521,723107,107079,712990,99092c708198,96962,703938,95897,697548,95897xm1785205,42774c1804873,40852,1812561,45445,1825341,84183c1816289,113469,1785937,129444,1779015,158730c1800314,148613,1820548,141691,1835458,118262c1858887,111339,1892966,127314,1895628,150211l1895628,158198c1893498,168315,1887641,179497,1873264,191744c1795522,219433,1708728,253512,1646959,304097c1623530,332319,1600633,360540,1578269,388761c1564425,398879,1556438,404736,1552177,408996c1544190,418048,1543126,424438,1536203,450529c1540996,449464,1546320,448399,1552177,446269c1560165,443074,1569217,438815,1578269,432957c1645894,395684,1747066,322734,1765170,431892c1802444,468101,1780080,479283,1742807,521882c1680505,573533,1641102,655535,1578269,711978c1570282,719965,1561230,726355,1552177,732212c1552177,735407,1552177,740199,1552177,744459c1559100,744459,1568152,741797,1578269,737537c1624595,718900,1705533,668847,1734819,654470c1760378,662990,1767300,669912,1767300,708250c1722572,744459,1679440,774810,1648024,823266c1648024,866929,1683168,866929,1726832,893021c1753988,933489,1649089,994724,1578269,1037323c1569217,1043180,1560165,1048505,1552177,1054362c1542061,1060219,1534606,1066077,1528749,1070337c1524489,1079389,1524489,1079389,1518631,1185352c1518631,1217833,1520761,1250847,1521826,1284393c1521826,1296641,1512774,1310485,1499462,1313680c1444617,1265224,1447812,1175235,1437694,1117727c1387109,1109740,1384446,1111870,1380187,1071402c1410538,1064479,1410538,1064479,1437694,1051167c1451539,1021881,1442487,936152,1434500,916982c1383914,918047,1327471,990465,1285938,1011764c1239612,1064479,1219378,1061284,1167727,1035193c1168792,1030933,1169857,1027206,1169857,1024011c1220975,1004842,1411070,886631,1422253,824863c1408408,822733,1408408,822733,1397226,814746c1397226,810486,1397226,805694,1397226,802499c1406278,795045,1417460,787057,1427577,779070c1435565,760966,1443552,703458,1435565,692276c1378057,692276,1354628,803564,1289133,782265c1253989,803564,1192221,854150,1153883,833916c1153883,824863,1154948,816876,1156013,808889c1188494,793447,1216715,771615,1263041,748186c1285405,708783,1263041,666184,1306704,656067c1312562,662990,1316822,669379,1323744,676302c1436630,675237,1438759,507505,1440889,435620c1463254,394086,1518099,401009,1523956,343501c1433967,356280,1443019,445204,1376459,458516c1366342,454256,1357290,450529,1348238,446269c1270496,446269,1234287,529337,1161337,469698c1161337,466503,1161337,462776,1161337,459581c1269431,405801,1269431,405801,1337056,376514c1385511,333916,1353030,247122,1363147,194406c1417993,193341,1415863,282265,1453136,312617c1485617,299305,1518631,285460,1552177,273213c1561230,270018,1569217,266291,1578269,263096c1584126,260434,1590516,258304,1596374,256174c1649622,190147,1705533,112404,1760911,45844c1770762,44779,1778649,43415,1785205,42774xm677122,5334c695418,7505,706600,24278,708198,55428c710328,55428,711393,55428,712458,55428c749731,57558,810434,104949,836526,143288c831733,191743,761978,242329,712458,269485c703406,273745,697016,277472,690094,280667c638443,327526,659742,366929,668794,420177c670924,428164,670924,429229,666664,435086c665599,437749,663470,439879,662405,440944c645898,465438,624599,494724,608624,524011c596377,546375,585195,569271,579338,591636c589455,584713,598507,577259,608624,570336c640573,545310,674119,521881,712458,512829c713523,511764,714588,511764,716718,511764c743874,531998,731627,555959,712458,579389c693288,603350,666664,626779,660807,645949c666132,664053,697548,660858,704471,713573c667729,863200,684236,1013360,710328,1175233c702341,1210910,652820,1217832,625663,1217832c619806,1213040,614481,1207715,608624,1200792c581468,1169376,558038,1116661,561233,1090569c592650,1103349,594247,1104414,608624,1105479c608624,1105479,609689,1105479,610754,1105479c620871,1076192,617676,1029866,608624,1008567c607559,1007502,606494,1006437,606494,1005372c572948,994190,567091,994190,555909,972891c551649,972891,546856,972891,543662,973956c534609,995255,531947,1026672,518635,1072997c514375,1104946,518635,1256703,449945,1246586c417464,1219429,420659,1221559,419594,1188013c441958,1074062,465387,975021,500531,866928c503726,815277,529817,776939,542064,734340c499998,734340,463257,778536,438230,730080c438230,723158,438230,716768,439296,709846c497868,644351,505855,583648,487751,504841c486686,498984,492543,492062,494673,487802c508518,462775,528752,433489,520765,410060c481361,410060,436633,468633,410542,492062c350904,535725,344514,545842,317358,562882c230563,587908,229498,586843,217251,666715c223109,787056,199147,934553,155484,1054893c148561,1096959,143237,1138492,136314,1180026c136314,1218897,147496,1292379,100106,1312613c95846,1309951,91054,1307821,87859,1305691c58572,1289717,38338,1276405,21299,1256170c9052,1192805,9052,1192805,1064,1121985c1064,1084179,2129,1045841,2129,1009632c4259,937215,5324,866395,6389,796640c5324,770549,5324,744990,4259,718898c2129,692807,0,666183,0,639026l0,632104c0,576726,12779,526141,65495,504841c76677,510166,82001,521881,87859,536258c95846,559687,100106,590038,116080,617195c177848,637429,144302,715171,144302,775874c157614,754574,162406,724223,165601,702924c173588,601220,165601,565544,223109,498984c258252,476087,313098,445736,339189,424437c521830,322733,521830,322733,536207,310486c577740,245524,584130,161924,609157,91105c619274,60753,634183,31467,656547,8038c664135,5509,671024,4610,677122,5334xm3645157,983c3663860,4710,3686358,18421,3704994,31467c3740138,88975,3691682,112404,3640564,159795c3611278,197068,3580926,237537,3543652,268953c3543652,271083,3544718,275875,3544718,279070c3595303,289187,3619265,274810,3621394,334448c3606485,359475,3580926,382904,3587849,419112c3663460,393021,3731086,354682,3812022,414853c3812022,416450,3812022,419112,3812022,421242l3812022,443606c3804035,511232,3718306,538389,3680500,594299c3671448,598559,3662396,604416,3654409,611339c3631245,611871,3609547,617462,3588713,625782l3528743,656327,3528743,539454,3528210,540085,3528210,539454c3539393,525077,3549510,514427,3607018,543714c3662396,536791,3687954,488336,3715111,446801c3702864,404203,3566549,469165,3537263,475024l3528743,483543,3528743,193873,3528210,194459,3528210,193873c3574537,146483,3615005,96962,3608082,30402c3611543,3512,3626453,-2745,3645157,983xe">
              <v:path o:connectlocs="832929,253659;835066,256323;832929,273696;763424,235418;763424,253144;754044,249258;750478,241498;809425,217986;832803,218449;832803,242193;832803,253659;832803,273696;818475,288290;769582,263504;812065,270569;812065,243119;781523,255165;763424,253196;763424,253144;763550,253196;763550,235359;763424,235418;763424,235359;800627,224356;809425,217986;845121,216249;860329,222851;832929,242193;832929,218449;845121,216249;597030,196110;601413,197833;615742,212542;641759,228758;661743,230032;629818,251111;620769,249142;615742,244625;594500,206867;594249,196559;597030,196110;376600,191688;372662,191811;369143,191811;366503,193664;360973,217870;366503,215901;372662,212658;384854,200613;376600,191688;136496,186135;135993,189262;136244,192505;136244,195632;137627,198296;143786,200497;144037,200728;144037,189031;143786,188567;136496,186135;847257,164824;841727,165519;832929,171889;832929,172005;818852,187873;832929,179302;847257,164824;141649,161349;141900,170268;143786,170963;145420,171889;146425,163087;143786,161581;141649,161349;864274,149585;878679,158917;854170,181503;832929,192969;803141,212774;799119,212542;816715,190536;815710,188799;792332,200034;770337,201308;764429,199339;767069,193664;828404,164824;832929,162392;857941,150115;864274,149585;733259,141081;763298,145250;763550,144787;763550,163318;761413,171658;757391,172353;733259,143976;733259,141776;733259,141081;371782,132279;366503,134016;360596,146061;366503,142587;371782,132279;622152,102860;634846,110504;615742,143861;615742,120465;622152,102860;390761,97648;372662,107724;366503,113863;363990,122318;366378,121391;372536,118727;387744,104713;393652,100312;393400,97880;390761,97648;748719,84792;752740,87687;763550,98922;782151,113168;763550,130541;763298,130541;762544,117106;748719,84792;603927,51319;613479,60817;602041,123013;602293,127646;615616,120349;615616,143629;589599,161697;577658,193780;498852,259566;498098,257365;499103,255396;565215,176522;564964,174322;531154,179997;539700,162855;574516,142239;596009,65334;603927,51319;832803,42297;832803,105292;832929,105176;832929,105292;825011,122434;830195,120320;832803,117475;832803,142818;832929,142759;832929,142818;804021,156485;803267,153821;825262,134942;801130,136911;766315,154516;763675,163318;763675,144787;794971,121970;795474,114094;807163,113168;828907,71588;805278,74252;813824,61512;12348,40041;20863,40896;37329,59311;32552,64407;24257,67071;20863,67303;19230,67303;15459,65102;4398,40664;12348,40041;164650,20858;164901,36263;168295,34294;171688,31398;168295,21553;164650,20858;421382,9303;430856,18310;419921,34525;433244,25723;447446,32672;447446,34410;442167,41706;388750,66144;372536,84560;366378,88961;362607,97995;366378,97069;372536,94173;416653,93941;411374,113515;372536,154864;366378,159265;366378,161929;372536,160423;409489,142355;417155,154053;389001,179070;407603,194243;372536,225630;366378,229337;360848,232811;358459,257829;359213,279371;353935,285742;339355,243119;325781,233043;339355,228642;338601,199455;303534,220071;275631,225167;276134,222735;335710,179418;329803,177217;329803,174553;336967,169457;338852,150578;304288,170152;272364,181387;272866,175943;298129,162739;308436,142702;312458,147104;340109,94752;359716,74715;324901,99733;318239,97069;274123,102165;274123,99964;315600,81896;321759,42285;343000,67998;366378,59427;372536,57226;376810,55721;415647,9971;421382,9303;159828,1160;167164,12056;168169,12056;197454,31166;168169,58616;162890,61048;157863,91393;157360,94636;156355,95910;143660,113979;136747,128688;143660,124055;168169,111546;169175,111315;168169,126024;155977,140502;166284,155211;167666,255628;147682,264893;143660,261187;132474,237212;143660,240455;144163,240455;143660,219376;143157,218681;131217,211616;128326,211847;122419,233390;106205,271148;99041,258407;118146,188567;127949,159728;103440,158801;103692,154400;115129,109809;116763,106103;122922,89193;96904,107029;74909,122433;51280,145018;36700,229452;32175,256670;23629,285509;20738,284004;5027,273232;251,244045;502,219607;1508,173279;1005,156369;0,138996;0,137490;15459,109809;20738,116642;27399,134247;34061,168762;39088,152894;52662,108535;80062,92320;126567,67534;143786,19816;154972,1748;159828,1160;860407,213;874531,6844;859323,34757;836448,58500;836700,60701;854798,72746;846880,91162;899795,90235;899795,91625;899795,96489;868750,129267;862591,132973;847084,136115;832929,142759;832929,117338;832803,117475;832803,117338;851405,118264;876919,97184;834940,103323;832929,105176;832929,42169;832803,42297;832803,42169;851656,6612;860407,213" o:connectangles="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
              <v:fill on="t" focussize="0,0"/>
              <v:stroke on="f" weight="0.419291338582677pt" joinstyle="miter"/>
              <v:imagedata o:title=""/>
              <o:lock v:ext="edit" aspectratio="f"/>
              <w10:wrap type="none"/>
              <w10:anchorlock/>
            </v:shape>
          </w:pict>
        </mc:Fallback>
      </mc:AlternateContent>
    </w:r>
  </w:p>
  <w:p>
    <w:pPr>
      <w:pStyle w:val="6"/>
      <w:pBdr>
        <w:bottom w:val="threeDEmboss" w:color="7E719F" w:sz="18" w:space="1"/>
      </w:pBdr>
      <w:jc w:val="center"/>
    </w:pPr>
    <w:r>
      <mc:AlternateContent>
        <mc:Choice Requires="wps">
          <w:drawing>
            <wp:inline distT="0" distB="0" distL="114300" distR="114300">
              <wp:extent cx="935990" cy="107950"/>
              <wp:effectExtent l="0" t="0" r="4445" b="6985"/>
              <wp:docPr id="36" name="îṥlîḋê"/>
              <wp:cNvGraphicFramePr/>
              <a:graphic xmlns:a="http://schemas.openxmlformats.org/drawingml/2006/main">
                <a:graphicData uri="http://schemas.microsoft.com/office/word/2010/wordprocessingShape">
                  <wps:wsp>
                    <wps:cNvSpPr/>
                    <wps:spPr>
                      <a:xfrm>
                        <a:off x="0" y="0"/>
                        <a:ext cx="935990" cy="107950"/>
                      </a:xfrm>
                      <a:custGeom>
                        <a:avLst/>
                        <a:gdLst>
                          <a:gd name="connsiteX0" fmla="*/ 2873364 w 3817880"/>
                          <a:gd name="connsiteY0" fmla="*/ 329175 h 420659"/>
                          <a:gd name="connsiteX1" fmla="*/ 2873364 w 3817880"/>
                          <a:gd name="connsiteY1" fmla="*/ 302019 h 420659"/>
                          <a:gd name="connsiteX2" fmla="*/ 2893598 w 3817880"/>
                          <a:gd name="connsiteY2" fmla="*/ 304149 h 420659"/>
                          <a:gd name="connsiteX3" fmla="*/ 2926080 w 3817880"/>
                          <a:gd name="connsiteY3" fmla="*/ 298291 h 420659"/>
                          <a:gd name="connsiteX4" fmla="*/ 2962288 w 3817880"/>
                          <a:gd name="connsiteY4" fmla="*/ 278057 h 420659"/>
                          <a:gd name="connsiteX5" fmla="*/ 2962288 w 3817880"/>
                          <a:gd name="connsiteY5" fmla="*/ 303084 h 420659"/>
                          <a:gd name="connsiteX6" fmla="*/ 2921820 w 3817880"/>
                          <a:gd name="connsiteY6" fmla="*/ 322253 h 420659"/>
                          <a:gd name="connsiteX7" fmla="*/ 2880286 w 3817880"/>
                          <a:gd name="connsiteY7" fmla="*/ 329175 h 420659"/>
                          <a:gd name="connsiteX8" fmla="*/ 2873364 w 3817880"/>
                          <a:gd name="connsiteY8" fmla="*/ 329175 h 420659"/>
                          <a:gd name="connsiteX9" fmla="*/ 2873364 w 3817880"/>
                          <a:gd name="connsiteY9" fmla="*/ 329175 h 420659"/>
                          <a:gd name="connsiteX10" fmla="*/ 2873364 w 3817880"/>
                          <a:gd name="connsiteY10" fmla="*/ 209367 h 420659"/>
                          <a:gd name="connsiteX11" fmla="*/ 2873364 w 3817880"/>
                          <a:gd name="connsiteY11" fmla="*/ 191263 h 420659"/>
                          <a:gd name="connsiteX12" fmla="*/ 2922885 w 3817880"/>
                          <a:gd name="connsiteY12" fmla="*/ 191263 h 420659"/>
                          <a:gd name="connsiteX13" fmla="*/ 2922885 w 3817880"/>
                          <a:gd name="connsiteY13" fmla="*/ 184341 h 420659"/>
                          <a:gd name="connsiteX14" fmla="*/ 2911703 w 3817880"/>
                          <a:gd name="connsiteY14" fmla="*/ 143872 h 420659"/>
                          <a:gd name="connsiteX15" fmla="*/ 2878156 w 3817880"/>
                          <a:gd name="connsiteY15" fmla="*/ 128963 h 420659"/>
                          <a:gd name="connsiteX16" fmla="*/ 2873897 w 3817880"/>
                          <a:gd name="connsiteY16" fmla="*/ 128963 h 420659"/>
                          <a:gd name="connsiteX17" fmla="*/ 2873897 w 3817880"/>
                          <a:gd name="connsiteY17" fmla="*/ 109794 h 420659"/>
                          <a:gd name="connsiteX18" fmla="*/ 2884014 w 3817880"/>
                          <a:gd name="connsiteY18" fmla="*/ 108729 h 420659"/>
                          <a:gd name="connsiteX19" fmla="*/ 2941522 w 3817880"/>
                          <a:gd name="connsiteY19" fmla="*/ 132158 h 420659"/>
                          <a:gd name="connsiteX20" fmla="*/ 2962821 w 3817880"/>
                          <a:gd name="connsiteY20" fmla="*/ 194990 h 420659"/>
                          <a:gd name="connsiteX21" fmla="*/ 2962821 w 3817880"/>
                          <a:gd name="connsiteY21" fmla="*/ 202978 h 420659"/>
                          <a:gd name="connsiteX22" fmla="*/ 2962821 w 3817880"/>
                          <a:gd name="connsiteY22" fmla="*/ 208835 h 420659"/>
                          <a:gd name="connsiteX23" fmla="*/ 2873364 w 3817880"/>
                          <a:gd name="connsiteY23" fmla="*/ 208835 h 420659"/>
                          <a:gd name="connsiteX24" fmla="*/ 2873364 w 3817880"/>
                          <a:gd name="connsiteY24" fmla="*/ 209367 h 420659"/>
                          <a:gd name="connsiteX25" fmla="*/ 2994770 w 3817880"/>
                          <a:gd name="connsiteY25" fmla="*/ 325448 h 420659"/>
                          <a:gd name="connsiteX26" fmla="*/ 2994770 w 3817880"/>
                          <a:gd name="connsiteY26" fmla="*/ 309473 h 420659"/>
                          <a:gd name="connsiteX27" fmla="*/ 3017134 w 3817880"/>
                          <a:gd name="connsiteY27" fmla="*/ 307343 h 420659"/>
                          <a:gd name="connsiteX28" fmla="*/ 3025121 w 3817880"/>
                          <a:gd name="connsiteY28" fmla="*/ 299356 h 420659"/>
                          <a:gd name="connsiteX29" fmla="*/ 3025121 w 3817880"/>
                          <a:gd name="connsiteY29" fmla="*/ 141742 h 420659"/>
                          <a:gd name="connsiteX30" fmla="*/ 2994770 w 3817880"/>
                          <a:gd name="connsiteY30" fmla="*/ 141742 h 420659"/>
                          <a:gd name="connsiteX31" fmla="*/ 2994770 w 3817880"/>
                          <a:gd name="connsiteY31" fmla="*/ 127365 h 420659"/>
                          <a:gd name="connsiteX32" fmla="*/ 3045355 w 3817880"/>
                          <a:gd name="connsiteY32" fmla="*/ 112456 h 420659"/>
                          <a:gd name="connsiteX33" fmla="*/ 3062395 w 3817880"/>
                          <a:gd name="connsiteY33" fmla="*/ 112456 h 420659"/>
                          <a:gd name="connsiteX34" fmla="*/ 3062395 w 3817880"/>
                          <a:gd name="connsiteY34" fmla="*/ 152924 h 420659"/>
                          <a:gd name="connsiteX35" fmla="*/ 3083694 w 3817880"/>
                          <a:gd name="connsiteY35" fmla="*/ 131625 h 420659"/>
                          <a:gd name="connsiteX36" fmla="*/ 3108720 w 3817880"/>
                          <a:gd name="connsiteY36" fmla="*/ 110326 h 420659"/>
                          <a:gd name="connsiteX37" fmla="*/ 3112980 w 3817880"/>
                          <a:gd name="connsiteY37" fmla="*/ 110326 h 420659"/>
                          <a:gd name="connsiteX38" fmla="*/ 3119902 w 3817880"/>
                          <a:gd name="connsiteY38" fmla="*/ 109261 h 420659"/>
                          <a:gd name="connsiteX39" fmla="*/ 3132149 w 3817880"/>
                          <a:gd name="connsiteY39" fmla="*/ 111391 h 420659"/>
                          <a:gd name="connsiteX40" fmla="*/ 3145461 w 3817880"/>
                          <a:gd name="connsiteY40" fmla="*/ 115651 h 420659"/>
                          <a:gd name="connsiteX41" fmla="*/ 3145461 w 3817880"/>
                          <a:gd name="connsiteY41" fmla="*/ 152924 h 420659"/>
                          <a:gd name="connsiteX42" fmla="*/ 3132149 w 3817880"/>
                          <a:gd name="connsiteY42" fmla="*/ 152924 h 420659"/>
                          <a:gd name="connsiteX43" fmla="*/ 3122032 w 3817880"/>
                          <a:gd name="connsiteY43" fmla="*/ 144937 h 420659"/>
                          <a:gd name="connsiteX44" fmla="*/ 3109785 w 3817880"/>
                          <a:gd name="connsiteY44" fmla="*/ 142807 h 420659"/>
                          <a:gd name="connsiteX45" fmla="*/ 3087421 w 3817880"/>
                          <a:gd name="connsiteY45" fmla="*/ 150794 h 420659"/>
                          <a:gd name="connsiteX46" fmla="*/ 3062395 w 3817880"/>
                          <a:gd name="connsiteY46" fmla="*/ 174223 h 420659"/>
                          <a:gd name="connsiteX47" fmla="*/ 3062395 w 3817880"/>
                          <a:gd name="connsiteY47" fmla="*/ 299356 h 420659"/>
                          <a:gd name="connsiteX48" fmla="*/ 3069317 w 3817880"/>
                          <a:gd name="connsiteY48" fmla="*/ 307343 h 420659"/>
                          <a:gd name="connsiteX49" fmla="*/ 3099668 w 3817880"/>
                          <a:gd name="connsiteY49" fmla="*/ 309473 h 420659"/>
                          <a:gd name="connsiteX50" fmla="*/ 3099668 w 3817880"/>
                          <a:gd name="connsiteY50" fmla="*/ 325448 h 420659"/>
                          <a:gd name="connsiteX51" fmla="*/ 2994770 w 3817880"/>
                          <a:gd name="connsiteY51" fmla="*/ 325448 h 420659"/>
                          <a:gd name="connsiteX52" fmla="*/ 2994770 w 3817880"/>
                          <a:gd name="connsiteY52" fmla="*/ 325448 h 420659"/>
                          <a:gd name="connsiteX53" fmla="*/ 3299880 w 3817880"/>
                          <a:gd name="connsiteY53" fmla="*/ 119378 h 420659"/>
                          <a:gd name="connsiteX54" fmla="*/ 3299880 w 3817880"/>
                          <a:gd name="connsiteY54" fmla="*/ 168899 h 420659"/>
                          <a:gd name="connsiteX55" fmla="*/ 3277516 w 3817880"/>
                          <a:gd name="connsiteY55" fmla="*/ 168899 h 420659"/>
                          <a:gd name="connsiteX56" fmla="*/ 3274322 w 3817880"/>
                          <a:gd name="connsiteY56" fmla="*/ 138547 h 420659"/>
                          <a:gd name="connsiteX57" fmla="*/ 3257282 w 3817880"/>
                          <a:gd name="connsiteY57" fmla="*/ 130560 h 420659"/>
                          <a:gd name="connsiteX58" fmla="*/ 3241308 w 3817880"/>
                          <a:gd name="connsiteY58" fmla="*/ 128430 h 420659"/>
                          <a:gd name="connsiteX59" fmla="*/ 3215216 w 3817880"/>
                          <a:gd name="connsiteY59" fmla="*/ 137482 h 420659"/>
                          <a:gd name="connsiteX60" fmla="*/ 3205099 w 3817880"/>
                          <a:gd name="connsiteY60" fmla="*/ 159847 h 420659"/>
                          <a:gd name="connsiteX61" fmla="*/ 3213086 w 3817880"/>
                          <a:gd name="connsiteY61" fmla="*/ 181146 h 420659"/>
                          <a:gd name="connsiteX62" fmla="*/ 3242373 w 3817880"/>
                          <a:gd name="connsiteY62" fmla="*/ 200315 h 420659"/>
                          <a:gd name="connsiteX63" fmla="*/ 3253555 w 3817880"/>
                          <a:gd name="connsiteY63" fmla="*/ 204575 h 420659"/>
                          <a:gd name="connsiteX64" fmla="*/ 3288699 w 3817880"/>
                          <a:gd name="connsiteY64" fmla="*/ 224809 h 420659"/>
                          <a:gd name="connsiteX65" fmla="*/ 3300946 w 3817880"/>
                          <a:gd name="connsiteY65" fmla="*/ 241848 h 420659"/>
                          <a:gd name="connsiteX66" fmla="*/ 3305205 w 3817880"/>
                          <a:gd name="connsiteY66" fmla="*/ 263148 h 420659"/>
                          <a:gd name="connsiteX67" fmla="*/ 3283906 w 3817880"/>
                          <a:gd name="connsiteY67" fmla="*/ 311603 h 420659"/>
                          <a:gd name="connsiteX68" fmla="*/ 3223203 w 3817880"/>
                          <a:gd name="connsiteY68" fmla="*/ 328643 h 420659"/>
                          <a:gd name="connsiteX69" fmla="*/ 3193917 w 3817880"/>
                          <a:gd name="connsiteY69" fmla="*/ 326513 h 420659"/>
                          <a:gd name="connsiteX70" fmla="*/ 3166761 w 3817880"/>
                          <a:gd name="connsiteY70" fmla="*/ 319591 h 420659"/>
                          <a:gd name="connsiteX71" fmla="*/ 3166761 w 3817880"/>
                          <a:gd name="connsiteY71" fmla="*/ 262083 h 420659"/>
                          <a:gd name="connsiteX72" fmla="*/ 3188060 w 3817880"/>
                          <a:gd name="connsiteY72" fmla="*/ 262083 h 420659"/>
                          <a:gd name="connsiteX73" fmla="*/ 3192319 w 3817880"/>
                          <a:gd name="connsiteY73" fmla="*/ 299356 h 420659"/>
                          <a:gd name="connsiteX74" fmla="*/ 3211489 w 3817880"/>
                          <a:gd name="connsiteY74" fmla="*/ 307343 h 420659"/>
                          <a:gd name="connsiteX75" fmla="*/ 3229593 w 3817880"/>
                          <a:gd name="connsiteY75" fmla="*/ 310538 h 420659"/>
                          <a:gd name="connsiteX76" fmla="*/ 3259944 w 3817880"/>
                          <a:gd name="connsiteY76" fmla="*/ 300421 h 420659"/>
                          <a:gd name="connsiteX77" fmla="*/ 3271126 w 3817880"/>
                          <a:gd name="connsiteY77" fmla="*/ 274330 h 420659"/>
                          <a:gd name="connsiteX78" fmla="*/ 3263139 w 3817880"/>
                          <a:gd name="connsiteY78" fmla="*/ 253031 h 420659"/>
                          <a:gd name="connsiteX79" fmla="*/ 3225866 w 3817880"/>
                          <a:gd name="connsiteY79" fmla="*/ 230666 h 420659"/>
                          <a:gd name="connsiteX80" fmla="*/ 3182203 w 3817880"/>
                          <a:gd name="connsiteY80" fmla="*/ 203510 h 420659"/>
                          <a:gd name="connsiteX81" fmla="*/ 3169955 w 3817880"/>
                          <a:gd name="connsiteY81" fmla="*/ 171029 h 420659"/>
                          <a:gd name="connsiteX82" fmla="*/ 3190190 w 3817880"/>
                          <a:gd name="connsiteY82" fmla="*/ 125768 h 420659"/>
                          <a:gd name="connsiteX83" fmla="*/ 3247698 w 3817880"/>
                          <a:gd name="connsiteY83" fmla="*/ 108729 h 420659"/>
                          <a:gd name="connsiteX84" fmla="*/ 3274854 w 3817880"/>
                          <a:gd name="connsiteY84" fmla="*/ 111923 h 420659"/>
                          <a:gd name="connsiteX85" fmla="*/ 3299880 w 3817880"/>
                          <a:gd name="connsiteY85" fmla="*/ 119378 h 420659"/>
                          <a:gd name="connsiteX86" fmla="*/ 3299880 w 3817880"/>
                          <a:gd name="connsiteY86" fmla="*/ 119378 h 420659"/>
                          <a:gd name="connsiteX87" fmla="*/ 3389870 w 3817880"/>
                          <a:gd name="connsiteY87" fmla="*/ 112988 h 420659"/>
                          <a:gd name="connsiteX88" fmla="*/ 3406909 w 3817880"/>
                          <a:gd name="connsiteY88" fmla="*/ 112988 h 420659"/>
                          <a:gd name="connsiteX89" fmla="*/ 3406909 w 3817880"/>
                          <a:gd name="connsiteY89" fmla="*/ 299889 h 420659"/>
                          <a:gd name="connsiteX90" fmla="*/ 3413831 w 3817880"/>
                          <a:gd name="connsiteY90" fmla="*/ 307876 h 420659"/>
                          <a:gd name="connsiteX91" fmla="*/ 3437261 w 3817880"/>
                          <a:gd name="connsiteY91" fmla="*/ 310006 h 420659"/>
                          <a:gd name="connsiteX92" fmla="*/ 3437261 w 3817880"/>
                          <a:gd name="connsiteY92" fmla="*/ 325980 h 420659"/>
                          <a:gd name="connsiteX93" fmla="*/ 3339284 w 3817880"/>
                          <a:gd name="connsiteY93" fmla="*/ 325980 h 420659"/>
                          <a:gd name="connsiteX94" fmla="*/ 3339284 w 3817880"/>
                          <a:gd name="connsiteY94" fmla="*/ 310006 h 420659"/>
                          <a:gd name="connsiteX95" fmla="*/ 3361648 w 3817880"/>
                          <a:gd name="connsiteY95" fmla="*/ 307876 h 420659"/>
                          <a:gd name="connsiteX96" fmla="*/ 3369635 w 3817880"/>
                          <a:gd name="connsiteY96" fmla="*/ 299889 h 420659"/>
                          <a:gd name="connsiteX97" fmla="*/ 3369635 w 3817880"/>
                          <a:gd name="connsiteY97" fmla="*/ 142275 h 420659"/>
                          <a:gd name="connsiteX98" fmla="*/ 3339284 w 3817880"/>
                          <a:gd name="connsiteY98" fmla="*/ 142275 h 420659"/>
                          <a:gd name="connsiteX99" fmla="*/ 3339284 w 3817880"/>
                          <a:gd name="connsiteY99" fmla="*/ 127365 h 420659"/>
                          <a:gd name="connsiteX100" fmla="*/ 3389870 w 3817880"/>
                          <a:gd name="connsiteY100" fmla="*/ 112988 h 420659"/>
                          <a:gd name="connsiteX101" fmla="*/ 3389870 w 3817880"/>
                          <a:gd name="connsiteY101" fmla="*/ 112988 h 420659"/>
                          <a:gd name="connsiteX102" fmla="*/ 3390934 w 3817880"/>
                          <a:gd name="connsiteY102" fmla="*/ 15012 h 420659"/>
                          <a:gd name="connsiteX103" fmla="*/ 3409039 w 3817880"/>
                          <a:gd name="connsiteY103" fmla="*/ 22999 h 420659"/>
                          <a:gd name="connsiteX104" fmla="*/ 3417026 w 3817880"/>
                          <a:gd name="connsiteY104" fmla="*/ 41104 h 420659"/>
                          <a:gd name="connsiteX105" fmla="*/ 3409039 w 3817880"/>
                          <a:gd name="connsiteY105" fmla="*/ 58143 h 420659"/>
                          <a:gd name="connsiteX106" fmla="*/ 3390934 w 3817880"/>
                          <a:gd name="connsiteY106" fmla="*/ 66130 h 420659"/>
                          <a:gd name="connsiteX107" fmla="*/ 3372830 w 3817880"/>
                          <a:gd name="connsiteY107" fmla="*/ 58143 h 420659"/>
                          <a:gd name="connsiteX108" fmla="*/ 3365908 w 3817880"/>
                          <a:gd name="connsiteY108" fmla="*/ 41104 h 420659"/>
                          <a:gd name="connsiteX109" fmla="*/ 3372830 w 3817880"/>
                          <a:gd name="connsiteY109" fmla="*/ 22999 h 420659"/>
                          <a:gd name="connsiteX110" fmla="*/ 3390934 w 3817880"/>
                          <a:gd name="connsiteY110" fmla="*/ 15012 h 420659"/>
                          <a:gd name="connsiteX111" fmla="*/ 3390934 w 3817880"/>
                          <a:gd name="connsiteY111" fmla="*/ 15012 h 420659"/>
                          <a:gd name="connsiteX112" fmla="*/ 3484651 w 3817880"/>
                          <a:gd name="connsiteY112" fmla="*/ 140677 h 420659"/>
                          <a:gd name="connsiteX113" fmla="*/ 3457494 w 3817880"/>
                          <a:gd name="connsiteY113" fmla="*/ 140677 h 420659"/>
                          <a:gd name="connsiteX114" fmla="*/ 3457494 w 3817880"/>
                          <a:gd name="connsiteY114" fmla="*/ 127365 h 420659"/>
                          <a:gd name="connsiteX115" fmla="*/ 3485716 w 3817880"/>
                          <a:gd name="connsiteY115" fmla="*/ 114053 h 420659"/>
                          <a:gd name="connsiteX116" fmla="*/ 3504885 w 3817880"/>
                          <a:gd name="connsiteY116" fmla="*/ 73585 h 420659"/>
                          <a:gd name="connsiteX117" fmla="*/ 3521924 w 3817880"/>
                          <a:gd name="connsiteY117" fmla="*/ 73585 h 420659"/>
                          <a:gd name="connsiteX118" fmla="*/ 3521924 w 3817880"/>
                          <a:gd name="connsiteY118" fmla="*/ 120975 h 420659"/>
                          <a:gd name="connsiteX119" fmla="*/ 3588484 w 3817880"/>
                          <a:gd name="connsiteY119" fmla="*/ 120975 h 420659"/>
                          <a:gd name="connsiteX120" fmla="*/ 3588484 w 3817880"/>
                          <a:gd name="connsiteY120" fmla="*/ 141210 h 420659"/>
                          <a:gd name="connsiteX121" fmla="*/ 3521924 w 3817880"/>
                          <a:gd name="connsiteY121" fmla="*/ 141210 h 420659"/>
                          <a:gd name="connsiteX122" fmla="*/ 3521924 w 3817880"/>
                          <a:gd name="connsiteY122" fmla="*/ 256225 h 420659"/>
                          <a:gd name="connsiteX123" fmla="*/ 3529912 w 3817880"/>
                          <a:gd name="connsiteY123" fmla="*/ 294564 h 420659"/>
                          <a:gd name="connsiteX124" fmla="*/ 3558133 w 3817880"/>
                          <a:gd name="connsiteY124" fmla="*/ 304681 h 420659"/>
                          <a:gd name="connsiteX125" fmla="*/ 3573043 w 3817880"/>
                          <a:gd name="connsiteY125" fmla="*/ 303616 h 420659"/>
                          <a:gd name="connsiteX126" fmla="*/ 3589017 w 3817880"/>
                          <a:gd name="connsiteY126" fmla="*/ 301486 h 420659"/>
                          <a:gd name="connsiteX127" fmla="*/ 3589017 w 3817880"/>
                          <a:gd name="connsiteY127" fmla="*/ 317461 h 420659"/>
                          <a:gd name="connsiteX128" fmla="*/ 3559731 w 3817880"/>
                          <a:gd name="connsiteY128" fmla="*/ 325448 h 420659"/>
                          <a:gd name="connsiteX129" fmla="*/ 3531509 w 3817880"/>
                          <a:gd name="connsiteY129" fmla="*/ 327578 h 420659"/>
                          <a:gd name="connsiteX130" fmla="*/ 3495300 w 3817880"/>
                          <a:gd name="connsiteY130" fmla="*/ 317461 h 420659"/>
                          <a:gd name="connsiteX131" fmla="*/ 3485184 w 3817880"/>
                          <a:gd name="connsiteY131" fmla="*/ 282317 h 420659"/>
                          <a:gd name="connsiteX132" fmla="*/ 3485184 w 3817880"/>
                          <a:gd name="connsiteY132" fmla="*/ 140677 h 420659"/>
                          <a:gd name="connsiteX133" fmla="*/ 3484651 w 3817880"/>
                          <a:gd name="connsiteY133" fmla="*/ 140677 h 420659"/>
                          <a:gd name="connsiteX134" fmla="*/ 3592744 w 3817880"/>
                          <a:gd name="connsiteY134" fmla="*/ 114053 h 420659"/>
                          <a:gd name="connsiteX135" fmla="*/ 3687526 w 3817880"/>
                          <a:gd name="connsiteY135" fmla="*/ 114053 h 420659"/>
                          <a:gd name="connsiteX136" fmla="*/ 3687526 w 3817880"/>
                          <a:gd name="connsiteY136" fmla="*/ 131093 h 420659"/>
                          <a:gd name="connsiteX137" fmla="*/ 3665162 w 3817880"/>
                          <a:gd name="connsiteY137" fmla="*/ 132158 h 420659"/>
                          <a:gd name="connsiteX138" fmla="*/ 3659304 w 3817880"/>
                          <a:gd name="connsiteY138" fmla="*/ 140145 h 420659"/>
                          <a:gd name="connsiteX139" fmla="*/ 3712020 w 3817880"/>
                          <a:gd name="connsiteY139" fmla="*/ 276460 h 420659"/>
                          <a:gd name="connsiteX140" fmla="*/ 3765800 w 3817880"/>
                          <a:gd name="connsiteY140" fmla="*/ 140145 h 420659"/>
                          <a:gd name="connsiteX141" fmla="*/ 3762606 w 3817880"/>
                          <a:gd name="connsiteY141" fmla="*/ 132158 h 420659"/>
                          <a:gd name="connsiteX142" fmla="*/ 3739176 w 3817880"/>
                          <a:gd name="connsiteY142" fmla="*/ 131093 h 420659"/>
                          <a:gd name="connsiteX143" fmla="*/ 3739176 w 3817880"/>
                          <a:gd name="connsiteY143" fmla="*/ 114053 h 420659"/>
                          <a:gd name="connsiteX144" fmla="*/ 3817984 w 3817880"/>
                          <a:gd name="connsiteY144" fmla="*/ 114053 h 420659"/>
                          <a:gd name="connsiteX145" fmla="*/ 3817984 w 3817880"/>
                          <a:gd name="connsiteY145" fmla="*/ 131093 h 420659"/>
                          <a:gd name="connsiteX146" fmla="*/ 3791892 w 3817880"/>
                          <a:gd name="connsiteY146" fmla="*/ 134287 h 420659"/>
                          <a:gd name="connsiteX147" fmla="*/ 3704033 w 3817880"/>
                          <a:gd name="connsiteY147" fmla="*/ 347279 h 420659"/>
                          <a:gd name="connsiteX148" fmla="*/ 3671552 w 3817880"/>
                          <a:gd name="connsiteY148" fmla="*/ 403722 h 420659"/>
                          <a:gd name="connsiteX149" fmla="*/ 3634278 w 3817880"/>
                          <a:gd name="connsiteY149" fmla="*/ 420762 h 420659"/>
                          <a:gd name="connsiteX150" fmla="*/ 3611914 w 3817880"/>
                          <a:gd name="connsiteY150" fmla="*/ 413839 h 420659"/>
                          <a:gd name="connsiteX151" fmla="*/ 3603926 w 3817880"/>
                          <a:gd name="connsiteY151" fmla="*/ 396800 h 420659"/>
                          <a:gd name="connsiteX152" fmla="*/ 3606056 w 3817880"/>
                          <a:gd name="connsiteY152" fmla="*/ 384553 h 420659"/>
                          <a:gd name="connsiteX153" fmla="*/ 3615108 w 3817880"/>
                          <a:gd name="connsiteY153" fmla="*/ 373371 h 420659"/>
                          <a:gd name="connsiteX154" fmla="*/ 3656642 w 3817880"/>
                          <a:gd name="connsiteY154" fmla="*/ 389345 h 420659"/>
                          <a:gd name="connsiteX155" fmla="*/ 3675811 w 3817880"/>
                          <a:gd name="connsiteY155" fmla="*/ 362189 h 420659"/>
                          <a:gd name="connsiteX156" fmla="*/ 3692851 w 3817880"/>
                          <a:gd name="connsiteY156" fmla="*/ 323850 h 420659"/>
                          <a:gd name="connsiteX157" fmla="*/ 3618304 w 3817880"/>
                          <a:gd name="connsiteY157" fmla="*/ 133755 h 420659"/>
                          <a:gd name="connsiteX158" fmla="*/ 3592212 w 3817880"/>
                          <a:gd name="connsiteY158" fmla="*/ 131625 h 420659"/>
                          <a:gd name="connsiteX159" fmla="*/ 3592212 w 3817880"/>
                          <a:gd name="connsiteY159" fmla="*/ 114053 h 420659"/>
                          <a:gd name="connsiteX160" fmla="*/ 2548019 w 3817880"/>
                          <a:gd name="connsiteY160" fmla="*/ 114053 h 420659"/>
                          <a:gd name="connsiteX161" fmla="*/ 2643865 w 3817880"/>
                          <a:gd name="connsiteY161" fmla="*/ 114053 h 420659"/>
                          <a:gd name="connsiteX162" fmla="*/ 2643865 w 3817880"/>
                          <a:gd name="connsiteY162" fmla="*/ 131093 h 420659"/>
                          <a:gd name="connsiteX163" fmla="*/ 2620436 w 3817880"/>
                          <a:gd name="connsiteY163" fmla="*/ 132158 h 420659"/>
                          <a:gd name="connsiteX164" fmla="*/ 2616176 w 3817880"/>
                          <a:gd name="connsiteY164" fmla="*/ 140145 h 420659"/>
                          <a:gd name="connsiteX165" fmla="*/ 2666762 w 3817880"/>
                          <a:gd name="connsiteY165" fmla="*/ 283382 h 420659"/>
                          <a:gd name="connsiteX166" fmla="*/ 2723205 w 3817880"/>
                          <a:gd name="connsiteY166" fmla="*/ 140145 h 420659"/>
                          <a:gd name="connsiteX167" fmla="*/ 2720010 w 3817880"/>
                          <a:gd name="connsiteY167" fmla="*/ 132158 h 420659"/>
                          <a:gd name="connsiteX168" fmla="*/ 2696581 w 3817880"/>
                          <a:gd name="connsiteY168" fmla="*/ 131093 h 420659"/>
                          <a:gd name="connsiteX169" fmla="*/ 2696581 w 3817880"/>
                          <a:gd name="connsiteY169" fmla="*/ 114053 h 420659"/>
                          <a:gd name="connsiteX170" fmla="*/ 2773258 w 3817880"/>
                          <a:gd name="connsiteY170" fmla="*/ 114053 h 420659"/>
                          <a:gd name="connsiteX171" fmla="*/ 2773258 w 3817880"/>
                          <a:gd name="connsiteY171" fmla="*/ 131093 h 420659"/>
                          <a:gd name="connsiteX172" fmla="*/ 2748231 w 3817880"/>
                          <a:gd name="connsiteY172" fmla="*/ 134287 h 420659"/>
                          <a:gd name="connsiteX173" fmla="*/ 2671554 w 3817880"/>
                          <a:gd name="connsiteY173" fmla="*/ 325448 h 420659"/>
                          <a:gd name="connsiteX174" fmla="*/ 2646528 w 3817880"/>
                          <a:gd name="connsiteY174" fmla="*/ 325448 h 420659"/>
                          <a:gd name="connsiteX175" fmla="*/ 2575708 w 3817880"/>
                          <a:gd name="connsiteY175" fmla="*/ 132690 h 420659"/>
                          <a:gd name="connsiteX176" fmla="*/ 2548552 w 3817880"/>
                          <a:gd name="connsiteY176" fmla="*/ 130560 h 420659"/>
                          <a:gd name="connsiteX177" fmla="*/ 2548552 w 3817880"/>
                          <a:gd name="connsiteY177" fmla="*/ 114053 h 420659"/>
                          <a:gd name="connsiteX178" fmla="*/ 2548019 w 3817880"/>
                          <a:gd name="connsiteY178" fmla="*/ 114053 h 420659"/>
                          <a:gd name="connsiteX179" fmla="*/ 2873364 w 3817880"/>
                          <a:gd name="connsiteY179" fmla="*/ 110326 h 420659"/>
                          <a:gd name="connsiteX180" fmla="*/ 2873364 w 3817880"/>
                          <a:gd name="connsiteY180" fmla="*/ 129495 h 420659"/>
                          <a:gd name="connsiteX181" fmla="*/ 2839818 w 3817880"/>
                          <a:gd name="connsiteY181" fmla="*/ 147599 h 420659"/>
                          <a:gd name="connsiteX182" fmla="*/ 2822779 w 3817880"/>
                          <a:gd name="connsiteY182" fmla="*/ 191263 h 420659"/>
                          <a:gd name="connsiteX183" fmla="*/ 2873364 w 3817880"/>
                          <a:gd name="connsiteY183" fmla="*/ 191263 h 420659"/>
                          <a:gd name="connsiteX184" fmla="*/ 2873364 w 3817880"/>
                          <a:gd name="connsiteY184" fmla="*/ 209367 h 420659"/>
                          <a:gd name="connsiteX185" fmla="*/ 2820649 w 3817880"/>
                          <a:gd name="connsiteY185" fmla="*/ 209367 h 420659"/>
                          <a:gd name="connsiteX186" fmla="*/ 2820649 w 3817880"/>
                          <a:gd name="connsiteY186" fmla="*/ 215224 h 420659"/>
                          <a:gd name="connsiteX187" fmla="*/ 2839818 w 3817880"/>
                          <a:gd name="connsiteY187" fmla="*/ 280719 h 420659"/>
                          <a:gd name="connsiteX188" fmla="*/ 2873364 w 3817880"/>
                          <a:gd name="connsiteY188" fmla="*/ 302019 h 420659"/>
                          <a:gd name="connsiteX189" fmla="*/ 2873364 w 3817880"/>
                          <a:gd name="connsiteY189" fmla="*/ 329175 h 420659"/>
                          <a:gd name="connsiteX190" fmla="*/ 2808934 w 3817880"/>
                          <a:gd name="connsiteY190" fmla="*/ 299889 h 420659"/>
                          <a:gd name="connsiteX191" fmla="*/ 2781778 w 3817880"/>
                          <a:gd name="connsiteY191" fmla="*/ 221082 h 420659"/>
                          <a:gd name="connsiteX192" fmla="*/ 2809999 w 3817880"/>
                          <a:gd name="connsiteY192" fmla="*/ 141210 h 420659"/>
                          <a:gd name="connsiteX193" fmla="*/ 2873364 w 3817880"/>
                          <a:gd name="connsiteY193" fmla="*/ 110326 h 420659"/>
                          <a:gd name="connsiteX194" fmla="*/ 2873364 w 3817880"/>
                          <a:gd name="connsiteY194" fmla="*/ 110326 h 420659"/>
                          <a:gd name="connsiteX195" fmla="*/ 1632686 w 3817880"/>
                          <a:gd name="connsiteY195" fmla="*/ 323318 h 420659"/>
                          <a:gd name="connsiteX196" fmla="*/ 1632686 w 3817880"/>
                          <a:gd name="connsiteY196" fmla="*/ 304149 h 420659"/>
                          <a:gd name="connsiteX197" fmla="*/ 1647063 w 3817880"/>
                          <a:gd name="connsiteY197" fmla="*/ 299889 h 420659"/>
                          <a:gd name="connsiteX198" fmla="*/ 1677414 w 3817880"/>
                          <a:gd name="connsiteY198" fmla="*/ 285512 h 420659"/>
                          <a:gd name="connsiteX199" fmla="*/ 1677414 w 3817880"/>
                          <a:gd name="connsiteY199" fmla="*/ 207237 h 420659"/>
                          <a:gd name="connsiteX200" fmla="*/ 1632153 w 3817880"/>
                          <a:gd name="connsiteY200" fmla="*/ 222147 h 420659"/>
                          <a:gd name="connsiteX201" fmla="*/ 1632153 w 3817880"/>
                          <a:gd name="connsiteY201" fmla="*/ 204042 h 420659"/>
                          <a:gd name="connsiteX202" fmla="*/ 1677414 w 3817880"/>
                          <a:gd name="connsiteY202" fmla="*/ 192860 h 420659"/>
                          <a:gd name="connsiteX203" fmla="*/ 1677414 w 3817880"/>
                          <a:gd name="connsiteY203" fmla="*/ 178483 h 420659"/>
                          <a:gd name="connsiteX204" fmla="*/ 1668362 w 3817880"/>
                          <a:gd name="connsiteY204" fmla="*/ 140145 h 420659"/>
                          <a:gd name="connsiteX205" fmla="*/ 1636946 w 3817880"/>
                          <a:gd name="connsiteY205" fmla="*/ 130028 h 420659"/>
                          <a:gd name="connsiteX206" fmla="*/ 1632686 w 3817880"/>
                          <a:gd name="connsiteY206" fmla="*/ 130028 h 420659"/>
                          <a:gd name="connsiteX207" fmla="*/ 1632686 w 3817880"/>
                          <a:gd name="connsiteY207" fmla="*/ 110858 h 420659"/>
                          <a:gd name="connsiteX208" fmla="*/ 1648660 w 3817880"/>
                          <a:gd name="connsiteY208" fmla="*/ 109794 h 420659"/>
                          <a:gd name="connsiteX209" fmla="*/ 1699246 w 3817880"/>
                          <a:gd name="connsiteY209" fmla="*/ 125768 h 420659"/>
                          <a:gd name="connsiteX210" fmla="*/ 1715220 w 3817880"/>
                          <a:gd name="connsiteY210" fmla="*/ 174223 h 420659"/>
                          <a:gd name="connsiteX211" fmla="*/ 1715220 w 3817880"/>
                          <a:gd name="connsiteY211" fmla="*/ 300421 h 420659"/>
                          <a:gd name="connsiteX212" fmla="*/ 1722143 w 3817880"/>
                          <a:gd name="connsiteY212" fmla="*/ 308408 h 420659"/>
                          <a:gd name="connsiteX213" fmla="*/ 1745572 w 3817880"/>
                          <a:gd name="connsiteY213" fmla="*/ 310538 h 420659"/>
                          <a:gd name="connsiteX214" fmla="*/ 1745572 w 3817880"/>
                          <a:gd name="connsiteY214" fmla="*/ 326513 h 420659"/>
                          <a:gd name="connsiteX215" fmla="*/ 1683804 w 3817880"/>
                          <a:gd name="connsiteY215" fmla="*/ 326513 h 420659"/>
                          <a:gd name="connsiteX216" fmla="*/ 1677947 w 3817880"/>
                          <a:gd name="connsiteY216" fmla="*/ 300421 h 420659"/>
                          <a:gd name="connsiteX217" fmla="*/ 1638543 w 3817880"/>
                          <a:gd name="connsiteY217" fmla="*/ 321720 h 420659"/>
                          <a:gd name="connsiteX218" fmla="*/ 1632686 w 3817880"/>
                          <a:gd name="connsiteY218" fmla="*/ 323318 h 420659"/>
                          <a:gd name="connsiteX219" fmla="*/ 1632686 w 3817880"/>
                          <a:gd name="connsiteY219" fmla="*/ 323318 h 420659"/>
                          <a:gd name="connsiteX220" fmla="*/ 2494771 w 3817880"/>
                          <a:gd name="connsiteY220" fmla="*/ 15012 h 420659"/>
                          <a:gd name="connsiteX221" fmla="*/ 2512875 w 3817880"/>
                          <a:gd name="connsiteY221" fmla="*/ 22999 h 420659"/>
                          <a:gd name="connsiteX222" fmla="*/ 2520862 w 3817880"/>
                          <a:gd name="connsiteY222" fmla="*/ 41104 h 420659"/>
                          <a:gd name="connsiteX223" fmla="*/ 2512875 w 3817880"/>
                          <a:gd name="connsiteY223" fmla="*/ 58143 h 420659"/>
                          <a:gd name="connsiteX224" fmla="*/ 2494771 w 3817880"/>
                          <a:gd name="connsiteY224" fmla="*/ 66130 h 420659"/>
                          <a:gd name="connsiteX225" fmla="*/ 2477731 w 3817880"/>
                          <a:gd name="connsiteY225" fmla="*/ 58143 h 420659"/>
                          <a:gd name="connsiteX226" fmla="*/ 2469744 w 3817880"/>
                          <a:gd name="connsiteY226" fmla="*/ 41104 h 420659"/>
                          <a:gd name="connsiteX227" fmla="*/ 2477731 w 3817880"/>
                          <a:gd name="connsiteY227" fmla="*/ 22999 h 420659"/>
                          <a:gd name="connsiteX228" fmla="*/ 2494771 w 3817880"/>
                          <a:gd name="connsiteY228" fmla="*/ 15012 h 420659"/>
                          <a:gd name="connsiteX229" fmla="*/ 2494771 w 3817880"/>
                          <a:gd name="connsiteY229" fmla="*/ 15012 h 420659"/>
                          <a:gd name="connsiteX230" fmla="*/ 2493706 w 3817880"/>
                          <a:gd name="connsiteY230" fmla="*/ 112988 h 420659"/>
                          <a:gd name="connsiteX231" fmla="*/ 2510745 w 3817880"/>
                          <a:gd name="connsiteY231" fmla="*/ 112988 h 420659"/>
                          <a:gd name="connsiteX232" fmla="*/ 2510745 w 3817880"/>
                          <a:gd name="connsiteY232" fmla="*/ 299889 h 420659"/>
                          <a:gd name="connsiteX233" fmla="*/ 2518732 w 3817880"/>
                          <a:gd name="connsiteY233" fmla="*/ 307876 h 420659"/>
                          <a:gd name="connsiteX234" fmla="*/ 2542162 w 3817880"/>
                          <a:gd name="connsiteY234" fmla="*/ 310006 h 420659"/>
                          <a:gd name="connsiteX235" fmla="*/ 2542162 w 3817880"/>
                          <a:gd name="connsiteY235" fmla="*/ 325980 h 420659"/>
                          <a:gd name="connsiteX236" fmla="*/ 2443120 w 3817880"/>
                          <a:gd name="connsiteY236" fmla="*/ 325980 h 420659"/>
                          <a:gd name="connsiteX237" fmla="*/ 2443120 w 3817880"/>
                          <a:gd name="connsiteY237" fmla="*/ 310006 h 420659"/>
                          <a:gd name="connsiteX238" fmla="*/ 2466549 w 3817880"/>
                          <a:gd name="connsiteY238" fmla="*/ 307876 h 420659"/>
                          <a:gd name="connsiteX239" fmla="*/ 2473472 w 3817880"/>
                          <a:gd name="connsiteY239" fmla="*/ 299889 h 420659"/>
                          <a:gd name="connsiteX240" fmla="*/ 2473472 w 3817880"/>
                          <a:gd name="connsiteY240" fmla="*/ 142275 h 420659"/>
                          <a:gd name="connsiteX241" fmla="*/ 2443120 w 3817880"/>
                          <a:gd name="connsiteY241" fmla="*/ 142275 h 420659"/>
                          <a:gd name="connsiteX242" fmla="*/ 2443120 w 3817880"/>
                          <a:gd name="connsiteY242" fmla="*/ 127365 h 420659"/>
                          <a:gd name="connsiteX243" fmla="*/ 2493706 w 3817880"/>
                          <a:gd name="connsiteY243" fmla="*/ 112988 h 420659"/>
                          <a:gd name="connsiteX244" fmla="*/ 2493706 w 3817880"/>
                          <a:gd name="connsiteY244" fmla="*/ 112988 h 420659"/>
                          <a:gd name="connsiteX245" fmla="*/ 2191790 w 3817880"/>
                          <a:gd name="connsiteY245" fmla="*/ 325448 h 420659"/>
                          <a:gd name="connsiteX246" fmla="*/ 2191790 w 3817880"/>
                          <a:gd name="connsiteY246" fmla="*/ 309473 h 420659"/>
                          <a:gd name="connsiteX247" fmla="*/ 2215219 w 3817880"/>
                          <a:gd name="connsiteY247" fmla="*/ 307343 h 420659"/>
                          <a:gd name="connsiteX248" fmla="*/ 2223206 w 3817880"/>
                          <a:gd name="connsiteY248" fmla="*/ 299356 h 420659"/>
                          <a:gd name="connsiteX249" fmla="*/ 2223206 w 3817880"/>
                          <a:gd name="connsiteY249" fmla="*/ 141742 h 420659"/>
                          <a:gd name="connsiteX250" fmla="*/ 2191790 w 3817880"/>
                          <a:gd name="connsiteY250" fmla="*/ 141742 h 420659"/>
                          <a:gd name="connsiteX251" fmla="*/ 2191790 w 3817880"/>
                          <a:gd name="connsiteY251" fmla="*/ 127365 h 420659"/>
                          <a:gd name="connsiteX252" fmla="*/ 2242376 w 3817880"/>
                          <a:gd name="connsiteY252" fmla="*/ 112456 h 420659"/>
                          <a:gd name="connsiteX253" fmla="*/ 2259415 w 3817880"/>
                          <a:gd name="connsiteY253" fmla="*/ 112456 h 420659"/>
                          <a:gd name="connsiteX254" fmla="*/ 2259415 w 3817880"/>
                          <a:gd name="connsiteY254" fmla="*/ 135885 h 420659"/>
                          <a:gd name="connsiteX255" fmla="*/ 2302013 w 3817880"/>
                          <a:gd name="connsiteY255" fmla="*/ 115651 h 420659"/>
                          <a:gd name="connsiteX256" fmla="*/ 2330235 w 3817880"/>
                          <a:gd name="connsiteY256" fmla="*/ 108729 h 420659"/>
                          <a:gd name="connsiteX257" fmla="*/ 2373898 w 3817880"/>
                          <a:gd name="connsiteY257" fmla="*/ 126833 h 420659"/>
                          <a:gd name="connsiteX258" fmla="*/ 2388275 w 3817880"/>
                          <a:gd name="connsiteY258" fmla="*/ 176354 h 420659"/>
                          <a:gd name="connsiteX259" fmla="*/ 2388275 w 3817880"/>
                          <a:gd name="connsiteY259" fmla="*/ 298824 h 420659"/>
                          <a:gd name="connsiteX260" fmla="*/ 2396262 w 3817880"/>
                          <a:gd name="connsiteY260" fmla="*/ 306811 h 420659"/>
                          <a:gd name="connsiteX261" fmla="*/ 2419691 w 3817880"/>
                          <a:gd name="connsiteY261" fmla="*/ 308941 h 420659"/>
                          <a:gd name="connsiteX262" fmla="*/ 2419691 w 3817880"/>
                          <a:gd name="connsiteY262" fmla="*/ 324915 h 420659"/>
                          <a:gd name="connsiteX263" fmla="*/ 2323845 w 3817880"/>
                          <a:gd name="connsiteY263" fmla="*/ 324915 h 420659"/>
                          <a:gd name="connsiteX264" fmla="*/ 2323845 w 3817880"/>
                          <a:gd name="connsiteY264" fmla="*/ 308941 h 420659"/>
                          <a:gd name="connsiteX265" fmla="*/ 2344079 w 3817880"/>
                          <a:gd name="connsiteY265" fmla="*/ 306811 h 420659"/>
                          <a:gd name="connsiteX266" fmla="*/ 2352066 w 3817880"/>
                          <a:gd name="connsiteY266" fmla="*/ 298824 h 420659"/>
                          <a:gd name="connsiteX267" fmla="*/ 2352066 w 3817880"/>
                          <a:gd name="connsiteY267" fmla="*/ 182743 h 420659"/>
                          <a:gd name="connsiteX268" fmla="*/ 2341949 w 3817880"/>
                          <a:gd name="connsiteY268" fmla="*/ 147599 h 420659"/>
                          <a:gd name="connsiteX269" fmla="*/ 2308403 w 3817880"/>
                          <a:gd name="connsiteY269" fmla="*/ 137482 h 420659"/>
                          <a:gd name="connsiteX270" fmla="*/ 2284974 w 3817880"/>
                          <a:gd name="connsiteY270" fmla="*/ 140677 h 420659"/>
                          <a:gd name="connsiteX271" fmla="*/ 2258882 w 3817880"/>
                          <a:gd name="connsiteY271" fmla="*/ 151859 h 420659"/>
                          <a:gd name="connsiteX272" fmla="*/ 2258882 w 3817880"/>
                          <a:gd name="connsiteY272" fmla="*/ 298291 h 420659"/>
                          <a:gd name="connsiteX273" fmla="*/ 2266870 w 3817880"/>
                          <a:gd name="connsiteY273" fmla="*/ 306279 h 420659"/>
                          <a:gd name="connsiteX274" fmla="*/ 2287104 w 3817880"/>
                          <a:gd name="connsiteY274" fmla="*/ 308408 h 420659"/>
                          <a:gd name="connsiteX275" fmla="*/ 2287104 w 3817880"/>
                          <a:gd name="connsiteY275" fmla="*/ 324383 h 420659"/>
                          <a:gd name="connsiteX276" fmla="*/ 2191790 w 3817880"/>
                          <a:gd name="connsiteY276" fmla="*/ 324383 h 420659"/>
                          <a:gd name="connsiteX277" fmla="*/ 2191790 w 3817880"/>
                          <a:gd name="connsiteY277" fmla="*/ 325448 h 420659"/>
                          <a:gd name="connsiteX278" fmla="*/ 1885614 w 3817880"/>
                          <a:gd name="connsiteY278" fmla="*/ 31519 h 420659"/>
                          <a:gd name="connsiteX279" fmla="*/ 1992642 w 3817880"/>
                          <a:gd name="connsiteY279" fmla="*/ 31519 h 420659"/>
                          <a:gd name="connsiteX280" fmla="*/ 1992642 w 3817880"/>
                          <a:gd name="connsiteY280" fmla="*/ 48558 h 420659"/>
                          <a:gd name="connsiteX281" fmla="*/ 1965486 w 3817880"/>
                          <a:gd name="connsiteY281" fmla="*/ 50688 h 420659"/>
                          <a:gd name="connsiteX282" fmla="*/ 1958563 w 3817880"/>
                          <a:gd name="connsiteY282" fmla="*/ 57610 h 420659"/>
                          <a:gd name="connsiteX283" fmla="*/ 1958563 w 3817880"/>
                          <a:gd name="connsiteY283" fmla="*/ 216289 h 420659"/>
                          <a:gd name="connsiteX284" fmla="*/ 1976668 w 3817880"/>
                          <a:gd name="connsiteY284" fmla="*/ 282849 h 420659"/>
                          <a:gd name="connsiteX285" fmla="*/ 2036306 w 3817880"/>
                          <a:gd name="connsiteY285" fmla="*/ 303084 h 420659"/>
                          <a:gd name="connsiteX286" fmla="*/ 2095944 w 3817880"/>
                          <a:gd name="connsiteY286" fmla="*/ 282849 h 420659"/>
                          <a:gd name="connsiteX287" fmla="*/ 2114048 w 3817880"/>
                          <a:gd name="connsiteY287" fmla="*/ 216289 h 420659"/>
                          <a:gd name="connsiteX288" fmla="*/ 2114048 w 3817880"/>
                          <a:gd name="connsiteY288" fmla="*/ 60805 h 420659"/>
                          <a:gd name="connsiteX289" fmla="*/ 2106061 w 3817880"/>
                          <a:gd name="connsiteY289" fmla="*/ 52818 h 420659"/>
                          <a:gd name="connsiteX290" fmla="*/ 2078904 w 3817880"/>
                          <a:gd name="connsiteY290" fmla="*/ 48558 h 420659"/>
                          <a:gd name="connsiteX291" fmla="*/ 2078904 w 3817880"/>
                          <a:gd name="connsiteY291" fmla="*/ 31519 h 420659"/>
                          <a:gd name="connsiteX292" fmla="*/ 2172088 w 3817880"/>
                          <a:gd name="connsiteY292" fmla="*/ 31519 h 420659"/>
                          <a:gd name="connsiteX293" fmla="*/ 2172088 w 3817880"/>
                          <a:gd name="connsiteY293" fmla="*/ 48558 h 420659"/>
                          <a:gd name="connsiteX294" fmla="*/ 2144932 w 3817880"/>
                          <a:gd name="connsiteY294" fmla="*/ 52818 h 420659"/>
                          <a:gd name="connsiteX295" fmla="*/ 2136944 w 3817880"/>
                          <a:gd name="connsiteY295" fmla="*/ 60805 h 420659"/>
                          <a:gd name="connsiteX296" fmla="*/ 2136944 w 3817880"/>
                          <a:gd name="connsiteY296" fmla="*/ 219484 h 420659"/>
                          <a:gd name="connsiteX297" fmla="*/ 2132685 w 3817880"/>
                          <a:gd name="connsiteY297" fmla="*/ 267940 h 420659"/>
                          <a:gd name="connsiteX298" fmla="*/ 2118308 w 3817880"/>
                          <a:gd name="connsiteY298" fmla="*/ 297226 h 420659"/>
                          <a:gd name="connsiteX299" fmla="*/ 2081034 w 3817880"/>
                          <a:gd name="connsiteY299" fmla="*/ 320655 h 420659"/>
                          <a:gd name="connsiteX300" fmla="*/ 2028319 w 3817880"/>
                          <a:gd name="connsiteY300" fmla="*/ 329708 h 420659"/>
                          <a:gd name="connsiteX301" fmla="*/ 1974538 w 3817880"/>
                          <a:gd name="connsiteY301" fmla="*/ 320655 h 420659"/>
                          <a:gd name="connsiteX302" fmla="*/ 1937264 w 3817880"/>
                          <a:gd name="connsiteY302" fmla="*/ 297226 h 420659"/>
                          <a:gd name="connsiteX303" fmla="*/ 1922888 w 3817880"/>
                          <a:gd name="connsiteY303" fmla="*/ 267940 h 420659"/>
                          <a:gd name="connsiteX304" fmla="*/ 1918627 w 3817880"/>
                          <a:gd name="connsiteY304" fmla="*/ 219484 h 420659"/>
                          <a:gd name="connsiteX305" fmla="*/ 1918627 w 3817880"/>
                          <a:gd name="connsiteY305" fmla="*/ 57610 h 420659"/>
                          <a:gd name="connsiteX306" fmla="*/ 1910640 w 3817880"/>
                          <a:gd name="connsiteY306" fmla="*/ 50688 h 420659"/>
                          <a:gd name="connsiteX307" fmla="*/ 1885614 w 3817880"/>
                          <a:gd name="connsiteY307" fmla="*/ 48558 h 420659"/>
                          <a:gd name="connsiteX308" fmla="*/ 1885614 w 3817880"/>
                          <a:gd name="connsiteY308" fmla="*/ 31519 h 420659"/>
                          <a:gd name="connsiteX309" fmla="*/ 1632686 w 3817880"/>
                          <a:gd name="connsiteY309" fmla="*/ 110326 h 420659"/>
                          <a:gd name="connsiteX310" fmla="*/ 1632686 w 3817880"/>
                          <a:gd name="connsiteY310" fmla="*/ 129495 h 420659"/>
                          <a:gd name="connsiteX311" fmla="*/ 1621504 w 3817880"/>
                          <a:gd name="connsiteY311" fmla="*/ 130560 h 420659"/>
                          <a:gd name="connsiteX312" fmla="*/ 1604464 w 3817880"/>
                          <a:gd name="connsiteY312" fmla="*/ 136418 h 420659"/>
                          <a:gd name="connsiteX313" fmla="*/ 1604464 w 3817880"/>
                          <a:gd name="connsiteY313" fmla="*/ 173691 h 420659"/>
                          <a:gd name="connsiteX314" fmla="*/ 1574113 w 3817880"/>
                          <a:gd name="connsiteY314" fmla="*/ 173691 h 420659"/>
                          <a:gd name="connsiteX315" fmla="*/ 1562931 w 3817880"/>
                          <a:gd name="connsiteY315" fmla="*/ 170496 h 420659"/>
                          <a:gd name="connsiteX316" fmla="*/ 1560801 w 3817880"/>
                          <a:gd name="connsiteY316" fmla="*/ 160379 h 420659"/>
                          <a:gd name="connsiteX317" fmla="*/ 1584230 w 3817880"/>
                          <a:gd name="connsiteY317" fmla="*/ 124170 h 420659"/>
                          <a:gd name="connsiteX318" fmla="*/ 1632686 w 3817880"/>
                          <a:gd name="connsiteY318" fmla="*/ 110326 h 420659"/>
                          <a:gd name="connsiteX319" fmla="*/ 1632686 w 3817880"/>
                          <a:gd name="connsiteY319" fmla="*/ 110326 h 420659"/>
                          <a:gd name="connsiteX320" fmla="*/ 1632686 w 3817880"/>
                          <a:gd name="connsiteY320" fmla="*/ 204042 h 420659"/>
                          <a:gd name="connsiteX321" fmla="*/ 1632686 w 3817880"/>
                          <a:gd name="connsiteY321" fmla="*/ 222147 h 420659"/>
                          <a:gd name="connsiteX322" fmla="*/ 1605529 w 3817880"/>
                          <a:gd name="connsiteY322" fmla="*/ 235459 h 420659"/>
                          <a:gd name="connsiteX323" fmla="*/ 1587425 w 3817880"/>
                          <a:gd name="connsiteY323" fmla="*/ 269005 h 420659"/>
                          <a:gd name="connsiteX324" fmla="*/ 1597542 w 3817880"/>
                          <a:gd name="connsiteY324" fmla="*/ 295096 h 420659"/>
                          <a:gd name="connsiteX325" fmla="*/ 1623634 w 3817880"/>
                          <a:gd name="connsiteY325" fmla="*/ 304149 h 420659"/>
                          <a:gd name="connsiteX326" fmla="*/ 1632686 w 3817880"/>
                          <a:gd name="connsiteY326" fmla="*/ 304149 h 420659"/>
                          <a:gd name="connsiteX327" fmla="*/ 1632686 w 3817880"/>
                          <a:gd name="connsiteY327" fmla="*/ 323318 h 420659"/>
                          <a:gd name="connsiteX328" fmla="*/ 1605529 w 3817880"/>
                          <a:gd name="connsiteY328" fmla="*/ 327578 h 420659"/>
                          <a:gd name="connsiteX329" fmla="*/ 1565061 w 3817880"/>
                          <a:gd name="connsiteY329" fmla="*/ 313201 h 420659"/>
                          <a:gd name="connsiteX330" fmla="*/ 1549087 w 3817880"/>
                          <a:gd name="connsiteY330" fmla="*/ 272732 h 420659"/>
                          <a:gd name="connsiteX331" fmla="*/ 1572516 w 3817880"/>
                          <a:gd name="connsiteY331" fmla="*/ 227471 h 420659"/>
                          <a:gd name="connsiteX332" fmla="*/ 1632686 w 3817880"/>
                          <a:gd name="connsiteY332" fmla="*/ 204042 h 420659"/>
                          <a:gd name="connsiteX333" fmla="*/ 1632686 w 3817880"/>
                          <a:gd name="connsiteY333" fmla="*/ 204042 h 420659"/>
                          <a:gd name="connsiteX334" fmla="*/ 913306 w 3817880"/>
                          <a:gd name="connsiteY334" fmla="*/ 420229 h 420659"/>
                          <a:gd name="connsiteX335" fmla="*/ 913306 w 3817880"/>
                          <a:gd name="connsiteY335" fmla="*/ 401060 h 420659"/>
                          <a:gd name="connsiteX336" fmla="*/ 917565 w 3817880"/>
                          <a:gd name="connsiteY336" fmla="*/ 401060 h 420659"/>
                          <a:gd name="connsiteX337" fmla="*/ 963891 w 3817880"/>
                          <a:gd name="connsiteY337" fmla="*/ 387748 h 420659"/>
                          <a:gd name="connsiteX338" fmla="*/ 983061 w 3817880"/>
                          <a:gd name="connsiteY338" fmla="*/ 354202 h 420659"/>
                          <a:gd name="connsiteX339" fmla="*/ 975073 w 3817880"/>
                          <a:gd name="connsiteY339" fmla="*/ 332903 h 420659"/>
                          <a:gd name="connsiteX340" fmla="*/ 937800 w 3817880"/>
                          <a:gd name="connsiteY340" fmla="*/ 320655 h 420659"/>
                          <a:gd name="connsiteX341" fmla="*/ 912773 w 3817880"/>
                          <a:gd name="connsiteY341" fmla="*/ 316396 h 420659"/>
                          <a:gd name="connsiteX342" fmla="*/ 912773 w 3817880"/>
                          <a:gd name="connsiteY342" fmla="*/ 284979 h 420659"/>
                          <a:gd name="connsiteX343" fmla="*/ 940995 w 3817880"/>
                          <a:gd name="connsiteY343" fmla="*/ 289239 h 420659"/>
                          <a:gd name="connsiteX344" fmla="*/ 998502 w 3817880"/>
                          <a:gd name="connsiteY344" fmla="*/ 308408 h 420659"/>
                          <a:gd name="connsiteX345" fmla="*/ 1015542 w 3817880"/>
                          <a:gd name="connsiteY345" fmla="*/ 343552 h 420659"/>
                          <a:gd name="connsiteX346" fmla="*/ 1008620 w 3817880"/>
                          <a:gd name="connsiteY346" fmla="*/ 369644 h 420659"/>
                          <a:gd name="connsiteX347" fmla="*/ 988385 w 3817880"/>
                          <a:gd name="connsiteY347" fmla="*/ 393073 h 420659"/>
                          <a:gd name="connsiteX348" fmla="*/ 948982 w 3817880"/>
                          <a:gd name="connsiteY348" fmla="*/ 414372 h 420659"/>
                          <a:gd name="connsiteX349" fmla="*/ 913306 w 3817880"/>
                          <a:gd name="connsiteY349" fmla="*/ 420229 h 420659"/>
                          <a:gd name="connsiteX350" fmla="*/ 913306 w 3817880"/>
                          <a:gd name="connsiteY350" fmla="*/ 420229 h 420659"/>
                          <a:gd name="connsiteX351" fmla="*/ 913306 w 3817880"/>
                          <a:gd name="connsiteY351" fmla="*/ 252498 h 420659"/>
                          <a:gd name="connsiteX352" fmla="*/ 913306 w 3817880"/>
                          <a:gd name="connsiteY352" fmla="*/ 234394 h 420659"/>
                          <a:gd name="connsiteX353" fmla="*/ 913306 w 3817880"/>
                          <a:gd name="connsiteY353" fmla="*/ 234394 h 420659"/>
                          <a:gd name="connsiteX354" fmla="*/ 944722 w 3817880"/>
                          <a:gd name="connsiteY354" fmla="*/ 219484 h 420659"/>
                          <a:gd name="connsiteX355" fmla="*/ 955904 w 3817880"/>
                          <a:gd name="connsiteY355" fmla="*/ 181146 h 420659"/>
                          <a:gd name="connsiteX356" fmla="*/ 944722 w 3817880"/>
                          <a:gd name="connsiteY356" fmla="*/ 141742 h 420659"/>
                          <a:gd name="connsiteX357" fmla="*/ 913306 w 3817880"/>
                          <a:gd name="connsiteY357" fmla="*/ 127365 h 420659"/>
                          <a:gd name="connsiteX358" fmla="*/ 913306 w 3817880"/>
                          <a:gd name="connsiteY358" fmla="*/ 127365 h 420659"/>
                          <a:gd name="connsiteX359" fmla="*/ 913306 w 3817880"/>
                          <a:gd name="connsiteY359" fmla="*/ 110326 h 420659"/>
                          <a:gd name="connsiteX360" fmla="*/ 917565 w 3817880"/>
                          <a:gd name="connsiteY360" fmla="*/ 109261 h 420659"/>
                          <a:gd name="connsiteX361" fmla="*/ 942592 w 3817880"/>
                          <a:gd name="connsiteY361" fmla="*/ 112456 h 420659"/>
                          <a:gd name="connsiteX362" fmla="*/ 967619 w 3817880"/>
                          <a:gd name="connsiteY362" fmla="*/ 122573 h 420659"/>
                          <a:gd name="connsiteX363" fmla="*/ 1030451 w 3817880"/>
                          <a:gd name="connsiteY363" fmla="*/ 122573 h 420659"/>
                          <a:gd name="connsiteX364" fmla="*/ 1030451 w 3817880"/>
                          <a:gd name="connsiteY364" fmla="*/ 142807 h 420659"/>
                          <a:gd name="connsiteX365" fmla="*/ 981996 w 3817880"/>
                          <a:gd name="connsiteY365" fmla="*/ 142807 h 420659"/>
                          <a:gd name="connsiteX366" fmla="*/ 991048 w 3817880"/>
                          <a:gd name="connsiteY366" fmla="*/ 161976 h 420659"/>
                          <a:gd name="connsiteX367" fmla="*/ 994243 w 3817880"/>
                          <a:gd name="connsiteY367" fmla="*/ 183276 h 420659"/>
                          <a:gd name="connsiteX368" fmla="*/ 970813 w 3817880"/>
                          <a:gd name="connsiteY368" fmla="*/ 232796 h 420659"/>
                          <a:gd name="connsiteX369" fmla="*/ 913306 w 3817880"/>
                          <a:gd name="connsiteY369" fmla="*/ 252498 h 420659"/>
                          <a:gd name="connsiteX370" fmla="*/ 913306 w 3817880"/>
                          <a:gd name="connsiteY370" fmla="*/ 252498 h 420659"/>
                          <a:gd name="connsiteX371" fmla="*/ 1344082 w 3817880"/>
                          <a:gd name="connsiteY371" fmla="*/ 109261 h 420659"/>
                          <a:gd name="connsiteX372" fmla="*/ 1361121 w 3817880"/>
                          <a:gd name="connsiteY372" fmla="*/ 109261 h 420659"/>
                          <a:gd name="connsiteX373" fmla="*/ 1361121 w 3817880"/>
                          <a:gd name="connsiteY373" fmla="*/ 254628 h 420659"/>
                          <a:gd name="connsiteX374" fmla="*/ 1371238 w 3817880"/>
                          <a:gd name="connsiteY374" fmla="*/ 290837 h 420659"/>
                          <a:gd name="connsiteX375" fmla="*/ 1402655 w 3817880"/>
                          <a:gd name="connsiteY375" fmla="*/ 302019 h 420659"/>
                          <a:gd name="connsiteX376" fmla="*/ 1427681 w 3817880"/>
                          <a:gd name="connsiteY376" fmla="*/ 298824 h 420659"/>
                          <a:gd name="connsiteX377" fmla="*/ 1453773 w 3817880"/>
                          <a:gd name="connsiteY377" fmla="*/ 288707 h 420659"/>
                          <a:gd name="connsiteX378" fmla="*/ 1453773 w 3817880"/>
                          <a:gd name="connsiteY378" fmla="*/ 140145 h 420659"/>
                          <a:gd name="connsiteX379" fmla="*/ 1422889 w 3817880"/>
                          <a:gd name="connsiteY379" fmla="*/ 140145 h 420659"/>
                          <a:gd name="connsiteX380" fmla="*/ 1422889 w 3817880"/>
                          <a:gd name="connsiteY380" fmla="*/ 126833 h 420659"/>
                          <a:gd name="connsiteX381" fmla="*/ 1473474 w 3817880"/>
                          <a:gd name="connsiteY381" fmla="*/ 109794 h 420659"/>
                          <a:gd name="connsiteX382" fmla="*/ 1490514 w 3817880"/>
                          <a:gd name="connsiteY382" fmla="*/ 109794 h 420659"/>
                          <a:gd name="connsiteX383" fmla="*/ 1490514 w 3817880"/>
                          <a:gd name="connsiteY383" fmla="*/ 299889 h 420659"/>
                          <a:gd name="connsiteX384" fmla="*/ 1498501 w 3817880"/>
                          <a:gd name="connsiteY384" fmla="*/ 307876 h 420659"/>
                          <a:gd name="connsiteX385" fmla="*/ 1518735 w 3817880"/>
                          <a:gd name="connsiteY385" fmla="*/ 310006 h 420659"/>
                          <a:gd name="connsiteX386" fmla="*/ 1518735 w 3817880"/>
                          <a:gd name="connsiteY386" fmla="*/ 325980 h 420659"/>
                          <a:gd name="connsiteX387" fmla="*/ 1453240 w 3817880"/>
                          <a:gd name="connsiteY387" fmla="*/ 325980 h 420659"/>
                          <a:gd name="connsiteX388" fmla="*/ 1453240 w 3817880"/>
                          <a:gd name="connsiteY388" fmla="*/ 300954 h 420659"/>
                          <a:gd name="connsiteX389" fmla="*/ 1415967 w 3817880"/>
                          <a:gd name="connsiteY389" fmla="*/ 322253 h 420659"/>
                          <a:gd name="connsiteX390" fmla="*/ 1382421 w 3817880"/>
                          <a:gd name="connsiteY390" fmla="*/ 329175 h 420659"/>
                          <a:gd name="connsiteX391" fmla="*/ 1339822 w 3817880"/>
                          <a:gd name="connsiteY391" fmla="*/ 312136 h 420659"/>
                          <a:gd name="connsiteX392" fmla="*/ 1323848 w 3817880"/>
                          <a:gd name="connsiteY392" fmla="*/ 262615 h 420659"/>
                          <a:gd name="connsiteX393" fmla="*/ 1323848 w 3817880"/>
                          <a:gd name="connsiteY393" fmla="*/ 140145 h 420659"/>
                          <a:gd name="connsiteX394" fmla="*/ 1292431 w 3817880"/>
                          <a:gd name="connsiteY394" fmla="*/ 140145 h 420659"/>
                          <a:gd name="connsiteX395" fmla="*/ 1292431 w 3817880"/>
                          <a:gd name="connsiteY395" fmla="*/ 126833 h 420659"/>
                          <a:gd name="connsiteX396" fmla="*/ 1344082 w 3817880"/>
                          <a:gd name="connsiteY396" fmla="*/ 109261 h 420659"/>
                          <a:gd name="connsiteX397" fmla="*/ 1344082 w 3817880"/>
                          <a:gd name="connsiteY397" fmla="*/ 109261 h 420659"/>
                          <a:gd name="connsiteX398" fmla="*/ 1096479 w 3817880"/>
                          <a:gd name="connsiteY398" fmla="*/ 2233 h 420659"/>
                          <a:gd name="connsiteX399" fmla="*/ 1113518 w 3817880"/>
                          <a:gd name="connsiteY399" fmla="*/ 2233 h 420659"/>
                          <a:gd name="connsiteX400" fmla="*/ 1113518 w 3817880"/>
                          <a:gd name="connsiteY400" fmla="*/ 136418 h 420659"/>
                          <a:gd name="connsiteX401" fmla="*/ 1155052 w 3817880"/>
                          <a:gd name="connsiteY401" fmla="*/ 116183 h 420659"/>
                          <a:gd name="connsiteX402" fmla="*/ 1184338 w 3817880"/>
                          <a:gd name="connsiteY402" fmla="*/ 109261 h 420659"/>
                          <a:gd name="connsiteX403" fmla="*/ 1228001 w 3817880"/>
                          <a:gd name="connsiteY403" fmla="*/ 127365 h 420659"/>
                          <a:gd name="connsiteX404" fmla="*/ 1242911 w 3817880"/>
                          <a:gd name="connsiteY404" fmla="*/ 176886 h 420659"/>
                          <a:gd name="connsiteX405" fmla="*/ 1242911 w 3817880"/>
                          <a:gd name="connsiteY405" fmla="*/ 299356 h 420659"/>
                          <a:gd name="connsiteX406" fmla="*/ 1250898 w 3817880"/>
                          <a:gd name="connsiteY406" fmla="*/ 307343 h 420659"/>
                          <a:gd name="connsiteX407" fmla="*/ 1273262 w 3817880"/>
                          <a:gd name="connsiteY407" fmla="*/ 309473 h 420659"/>
                          <a:gd name="connsiteX408" fmla="*/ 1273262 w 3817880"/>
                          <a:gd name="connsiteY408" fmla="*/ 325448 h 420659"/>
                          <a:gd name="connsiteX409" fmla="*/ 1178480 w 3817880"/>
                          <a:gd name="connsiteY409" fmla="*/ 325448 h 420659"/>
                          <a:gd name="connsiteX410" fmla="*/ 1178480 w 3817880"/>
                          <a:gd name="connsiteY410" fmla="*/ 309473 h 420659"/>
                          <a:gd name="connsiteX411" fmla="*/ 1198715 w 3817880"/>
                          <a:gd name="connsiteY411" fmla="*/ 307343 h 420659"/>
                          <a:gd name="connsiteX412" fmla="*/ 1205637 w 3817880"/>
                          <a:gd name="connsiteY412" fmla="*/ 299356 h 420659"/>
                          <a:gd name="connsiteX413" fmla="*/ 1205637 w 3817880"/>
                          <a:gd name="connsiteY413" fmla="*/ 183276 h 420659"/>
                          <a:gd name="connsiteX414" fmla="*/ 1195520 w 3817880"/>
                          <a:gd name="connsiteY414" fmla="*/ 148132 h 420659"/>
                          <a:gd name="connsiteX415" fmla="*/ 1161974 w 3817880"/>
                          <a:gd name="connsiteY415" fmla="*/ 138015 h 420659"/>
                          <a:gd name="connsiteX416" fmla="*/ 1139610 w 3817880"/>
                          <a:gd name="connsiteY416" fmla="*/ 141210 h 420659"/>
                          <a:gd name="connsiteX417" fmla="*/ 1113518 w 3817880"/>
                          <a:gd name="connsiteY417" fmla="*/ 152392 h 420659"/>
                          <a:gd name="connsiteX418" fmla="*/ 1113518 w 3817880"/>
                          <a:gd name="connsiteY418" fmla="*/ 298824 h 420659"/>
                          <a:gd name="connsiteX419" fmla="*/ 1121505 w 3817880"/>
                          <a:gd name="connsiteY419" fmla="*/ 306811 h 420659"/>
                          <a:gd name="connsiteX420" fmla="*/ 1141740 w 3817880"/>
                          <a:gd name="connsiteY420" fmla="*/ 308941 h 420659"/>
                          <a:gd name="connsiteX421" fmla="*/ 1141740 w 3817880"/>
                          <a:gd name="connsiteY421" fmla="*/ 324915 h 420659"/>
                          <a:gd name="connsiteX422" fmla="*/ 1045893 w 3817880"/>
                          <a:gd name="connsiteY422" fmla="*/ 324915 h 420659"/>
                          <a:gd name="connsiteX423" fmla="*/ 1045893 w 3817880"/>
                          <a:gd name="connsiteY423" fmla="*/ 308941 h 420659"/>
                          <a:gd name="connsiteX424" fmla="*/ 1069322 w 3817880"/>
                          <a:gd name="connsiteY424" fmla="*/ 306811 h 420659"/>
                          <a:gd name="connsiteX425" fmla="*/ 1076245 w 3817880"/>
                          <a:gd name="connsiteY425" fmla="*/ 298824 h 420659"/>
                          <a:gd name="connsiteX426" fmla="*/ 1076245 w 3817880"/>
                          <a:gd name="connsiteY426" fmla="*/ 31519 h 420659"/>
                          <a:gd name="connsiteX427" fmla="*/ 1042698 w 3817880"/>
                          <a:gd name="connsiteY427" fmla="*/ 31519 h 420659"/>
                          <a:gd name="connsiteX428" fmla="*/ 1042698 w 3817880"/>
                          <a:gd name="connsiteY428" fmla="*/ 18207 h 420659"/>
                          <a:gd name="connsiteX429" fmla="*/ 1096479 w 3817880"/>
                          <a:gd name="connsiteY429" fmla="*/ 2233 h 420659"/>
                          <a:gd name="connsiteX430" fmla="*/ 913306 w 3817880"/>
                          <a:gd name="connsiteY430" fmla="*/ 110326 h 420659"/>
                          <a:gd name="connsiteX431" fmla="*/ 913306 w 3817880"/>
                          <a:gd name="connsiteY431" fmla="*/ 127365 h 420659"/>
                          <a:gd name="connsiteX432" fmla="*/ 881889 w 3817880"/>
                          <a:gd name="connsiteY432" fmla="*/ 141742 h 420659"/>
                          <a:gd name="connsiteX433" fmla="*/ 870707 w 3817880"/>
                          <a:gd name="connsiteY433" fmla="*/ 181146 h 420659"/>
                          <a:gd name="connsiteX434" fmla="*/ 882954 w 3817880"/>
                          <a:gd name="connsiteY434" fmla="*/ 219484 h 420659"/>
                          <a:gd name="connsiteX435" fmla="*/ 913306 w 3817880"/>
                          <a:gd name="connsiteY435" fmla="*/ 234394 h 420659"/>
                          <a:gd name="connsiteX436" fmla="*/ 913306 w 3817880"/>
                          <a:gd name="connsiteY436" fmla="*/ 252498 h 420659"/>
                          <a:gd name="connsiteX437" fmla="*/ 910111 w 3817880"/>
                          <a:gd name="connsiteY437" fmla="*/ 252498 h 420659"/>
                          <a:gd name="connsiteX438" fmla="*/ 903189 w 3817880"/>
                          <a:gd name="connsiteY438" fmla="*/ 252498 h 420659"/>
                          <a:gd name="connsiteX439" fmla="*/ 898929 w 3817880"/>
                          <a:gd name="connsiteY439" fmla="*/ 261550 h 420659"/>
                          <a:gd name="connsiteX440" fmla="*/ 897864 w 3817880"/>
                          <a:gd name="connsiteY440" fmla="*/ 271667 h 420659"/>
                          <a:gd name="connsiteX441" fmla="*/ 898929 w 3817880"/>
                          <a:gd name="connsiteY441" fmla="*/ 278590 h 420659"/>
                          <a:gd name="connsiteX442" fmla="*/ 898929 w 3817880"/>
                          <a:gd name="connsiteY442" fmla="*/ 281784 h 420659"/>
                          <a:gd name="connsiteX443" fmla="*/ 913838 w 3817880"/>
                          <a:gd name="connsiteY443" fmla="*/ 283914 h 420659"/>
                          <a:gd name="connsiteX444" fmla="*/ 913838 w 3817880"/>
                          <a:gd name="connsiteY444" fmla="*/ 315331 h 420659"/>
                          <a:gd name="connsiteX445" fmla="*/ 896799 w 3817880"/>
                          <a:gd name="connsiteY445" fmla="*/ 312136 h 420659"/>
                          <a:gd name="connsiteX446" fmla="*/ 868577 w 3817880"/>
                          <a:gd name="connsiteY446" fmla="*/ 329175 h 420659"/>
                          <a:gd name="connsiteX447" fmla="*/ 858460 w 3817880"/>
                          <a:gd name="connsiteY447" fmla="*/ 355267 h 420659"/>
                          <a:gd name="connsiteX448" fmla="*/ 875500 w 3817880"/>
                          <a:gd name="connsiteY448" fmla="*/ 387748 h 420659"/>
                          <a:gd name="connsiteX449" fmla="*/ 913838 w 3817880"/>
                          <a:gd name="connsiteY449" fmla="*/ 401060 h 420659"/>
                          <a:gd name="connsiteX450" fmla="*/ 913838 w 3817880"/>
                          <a:gd name="connsiteY450" fmla="*/ 420229 h 420659"/>
                          <a:gd name="connsiteX451" fmla="*/ 902656 w 3817880"/>
                          <a:gd name="connsiteY451" fmla="*/ 420229 h 420659"/>
                          <a:gd name="connsiteX452" fmla="*/ 845148 w 3817880"/>
                          <a:gd name="connsiteY452" fmla="*/ 405852 h 420659"/>
                          <a:gd name="connsiteX453" fmla="*/ 823849 w 3817880"/>
                          <a:gd name="connsiteY453" fmla="*/ 364319 h 420659"/>
                          <a:gd name="connsiteX454" fmla="*/ 836096 w 3817880"/>
                          <a:gd name="connsiteY454" fmla="*/ 329175 h 420659"/>
                          <a:gd name="connsiteX455" fmla="*/ 871240 w 3817880"/>
                          <a:gd name="connsiteY455" fmla="*/ 310006 h 420659"/>
                          <a:gd name="connsiteX456" fmla="*/ 868045 w 3817880"/>
                          <a:gd name="connsiteY456" fmla="*/ 299889 h 420659"/>
                          <a:gd name="connsiteX457" fmla="*/ 866980 w 3817880"/>
                          <a:gd name="connsiteY457" fmla="*/ 289772 h 420659"/>
                          <a:gd name="connsiteX458" fmla="*/ 872837 w 3817880"/>
                          <a:gd name="connsiteY458" fmla="*/ 271667 h 420659"/>
                          <a:gd name="connsiteX459" fmla="*/ 888812 w 3817880"/>
                          <a:gd name="connsiteY459" fmla="*/ 249303 h 420659"/>
                          <a:gd name="connsiteX460" fmla="*/ 848343 w 3817880"/>
                          <a:gd name="connsiteY460" fmla="*/ 225874 h 420659"/>
                          <a:gd name="connsiteX461" fmla="*/ 833966 w 3817880"/>
                          <a:gd name="connsiteY461" fmla="*/ 183276 h 420659"/>
                          <a:gd name="connsiteX462" fmla="*/ 857395 w 3817880"/>
                          <a:gd name="connsiteY462" fmla="*/ 130560 h 420659"/>
                          <a:gd name="connsiteX463" fmla="*/ 913306 w 3817880"/>
                          <a:gd name="connsiteY463" fmla="*/ 110326 h 420659"/>
                          <a:gd name="connsiteX464" fmla="*/ 913306 w 3817880"/>
                          <a:gd name="connsiteY464" fmla="*/ 110326 h 420659"/>
                          <a:gd name="connsiteX465" fmla="*/ 569856 w 3817880"/>
                          <a:gd name="connsiteY465" fmla="*/ 325448 h 420659"/>
                          <a:gd name="connsiteX466" fmla="*/ 569856 w 3817880"/>
                          <a:gd name="connsiteY466" fmla="*/ 309473 h 420659"/>
                          <a:gd name="connsiteX467" fmla="*/ 593285 w 3817880"/>
                          <a:gd name="connsiteY467" fmla="*/ 307343 h 420659"/>
                          <a:gd name="connsiteX468" fmla="*/ 601272 w 3817880"/>
                          <a:gd name="connsiteY468" fmla="*/ 299356 h 420659"/>
                          <a:gd name="connsiteX469" fmla="*/ 601272 w 3817880"/>
                          <a:gd name="connsiteY469" fmla="*/ 141742 h 420659"/>
                          <a:gd name="connsiteX470" fmla="*/ 569856 w 3817880"/>
                          <a:gd name="connsiteY470" fmla="*/ 141742 h 420659"/>
                          <a:gd name="connsiteX471" fmla="*/ 569856 w 3817880"/>
                          <a:gd name="connsiteY471" fmla="*/ 127365 h 420659"/>
                          <a:gd name="connsiteX472" fmla="*/ 620442 w 3817880"/>
                          <a:gd name="connsiteY472" fmla="*/ 112456 h 420659"/>
                          <a:gd name="connsiteX473" fmla="*/ 637481 w 3817880"/>
                          <a:gd name="connsiteY473" fmla="*/ 112456 h 420659"/>
                          <a:gd name="connsiteX474" fmla="*/ 637481 w 3817880"/>
                          <a:gd name="connsiteY474" fmla="*/ 135885 h 420659"/>
                          <a:gd name="connsiteX475" fmla="*/ 680079 w 3817880"/>
                          <a:gd name="connsiteY475" fmla="*/ 115651 h 420659"/>
                          <a:gd name="connsiteX476" fmla="*/ 708301 w 3817880"/>
                          <a:gd name="connsiteY476" fmla="*/ 108729 h 420659"/>
                          <a:gd name="connsiteX477" fmla="*/ 751964 w 3817880"/>
                          <a:gd name="connsiteY477" fmla="*/ 126833 h 420659"/>
                          <a:gd name="connsiteX478" fmla="*/ 766341 w 3817880"/>
                          <a:gd name="connsiteY478" fmla="*/ 176354 h 420659"/>
                          <a:gd name="connsiteX479" fmla="*/ 766341 w 3817880"/>
                          <a:gd name="connsiteY479" fmla="*/ 298824 h 420659"/>
                          <a:gd name="connsiteX480" fmla="*/ 774328 w 3817880"/>
                          <a:gd name="connsiteY480" fmla="*/ 306811 h 420659"/>
                          <a:gd name="connsiteX481" fmla="*/ 797757 w 3817880"/>
                          <a:gd name="connsiteY481" fmla="*/ 308941 h 420659"/>
                          <a:gd name="connsiteX482" fmla="*/ 797757 w 3817880"/>
                          <a:gd name="connsiteY482" fmla="*/ 324915 h 420659"/>
                          <a:gd name="connsiteX483" fmla="*/ 700846 w 3817880"/>
                          <a:gd name="connsiteY483" fmla="*/ 324915 h 420659"/>
                          <a:gd name="connsiteX484" fmla="*/ 700846 w 3817880"/>
                          <a:gd name="connsiteY484" fmla="*/ 308941 h 420659"/>
                          <a:gd name="connsiteX485" fmla="*/ 722145 w 3817880"/>
                          <a:gd name="connsiteY485" fmla="*/ 306811 h 420659"/>
                          <a:gd name="connsiteX486" fmla="*/ 730133 w 3817880"/>
                          <a:gd name="connsiteY486" fmla="*/ 298824 h 420659"/>
                          <a:gd name="connsiteX487" fmla="*/ 730133 w 3817880"/>
                          <a:gd name="connsiteY487" fmla="*/ 182743 h 420659"/>
                          <a:gd name="connsiteX488" fmla="*/ 720015 w 3817880"/>
                          <a:gd name="connsiteY488" fmla="*/ 147599 h 420659"/>
                          <a:gd name="connsiteX489" fmla="*/ 684872 w 3817880"/>
                          <a:gd name="connsiteY489" fmla="*/ 137482 h 420659"/>
                          <a:gd name="connsiteX490" fmla="*/ 662508 w 3817880"/>
                          <a:gd name="connsiteY490" fmla="*/ 140677 h 420659"/>
                          <a:gd name="connsiteX491" fmla="*/ 636416 w 3817880"/>
                          <a:gd name="connsiteY491" fmla="*/ 151859 h 420659"/>
                          <a:gd name="connsiteX492" fmla="*/ 636416 w 3817880"/>
                          <a:gd name="connsiteY492" fmla="*/ 298291 h 420659"/>
                          <a:gd name="connsiteX493" fmla="*/ 644403 w 3817880"/>
                          <a:gd name="connsiteY493" fmla="*/ 306279 h 420659"/>
                          <a:gd name="connsiteX494" fmla="*/ 664637 w 3817880"/>
                          <a:gd name="connsiteY494" fmla="*/ 308408 h 420659"/>
                          <a:gd name="connsiteX495" fmla="*/ 664637 w 3817880"/>
                          <a:gd name="connsiteY495" fmla="*/ 324383 h 420659"/>
                          <a:gd name="connsiteX496" fmla="*/ 569856 w 3817880"/>
                          <a:gd name="connsiteY496" fmla="*/ 324383 h 420659"/>
                          <a:gd name="connsiteX497" fmla="*/ 569856 w 3817880"/>
                          <a:gd name="connsiteY497" fmla="*/ 325448 h 420659"/>
                          <a:gd name="connsiteX498" fmla="*/ 501166 w 3817880"/>
                          <a:gd name="connsiteY498" fmla="*/ 15012 h 420659"/>
                          <a:gd name="connsiteX499" fmla="*/ 519270 w 3817880"/>
                          <a:gd name="connsiteY499" fmla="*/ 22999 h 420659"/>
                          <a:gd name="connsiteX500" fmla="*/ 527258 w 3817880"/>
                          <a:gd name="connsiteY500" fmla="*/ 41104 h 420659"/>
                          <a:gd name="connsiteX501" fmla="*/ 519270 w 3817880"/>
                          <a:gd name="connsiteY501" fmla="*/ 58143 h 420659"/>
                          <a:gd name="connsiteX502" fmla="*/ 501166 w 3817880"/>
                          <a:gd name="connsiteY502" fmla="*/ 66130 h 420659"/>
                          <a:gd name="connsiteX503" fmla="*/ 484127 w 3817880"/>
                          <a:gd name="connsiteY503" fmla="*/ 58143 h 420659"/>
                          <a:gd name="connsiteX504" fmla="*/ 476140 w 3817880"/>
                          <a:gd name="connsiteY504" fmla="*/ 41104 h 420659"/>
                          <a:gd name="connsiteX505" fmla="*/ 484127 w 3817880"/>
                          <a:gd name="connsiteY505" fmla="*/ 22999 h 420659"/>
                          <a:gd name="connsiteX506" fmla="*/ 501166 w 3817880"/>
                          <a:gd name="connsiteY506" fmla="*/ 15012 h 420659"/>
                          <a:gd name="connsiteX507" fmla="*/ 501166 w 3817880"/>
                          <a:gd name="connsiteY507" fmla="*/ 15012 h 420659"/>
                          <a:gd name="connsiteX508" fmla="*/ 500101 w 3817880"/>
                          <a:gd name="connsiteY508" fmla="*/ 112988 h 420659"/>
                          <a:gd name="connsiteX509" fmla="*/ 517141 w 3817880"/>
                          <a:gd name="connsiteY509" fmla="*/ 112988 h 420659"/>
                          <a:gd name="connsiteX510" fmla="*/ 517141 w 3817880"/>
                          <a:gd name="connsiteY510" fmla="*/ 299889 h 420659"/>
                          <a:gd name="connsiteX511" fmla="*/ 525128 w 3817880"/>
                          <a:gd name="connsiteY511" fmla="*/ 307876 h 420659"/>
                          <a:gd name="connsiteX512" fmla="*/ 547492 w 3817880"/>
                          <a:gd name="connsiteY512" fmla="*/ 310006 h 420659"/>
                          <a:gd name="connsiteX513" fmla="*/ 547492 w 3817880"/>
                          <a:gd name="connsiteY513" fmla="*/ 325980 h 420659"/>
                          <a:gd name="connsiteX514" fmla="*/ 449516 w 3817880"/>
                          <a:gd name="connsiteY514" fmla="*/ 325980 h 420659"/>
                          <a:gd name="connsiteX515" fmla="*/ 449516 w 3817880"/>
                          <a:gd name="connsiteY515" fmla="*/ 310006 h 420659"/>
                          <a:gd name="connsiteX516" fmla="*/ 472945 w 3817880"/>
                          <a:gd name="connsiteY516" fmla="*/ 307876 h 420659"/>
                          <a:gd name="connsiteX517" fmla="*/ 479867 w 3817880"/>
                          <a:gd name="connsiteY517" fmla="*/ 299889 h 420659"/>
                          <a:gd name="connsiteX518" fmla="*/ 479867 w 3817880"/>
                          <a:gd name="connsiteY518" fmla="*/ 142275 h 420659"/>
                          <a:gd name="connsiteX519" fmla="*/ 449516 w 3817880"/>
                          <a:gd name="connsiteY519" fmla="*/ 142275 h 420659"/>
                          <a:gd name="connsiteX520" fmla="*/ 449516 w 3817880"/>
                          <a:gd name="connsiteY520" fmla="*/ 127365 h 420659"/>
                          <a:gd name="connsiteX521" fmla="*/ 500101 w 3817880"/>
                          <a:gd name="connsiteY521" fmla="*/ 112988 h 420659"/>
                          <a:gd name="connsiteX522" fmla="*/ 500101 w 3817880"/>
                          <a:gd name="connsiteY522" fmla="*/ 112988 h 420659"/>
                          <a:gd name="connsiteX523" fmla="*/ 410112 w 3817880"/>
                          <a:gd name="connsiteY523" fmla="*/ 119378 h 420659"/>
                          <a:gd name="connsiteX524" fmla="*/ 410112 w 3817880"/>
                          <a:gd name="connsiteY524" fmla="*/ 168899 h 420659"/>
                          <a:gd name="connsiteX525" fmla="*/ 388813 w 3817880"/>
                          <a:gd name="connsiteY525" fmla="*/ 168899 h 420659"/>
                          <a:gd name="connsiteX526" fmla="*/ 384553 w 3817880"/>
                          <a:gd name="connsiteY526" fmla="*/ 138547 h 420659"/>
                          <a:gd name="connsiteX527" fmla="*/ 368579 w 3817880"/>
                          <a:gd name="connsiteY527" fmla="*/ 130560 h 420659"/>
                          <a:gd name="connsiteX528" fmla="*/ 352604 w 3817880"/>
                          <a:gd name="connsiteY528" fmla="*/ 128430 h 420659"/>
                          <a:gd name="connsiteX529" fmla="*/ 325448 w 3817880"/>
                          <a:gd name="connsiteY529" fmla="*/ 137482 h 420659"/>
                          <a:gd name="connsiteX530" fmla="*/ 315331 w 3817880"/>
                          <a:gd name="connsiteY530" fmla="*/ 159847 h 420659"/>
                          <a:gd name="connsiteX531" fmla="*/ 323318 w 3817880"/>
                          <a:gd name="connsiteY531" fmla="*/ 181146 h 420659"/>
                          <a:gd name="connsiteX532" fmla="*/ 352604 w 3817880"/>
                          <a:gd name="connsiteY532" fmla="*/ 200315 h 420659"/>
                          <a:gd name="connsiteX533" fmla="*/ 363786 w 3817880"/>
                          <a:gd name="connsiteY533" fmla="*/ 204575 h 420659"/>
                          <a:gd name="connsiteX534" fmla="*/ 399995 w 3817880"/>
                          <a:gd name="connsiteY534" fmla="*/ 224809 h 420659"/>
                          <a:gd name="connsiteX535" fmla="*/ 412242 w 3817880"/>
                          <a:gd name="connsiteY535" fmla="*/ 241848 h 420659"/>
                          <a:gd name="connsiteX536" fmla="*/ 415437 w 3817880"/>
                          <a:gd name="connsiteY536" fmla="*/ 263148 h 420659"/>
                          <a:gd name="connsiteX537" fmla="*/ 394138 w 3817880"/>
                          <a:gd name="connsiteY537" fmla="*/ 311603 h 420659"/>
                          <a:gd name="connsiteX538" fmla="*/ 334500 w 3817880"/>
                          <a:gd name="connsiteY538" fmla="*/ 328643 h 420659"/>
                          <a:gd name="connsiteX539" fmla="*/ 304149 w 3817880"/>
                          <a:gd name="connsiteY539" fmla="*/ 326513 h 420659"/>
                          <a:gd name="connsiteX540" fmla="*/ 276992 w 3817880"/>
                          <a:gd name="connsiteY540" fmla="*/ 319591 h 420659"/>
                          <a:gd name="connsiteX541" fmla="*/ 276992 w 3817880"/>
                          <a:gd name="connsiteY541" fmla="*/ 262083 h 420659"/>
                          <a:gd name="connsiteX542" fmla="*/ 298291 w 3817880"/>
                          <a:gd name="connsiteY542" fmla="*/ 262083 h 420659"/>
                          <a:gd name="connsiteX543" fmla="*/ 302551 w 3817880"/>
                          <a:gd name="connsiteY543" fmla="*/ 299356 h 420659"/>
                          <a:gd name="connsiteX544" fmla="*/ 321720 w 3817880"/>
                          <a:gd name="connsiteY544" fmla="*/ 307343 h 420659"/>
                          <a:gd name="connsiteX545" fmla="*/ 340890 w 3817880"/>
                          <a:gd name="connsiteY545" fmla="*/ 310538 h 420659"/>
                          <a:gd name="connsiteX546" fmla="*/ 370176 w 3817880"/>
                          <a:gd name="connsiteY546" fmla="*/ 300421 h 420659"/>
                          <a:gd name="connsiteX547" fmla="*/ 381358 w 3817880"/>
                          <a:gd name="connsiteY547" fmla="*/ 274330 h 420659"/>
                          <a:gd name="connsiteX548" fmla="*/ 373371 w 3817880"/>
                          <a:gd name="connsiteY548" fmla="*/ 253031 h 420659"/>
                          <a:gd name="connsiteX549" fmla="*/ 336097 w 3817880"/>
                          <a:gd name="connsiteY549" fmla="*/ 230666 h 420659"/>
                          <a:gd name="connsiteX550" fmla="*/ 292434 w 3817880"/>
                          <a:gd name="connsiteY550" fmla="*/ 203510 h 420659"/>
                          <a:gd name="connsiteX551" fmla="*/ 280187 w 3817880"/>
                          <a:gd name="connsiteY551" fmla="*/ 171029 h 420659"/>
                          <a:gd name="connsiteX552" fmla="*/ 300421 w 3817880"/>
                          <a:gd name="connsiteY552" fmla="*/ 125768 h 420659"/>
                          <a:gd name="connsiteX553" fmla="*/ 357929 w 3817880"/>
                          <a:gd name="connsiteY553" fmla="*/ 108729 h 420659"/>
                          <a:gd name="connsiteX554" fmla="*/ 386150 w 3817880"/>
                          <a:gd name="connsiteY554" fmla="*/ 111923 h 420659"/>
                          <a:gd name="connsiteX555" fmla="*/ 410112 w 3817880"/>
                          <a:gd name="connsiteY555" fmla="*/ 119378 h 420659"/>
                          <a:gd name="connsiteX556" fmla="*/ 410112 w 3817880"/>
                          <a:gd name="connsiteY556" fmla="*/ 119378 h 420659"/>
                          <a:gd name="connsiteX557" fmla="*/ 3297 w 3817880"/>
                          <a:gd name="connsiteY557" fmla="*/ 31519 h 420659"/>
                          <a:gd name="connsiteX558" fmla="*/ 250901 w 3817880"/>
                          <a:gd name="connsiteY558" fmla="*/ 31519 h 420659"/>
                          <a:gd name="connsiteX559" fmla="*/ 250901 w 3817880"/>
                          <a:gd name="connsiteY559" fmla="*/ 98079 h 420659"/>
                          <a:gd name="connsiteX560" fmla="*/ 227471 w 3817880"/>
                          <a:gd name="connsiteY560" fmla="*/ 98079 h 420659"/>
                          <a:gd name="connsiteX561" fmla="*/ 221614 w 3817880"/>
                          <a:gd name="connsiteY561" fmla="*/ 57610 h 420659"/>
                          <a:gd name="connsiteX562" fmla="*/ 214692 w 3817880"/>
                          <a:gd name="connsiteY562" fmla="*/ 50688 h 420659"/>
                          <a:gd name="connsiteX563" fmla="*/ 148132 w 3817880"/>
                          <a:gd name="connsiteY563" fmla="*/ 50688 h 420659"/>
                          <a:gd name="connsiteX564" fmla="*/ 148132 w 3817880"/>
                          <a:gd name="connsiteY564" fmla="*/ 298291 h 420659"/>
                          <a:gd name="connsiteX565" fmla="*/ 155054 w 3817880"/>
                          <a:gd name="connsiteY565" fmla="*/ 305214 h 420659"/>
                          <a:gd name="connsiteX566" fmla="*/ 184341 w 3817880"/>
                          <a:gd name="connsiteY566" fmla="*/ 307343 h 420659"/>
                          <a:gd name="connsiteX567" fmla="*/ 184341 w 3817880"/>
                          <a:gd name="connsiteY567" fmla="*/ 325448 h 420659"/>
                          <a:gd name="connsiteX568" fmla="*/ 70390 w 3817880"/>
                          <a:gd name="connsiteY568" fmla="*/ 325448 h 420659"/>
                          <a:gd name="connsiteX569" fmla="*/ 70390 w 3817880"/>
                          <a:gd name="connsiteY569" fmla="*/ 307343 h 420659"/>
                          <a:gd name="connsiteX570" fmla="*/ 99676 w 3817880"/>
                          <a:gd name="connsiteY570" fmla="*/ 305214 h 420659"/>
                          <a:gd name="connsiteX571" fmla="*/ 106598 w 3817880"/>
                          <a:gd name="connsiteY571" fmla="*/ 298291 h 420659"/>
                          <a:gd name="connsiteX572" fmla="*/ 106598 w 3817880"/>
                          <a:gd name="connsiteY572" fmla="*/ 50688 h 420659"/>
                          <a:gd name="connsiteX573" fmla="*/ 40039 w 3817880"/>
                          <a:gd name="connsiteY573" fmla="*/ 50688 h 420659"/>
                          <a:gd name="connsiteX574" fmla="*/ 33116 w 3817880"/>
                          <a:gd name="connsiteY574" fmla="*/ 57610 h 420659"/>
                          <a:gd name="connsiteX575" fmla="*/ 27259 w 3817880"/>
                          <a:gd name="connsiteY575" fmla="*/ 98079 h 420659"/>
                          <a:gd name="connsiteX576" fmla="*/ 2233 w 3817880"/>
                          <a:gd name="connsiteY576" fmla="*/ 98079 h 420659"/>
                          <a:gd name="connsiteX577" fmla="*/ 2233 w 3817880"/>
                          <a:gd name="connsiteY577" fmla="*/ 31519 h 420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Lst>
                        <a:rect l="l" t="t" r="r" b="b"/>
                        <a:pathLst>
                          <a:path w="3817880" h="420659">
                            <a:moveTo>
                              <a:pt x="2873364" y="329175"/>
                            </a:moveTo>
                            <a:lnTo>
                              <a:pt x="2873364" y="302019"/>
                            </a:lnTo>
                            <a:cubicBezTo>
                              <a:pt x="2879221" y="303084"/>
                              <a:pt x="2885611" y="304149"/>
                              <a:pt x="2893598" y="304149"/>
                            </a:cubicBezTo>
                            <a:cubicBezTo>
                              <a:pt x="2903715" y="304149"/>
                              <a:pt x="2914898" y="302019"/>
                              <a:pt x="2926080" y="298291"/>
                            </a:cubicBezTo>
                            <a:cubicBezTo>
                              <a:pt x="2937262" y="294031"/>
                              <a:pt x="2949509" y="287109"/>
                              <a:pt x="2962288" y="278057"/>
                            </a:cubicBezTo>
                            <a:lnTo>
                              <a:pt x="2962288" y="303084"/>
                            </a:lnTo>
                            <a:cubicBezTo>
                              <a:pt x="2950041" y="312136"/>
                              <a:pt x="2936197" y="317993"/>
                              <a:pt x="2921820" y="322253"/>
                            </a:cubicBezTo>
                            <a:cubicBezTo>
                              <a:pt x="2908508" y="326513"/>
                              <a:pt x="2893598" y="329175"/>
                              <a:pt x="2880286" y="329175"/>
                            </a:cubicBezTo>
                            <a:cubicBezTo>
                              <a:pt x="2877624" y="329175"/>
                              <a:pt x="2875494" y="329175"/>
                              <a:pt x="2873364" y="329175"/>
                            </a:cubicBezTo>
                            <a:lnTo>
                              <a:pt x="2873364" y="329175"/>
                            </a:lnTo>
                            <a:close/>
                            <a:moveTo>
                              <a:pt x="2873364" y="209367"/>
                            </a:moveTo>
                            <a:lnTo>
                              <a:pt x="2873364" y="191263"/>
                            </a:lnTo>
                            <a:lnTo>
                              <a:pt x="2922885" y="191263"/>
                            </a:lnTo>
                            <a:lnTo>
                              <a:pt x="2922885" y="184341"/>
                            </a:lnTo>
                            <a:cubicBezTo>
                              <a:pt x="2922885" y="166236"/>
                              <a:pt x="2919690" y="152924"/>
                              <a:pt x="2911703" y="143872"/>
                            </a:cubicBezTo>
                            <a:cubicBezTo>
                              <a:pt x="2903715" y="133755"/>
                              <a:pt x="2892533" y="128963"/>
                              <a:pt x="2878156" y="128963"/>
                            </a:cubicBezTo>
                            <a:cubicBezTo>
                              <a:pt x="2876027" y="128963"/>
                              <a:pt x="2874962" y="128963"/>
                              <a:pt x="2873897" y="128963"/>
                            </a:cubicBezTo>
                            <a:lnTo>
                              <a:pt x="2873897" y="109794"/>
                            </a:lnTo>
                            <a:cubicBezTo>
                              <a:pt x="2877091" y="109794"/>
                              <a:pt x="2880819" y="108729"/>
                              <a:pt x="2884014" y="108729"/>
                            </a:cubicBezTo>
                            <a:cubicBezTo>
                              <a:pt x="2909040" y="108729"/>
                              <a:pt x="2927677" y="116716"/>
                              <a:pt x="2941522" y="132158"/>
                            </a:cubicBezTo>
                            <a:cubicBezTo>
                              <a:pt x="2956431" y="148132"/>
                              <a:pt x="2962821" y="169431"/>
                              <a:pt x="2962821" y="194990"/>
                            </a:cubicBezTo>
                            <a:cubicBezTo>
                              <a:pt x="2962821" y="198185"/>
                              <a:pt x="2962821" y="201912"/>
                              <a:pt x="2962821" y="202978"/>
                            </a:cubicBezTo>
                            <a:cubicBezTo>
                              <a:pt x="2962821" y="205107"/>
                              <a:pt x="2962821" y="207237"/>
                              <a:pt x="2962821" y="208835"/>
                            </a:cubicBezTo>
                            <a:lnTo>
                              <a:pt x="2873364" y="208835"/>
                            </a:lnTo>
                            <a:lnTo>
                              <a:pt x="2873364" y="209367"/>
                            </a:lnTo>
                            <a:close/>
                            <a:moveTo>
                              <a:pt x="2994770" y="325448"/>
                            </a:moveTo>
                            <a:lnTo>
                              <a:pt x="2994770" y="309473"/>
                            </a:lnTo>
                            <a:lnTo>
                              <a:pt x="3017134" y="307343"/>
                            </a:lnTo>
                            <a:lnTo>
                              <a:pt x="3025121" y="299356"/>
                            </a:lnTo>
                            <a:lnTo>
                              <a:pt x="3025121" y="141742"/>
                            </a:lnTo>
                            <a:lnTo>
                              <a:pt x="2994770" y="141742"/>
                            </a:lnTo>
                            <a:lnTo>
                              <a:pt x="2994770" y="127365"/>
                            </a:lnTo>
                            <a:lnTo>
                              <a:pt x="3045355" y="112456"/>
                            </a:lnTo>
                            <a:lnTo>
                              <a:pt x="3062395" y="112456"/>
                            </a:lnTo>
                            <a:lnTo>
                              <a:pt x="3062395" y="152924"/>
                            </a:lnTo>
                            <a:cubicBezTo>
                              <a:pt x="3069317" y="146002"/>
                              <a:pt x="3077304" y="138015"/>
                              <a:pt x="3083694" y="131625"/>
                            </a:cubicBezTo>
                            <a:cubicBezTo>
                              <a:pt x="3091681" y="124703"/>
                              <a:pt x="3100733" y="116716"/>
                              <a:pt x="3108720" y="110326"/>
                            </a:cubicBezTo>
                            <a:cubicBezTo>
                              <a:pt x="3109785" y="110326"/>
                              <a:pt x="3111915" y="110326"/>
                              <a:pt x="3112980" y="110326"/>
                            </a:cubicBezTo>
                            <a:cubicBezTo>
                              <a:pt x="3114045" y="110326"/>
                              <a:pt x="3116175" y="109261"/>
                              <a:pt x="3119902" y="109261"/>
                            </a:cubicBezTo>
                            <a:cubicBezTo>
                              <a:pt x="3124162" y="109261"/>
                              <a:pt x="3128955" y="110326"/>
                              <a:pt x="3132149" y="111391"/>
                            </a:cubicBezTo>
                            <a:cubicBezTo>
                              <a:pt x="3136409" y="112456"/>
                              <a:pt x="3141202" y="113521"/>
                              <a:pt x="3145461" y="115651"/>
                            </a:cubicBezTo>
                            <a:lnTo>
                              <a:pt x="3145461" y="152924"/>
                            </a:lnTo>
                            <a:lnTo>
                              <a:pt x="3132149" y="152924"/>
                            </a:lnTo>
                            <a:cubicBezTo>
                              <a:pt x="3128955" y="149730"/>
                              <a:pt x="3125227" y="147067"/>
                              <a:pt x="3122032" y="144937"/>
                            </a:cubicBezTo>
                            <a:cubicBezTo>
                              <a:pt x="3118837" y="143872"/>
                              <a:pt x="3114045" y="142807"/>
                              <a:pt x="3109785" y="142807"/>
                            </a:cubicBezTo>
                            <a:cubicBezTo>
                              <a:pt x="3102863" y="142807"/>
                              <a:pt x="3094876" y="144937"/>
                              <a:pt x="3087421" y="150794"/>
                            </a:cubicBezTo>
                            <a:cubicBezTo>
                              <a:pt x="3079434" y="155054"/>
                              <a:pt x="3071446" y="163042"/>
                              <a:pt x="3062395" y="174223"/>
                            </a:cubicBezTo>
                            <a:lnTo>
                              <a:pt x="3062395" y="299356"/>
                            </a:lnTo>
                            <a:lnTo>
                              <a:pt x="3069317" y="307343"/>
                            </a:lnTo>
                            <a:lnTo>
                              <a:pt x="3099668" y="309473"/>
                            </a:lnTo>
                            <a:lnTo>
                              <a:pt x="3099668" y="325448"/>
                            </a:lnTo>
                            <a:lnTo>
                              <a:pt x="2994770" y="325448"/>
                            </a:lnTo>
                            <a:lnTo>
                              <a:pt x="2994770" y="325448"/>
                            </a:lnTo>
                            <a:close/>
                            <a:moveTo>
                              <a:pt x="3299880" y="119378"/>
                            </a:moveTo>
                            <a:lnTo>
                              <a:pt x="3299880" y="168899"/>
                            </a:lnTo>
                            <a:lnTo>
                              <a:pt x="3277516" y="168899"/>
                            </a:lnTo>
                            <a:lnTo>
                              <a:pt x="3274322" y="138547"/>
                            </a:lnTo>
                            <a:cubicBezTo>
                              <a:pt x="3268464" y="135353"/>
                              <a:pt x="3263139" y="132690"/>
                              <a:pt x="3257282" y="130560"/>
                            </a:cubicBezTo>
                            <a:cubicBezTo>
                              <a:pt x="3253022" y="129495"/>
                              <a:pt x="3247165" y="128430"/>
                              <a:pt x="3241308" y="128430"/>
                            </a:cubicBezTo>
                            <a:cubicBezTo>
                              <a:pt x="3230126" y="128430"/>
                              <a:pt x="3221074" y="131625"/>
                              <a:pt x="3215216" y="137482"/>
                            </a:cubicBezTo>
                            <a:cubicBezTo>
                              <a:pt x="3208294" y="143340"/>
                              <a:pt x="3205099" y="149730"/>
                              <a:pt x="3205099" y="159847"/>
                            </a:cubicBezTo>
                            <a:cubicBezTo>
                              <a:pt x="3205099" y="168899"/>
                              <a:pt x="3207229" y="175821"/>
                              <a:pt x="3213086" y="181146"/>
                            </a:cubicBezTo>
                            <a:cubicBezTo>
                              <a:pt x="3218943" y="187003"/>
                              <a:pt x="3227463" y="192328"/>
                              <a:pt x="3242373" y="200315"/>
                            </a:cubicBezTo>
                            <a:cubicBezTo>
                              <a:pt x="3244502" y="201380"/>
                              <a:pt x="3248230" y="202445"/>
                              <a:pt x="3253555" y="204575"/>
                            </a:cubicBezTo>
                            <a:cubicBezTo>
                              <a:pt x="3269529" y="212562"/>
                              <a:pt x="3281776" y="218952"/>
                              <a:pt x="3288699" y="224809"/>
                            </a:cubicBezTo>
                            <a:cubicBezTo>
                              <a:pt x="3294556" y="229069"/>
                              <a:pt x="3298815" y="234926"/>
                              <a:pt x="3300946" y="241848"/>
                            </a:cubicBezTo>
                            <a:cubicBezTo>
                              <a:pt x="3304140" y="247706"/>
                              <a:pt x="3305205" y="255160"/>
                              <a:pt x="3305205" y="263148"/>
                            </a:cubicBezTo>
                            <a:cubicBezTo>
                              <a:pt x="3305205" y="283382"/>
                              <a:pt x="3298283" y="299356"/>
                              <a:pt x="3283906" y="311603"/>
                            </a:cubicBezTo>
                            <a:cubicBezTo>
                              <a:pt x="3269529" y="322785"/>
                              <a:pt x="3248763" y="328643"/>
                              <a:pt x="3223203" y="328643"/>
                            </a:cubicBezTo>
                            <a:cubicBezTo>
                              <a:pt x="3213086" y="328643"/>
                              <a:pt x="3202969" y="327578"/>
                              <a:pt x="3193917" y="326513"/>
                            </a:cubicBezTo>
                            <a:cubicBezTo>
                              <a:pt x="3183800" y="325448"/>
                              <a:pt x="3174748" y="323318"/>
                              <a:pt x="3166761" y="319591"/>
                            </a:cubicBezTo>
                            <a:lnTo>
                              <a:pt x="3166761" y="262083"/>
                            </a:lnTo>
                            <a:lnTo>
                              <a:pt x="3188060" y="262083"/>
                            </a:lnTo>
                            <a:lnTo>
                              <a:pt x="3192319" y="299356"/>
                            </a:lnTo>
                            <a:cubicBezTo>
                              <a:pt x="3199242" y="303616"/>
                              <a:pt x="3204566" y="306279"/>
                              <a:pt x="3211489" y="307343"/>
                            </a:cubicBezTo>
                            <a:cubicBezTo>
                              <a:pt x="3217346" y="309473"/>
                              <a:pt x="3223736" y="310538"/>
                              <a:pt x="3229593" y="310538"/>
                            </a:cubicBezTo>
                            <a:cubicBezTo>
                              <a:pt x="3241840" y="310538"/>
                              <a:pt x="3251957" y="307343"/>
                              <a:pt x="3259944" y="300421"/>
                            </a:cubicBezTo>
                            <a:cubicBezTo>
                              <a:pt x="3267932" y="293499"/>
                              <a:pt x="3271126" y="285512"/>
                              <a:pt x="3271126" y="274330"/>
                            </a:cubicBezTo>
                            <a:cubicBezTo>
                              <a:pt x="3271126" y="265278"/>
                              <a:pt x="3268997" y="258355"/>
                              <a:pt x="3263139" y="253031"/>
                            </a:cubicBezTo>
                            <a:cubicBezTo>
                              <a:pt x="3257282" y="247173"/>
                              <a:pt x="3246100" y="239719"/>
                              <a:pt x="3225866" y="230666"/>
                            </a:cubicBezTo>
                            <a:cubicBezTo>
                              <a:pt x="3204566" y="221614"/>
                              <a:pt x="3189657" y="211497"/>
                              <a:pt x="3182203" y="203510"/>
                            </a:cubicBezTo>
                            <a:cubicBezTo>
                              <a:pt x="3173150" y="194458"/>
                              <a:pt x="3169955" y="183276"/>
                              <a:pt x="3169955" y="171029"/>
                            </a:cubicBezTo>
                            <a:cubicBezTo>
                              <a:pt x="3169955" y="151859"/>
                              <a:pt x="3176878" y="135885"/>
                              <a:pt x="3190190" y="125768"/>
                            </a:cubicBezTo>
                            <a:cubicBezTo>
                              <a:pt x="3203502" y="114586"/>
                              <a:pt x="3222671" y="108729"/>
                              <a:pt x="3247698" y="108729"/>
                            </a:cubicBezTo>
                            <a:cubicBezTo>
                              <a:pt x="3257814" y="108729"/>
                              <a:pt x="3266867" y="109794"/>
                              <a:pt x="3274854" y="111923"/>
                            </a:cubicBezTo>
                            <a:cubicBezTo>
                              <a:pt x="3283906" y="114053"/>
                              <a:pt x="3291893" y="116183"/>
                              <a:pt x="3299880" y="119378"/>
                            </a:cubicBezTo>
                            <a:lnTo>
                              <a:pt x="3299880" y="119378"/>
                            </a:lnTo>
                            <a:close/>
                            <a:moveTo>
                              <a:pt x="3389870" y="112988"/>
                            </a:moveTo>
                            <a:lnTo>
                              <a:pt x="3406909" y="112988"/>
                            </a:lnTo>
                            <a:lnTo>
                              <a:pt x="3406909" y="299889"/>
                            </a:lnTo>
                            <a:lnTo>
                              <a:pt x="3413831" y="307876"/>
                            </a:lnTo>
                            <a:lnTo>
                              <a:pt x="3437261" y="310006"/>
                            </a:lnTo>
                            <a:lnTo>
                              <a:pt x="3437261" y="325980"/>
                            </a:lnTo>
                            <a:lnTo>
                              <a:pt x="3339284" y="325980"/>
                            </a:lnTo>
                            <a:lnTo>
                              <a:pt x="3339284" y="310006"/>
                            </a:lnTo>
                            <a:lnTo>
                              <a:pt x="3361648" y="307876"/>
                            </a:lnTo>
                            <a:lnTo>
                              <a:pt x="3369635" y="299889"/>
                            </a:lnTo>
                            <a:lnTo>
                              <a:pt x="3369635" y="142275"/>
                            </a:lnTo>
                            <a:lnTo>
                              <a:pt x="3339284" y="142275"/>
                            </a:lnTo>
                            <a:lnTo>
                              <a:pt x="3339284" y="127365"/>
                            </a:lnTo>
                            <a:lnTo>
                              <a:pt x="3389870" y="112988"/>
                            </a:lnTo>
                            <a:lnTo>
                              <a:pt x="3389870" y="112988"/>
                            </a:lnTo>
                            <a:close/>
                            <a:moveTo>
                              <a:pt x="3390934" y="15012"/>
                            </a:moveTo>
                            <a:cubicBezTo>
                              <a:pt x="3398922" y="15012"/>
                              <a:pt x="3404246" y="17142"/>
                              <a:pt x="3409039" y="22999"/>
                            </a:cubicBezTo>
                            <a:cubicBezTo>
                              <a:pt x="3414896" y="27259"/>
                              <a:pt x="3417026" y="33116"/>
                              <a:pt x="3417026" y="41104"/>
                            </a:cubicBezTo>
                            <a:cubicBezTo>
                              <a:pt x="3417026" y="48026"/>
                              <a:pt x="3414896" y="53351"/>
                              <a:pt x="3409039" y="58143"/>
                            </a:cubicBezTo>
                            <a:cubicBezTo>
                              <a:pt x="3404779" y="64000"/>
                              <a:pt x="3398922" y="66130"/>
                              <a:pt x="3390934" y="66130"/>
                            </a:cubicBezTo>
                            <a:cubicBezTo>
                              <a:pt x="3384013" y="66130"/>
                              <a:pt x="3378688" y="64000"/>
                              <a:pt x="3372830" y="58143"/>
                            </a:cubicBezTo>
                            <a:cubicBezTo>
                              <a:pt x="3368571" y="53883"/>
                              <a:pt x="3365908" y="48026"/>
                              <a:pt x="3365908" y="41104"/>
                            </a:cubicBezTo>
                            <a:cubicBezTo>
                              <a:pt x="3365908" y="33116"/>
                              <a:pt x="3368038" y="27792"/>
                              <a:pt x="3372830" y="22999"/>
                            </a:cubicBezTo>
                            <a:cubicBezTo>
                              <a:pt x="3378688" y="17142"/>
                              <a:pt x="3384545" y="15012"/>
                              <a:pt x="3390934" y="15012"/>
                            </a:cubicBezTo>
                            <a:lnTo>
                              <a:pt x="3390934" y="15012"/>
                            </a:lnTo>
                            <a:close/>
                            <a:moveTo>
                              <a:pt x="3484651" y="140677"/>
                            </a:moveTo>
                            <a:lnTo>
                              <a:pt x="3457494" y="140677"/>
                            </a:lnTo>
                            <a:lnTo>
                              <a:pt x="3457494" y="127365"/>
                            </a:lnTo>
                            <a:lnTo>
                              <a:pt x="3485716" y="114053"/>
                            </a:lnTo>
                            <a:lnTo>
                              <a:pt x="3504885" y="73585"/>
                            </a:lnTo>
                            <a:lnTo>
                              <a:pt x="3521924" y="73585"/>
                            </a:lnTo>
                            <a:lnTo>
                              <a:pt x="3521924" y="120975"/>
                            </a:lnTo>
                            <a:lnTo>
                              <a:pt x="3588484" y="120975"/>
                            </a:lnTo>
                            <a:lnTo>
                              <a:pt x="3588484" y="141210"/>
                            </a:lnTo>
                            <a:lnTo>
                              <a:pt x="3521924" y="141210"/>
                            </a:lnTo>
                            <a:lnTo>
                              <a:pt x="3521924" y="256225"/>
                            </a:lnTo>
                            <a:cubicBezTo>
                              <a:pt x="3521924" y="275395"/>
                              <a:pt x="3524054" y="288707"/>
                              <a:pt x="3529912" y="294564"/>
                            </a:cubicBezTo>
                            <a:cubicBezTo>
                              <a:pt x="3534172" y="301486"/>
                              <a:pt x="3544821" y="304681"/>
                              <a:pt x="3558133" y="304681"/>
                            </a:cubicBezTo>
                            <a:cubicBezTo>
                              <a:pt x="3562393" y="304681"/>
                              <a:pt x="3567185" y="304681"/>
                              <a:pt x="3573043" y="303616"/>
                            </a:cubicBezTo>
                            <a:cubicBezTo>
                              <a:pt x="3577302" y="303616"/>
                              <a:pt x="3583160" y="302551"/>
                              <a:pt x="3589017" y="301486"/>
                            </a:cubicBezTo>
                            <a:lnTo>
                              <a:pt x="3589017" y="317461"/>
                            </a:lnTo>
                            <a:cubicBezTo>
                              <a:pt x="3578900" y="320655"/>
                              <a:pt x="3568783" y="323318"/>
                              <a:pt x="3559731" y="325448"/>
                            </a:cubicBezTo>
                            <a:cubicBezTo>
                              <a:pt x="3549614" y="326513"/>
                              <a:pt x="3540561" y="327578"/>
                              <a:pt x="3531509" y="327578"/>
                            </a:cubicBezTo>
                            <a:cubicBezTo>
                              <a:pt x="3514470" y="327578"/>
                              <a:pt x="3502223" y="324383"/>
                              <a:pt x="3495300" y="317461"/>
                            </a:cubicBezTo>
                            <a:cubicBezTo>
                              <a:pt x="3488378" y="311603"/>
                              <a:pt x="3485184" y="299356"/>
                              <a:pt x="3485184" y="282317"/>
                            </a:cubicBezTo>
                            <a:lnTo>
                              <a:pt x="3485184" y="140677"/>
                            </a:lnTo>
                            <a:lnTo>
                              <a:pt x="3484651" y="140677"/>
                            </a:lnTo>
                            <a:close/>
                            <a:moveTo>
                              <a:pt x="3592744" y="114053"/>
                            </a:moveTo>
                            <a:lnTo>
                              <a:pt x="3687526" y="114053"/>
                            </a:lnTo>
                            <a:lnTo>
                              <a:pt x="3687526" y="131093"/>
                            </a:lnTo>
                            <a:lnTo>
                              <a:pt x="3665162" y="132158"/>
                            </a:lnTo>
                            <a:lnTo>
                              <a:pt x="3659304" y="140145"/>
                            </a:lnTo>
                            <a:lnTo>
                              <a:pt x="3712020" y="276460"/>
                            </a:lnTo>
                            <a:lnTo>
                              <a:pt x="3765800" y="140145"/>
                            </a:lnTo>
                            <a:lnTo>
                              <a:pt x="3762606" y="132158"/>
                            </a:lnTo>
                            <a:lnTo>
                              <a:pt x="3739176" y="131093"/>
                            </a:lnTo>
                            <a:lnTo>
                              <a:pt x="3739176" y="114053"/>
                            </a:lnTo>
                            <a:lnTo>
                              <a:pt x="3817984" y="114053"/>
                            </a:lnTo>
                            <a:lnTo>
                              <a:pt x="3817984" y="131093"/>
                            </a:lnTo>
                            <a:lnTo>
                              <a:pt x="3791892" y="134287"/>
                            </a:lnTo>
                            <a:lnTo>
                              <a:pt x="3704033" y="347279"/>
                            </a:lnTo>
                            <a:cubicBezTo>
                              <a:pt x="3692851" y="373371"/>
                              <a:pt x="3682734" y="392540"/>
                              <a:pt x="3671552" y="403722"/>
                            </a:cubicBezTo>
                            <a:cubicBezTo>
                              <a:pt x="3660369" y="414904"/>
                              <a:pt x="3648122" y="420762"/>
                              <a:pt x="3634278" y="420762"/>
                            </a:cubicBezTo>
                            <a:cubicBezTo>
                              <a:pt x="3625226" y="420762"/>
                              <a:pt x="3617238" y="418632"/>
                              <a:pt x="3611914" y="413839"/>
                            </a:cubicBezTo>
                            <a:cubicBezTo>
                              <a:pt x="3606056" y="409580"/>
                              <a:pt x="3603926" y="403722"/>
                              <a:pt x="3603926" y="396800"/>
                            </a:cubicBezTo>
                            <a:cubicBezTo>
                              <a:pt x="3603926" y="392540"/>
                              <a:pt x="3604992" y="387748"/>
                              <a:pt x="3606056" y="384553"/>
                            </a:cubicBezTo>
                            <a:cubicBezTo>
                              <a:pt x="3608186" y="380293"/>
                              <a:pt x="3611914" y="376566"/>
                              <a:pt x="3615108" y="373371"/>
                            </a:cubicBezTo>
                            <a:lnTo>
                              <a:pt x="3656642" y="389345"/>
                            </a:lnTo>
                            <a:cubicBezTo>
                              <a:pt x="3663564" y="382423"/>
                              <a:pt x="3669954" y="373371"/>
                              <a:pt x="3675811" y="362189"/>
                            </a:cubicBezTo>
                            <a:cubicBezTo>
                              <a:pt x="3681668" y="351007"/>
                              <a:pt x="3686993" y="338760"/>
                              <a:pt x="3692851" y="323850"/>
                            </a:cubicBezTo>
                            <a:lnTo>
                              <a:pt x="3618304" y="133755"/>
                            </a:lnTo>
                            <a:lnTo>
                              <a:pt x="3592212" y="131625"/>
                            </a:lnTo>
                            <a:lnTo>
                              <a:pt x="3592212" y="114053"/>
                            </a:lnTo>
                            <a:close/>
                            <a:moveTo>
                              <a:pt x="2548019" y="114053"/>
                            </a:moveTo>
                            <a:lnTo>
                              <a:pt x="2643865" y="114053"/>
                            </a:lnTo>
                            <a:lnTo>
                              <a:pt x="2643865" y="131093"/>
                            </a:lnTo>
                            <a:lnTo>
                              <a:pt x="2620436" y="132158"/>
                            </a:lnTo>
                            <a:lnTo>
                              <a:pt x="2616176" y="140145"/>
                            </a:lnTo>
                            <a:lnTo>
                              <a:pt x="2666762" y="283382"/>
                            </a:lnTo>
                            <a:lnTo>
                              <a:pt x="2723205" y="140145"/>
                            </a:lnTo>
                            <a:lnTo>
                              <a:pt x="2720010" y="132158"/>
                            </a:lnTo>
                            <a:lnTo>
                              <a:pt x="2696581" y="131093"/>
                            </a:lnTo>
                            <a:lnTo>
                              <a:pt x="2696581" y="114053"/>
                            </a:lnTo>
                            <a:lnTo>
                              <a:pt x="2773258" y="114053"/>
                            </a:lnTo>
                            <a:lnTo>
                              <a:pt x="2773258" y="131093"/>
                            </a:lnTo>
                            <a:lnTo>
                              <a:pt x="2748231" y="134287"/>
                            </a:lnTo>
                            <a:lnTo>
                              <a:pt x="2671554" y="325448"/>
                            </a:lnTo>
                            <a:lnTo>
                              <a:pt x="2646528" y="325448"/>
                            </a:lnTo>
                            <a:lnTo>
                              <a:pt x="2575708" y="132690"/>
                            </a:lnTo>
                            <a:lnTo>
                              <a:pt x="2548552" y="130560"/>
                            </a:lnTo>
                            <a:lnTo>
                              <a:pt x="2548552" y="114053"/>
                            </a:lnTo>
                            <a:lnTo>
                              <a:pt x="2548019" y="114053"/>
                            </a:lnTo>
                            <a:close/>
                            <a:moveTo>
                              <a:pt x="2873364" y="110326"/>
                            </a:moveTo>
                            <a:lnTo>
                              <a:pt x="2873364" y="129495"/>
                            </a:lnTo>
                            <a:cubicBezTo>
                              <a:pt x="2860052" y="130560"/>
                              <a:pt x="2849935" y="137482"/>
                              <a:pt x="2839818" y="147599"/>
                            </a:cubicBezTo>
                            <a:cubicBezTo>
                              <a:pt x="2829701" y="158782"/>
                              <a:pt x="2823843" y="173691"/>
                              <a:pt x="2822779" y="191263"/>
                            </a:cubicBezTo>
                            <a:lnTo>
                              <a:pt x="2873364" y="191263"/>
                            </a:lnTo>
                            <a:lnTo>
                              <a:pt x="2873364" y="209367"/>
                            </a:lnTo>
                            <a:lnTo>
                              <a:pt x="2820649" y="209367"/>
                            </a:lnTo>
                            <a:lnTo>
                              <a:pt x="2820649" y="215224"/>
                            </a:lnTo>
                            <a:cubicBezTo>
                              <a:pt x="2820649" y="242381"/>
                              <a:pt x="2827571" y="263680"/>
                              <a:pt x="2839818" y="280719"/>
                            </a:cubicBezTo>
                            <a:cubicBezTo>
                              <a:pt x="2848870" y="290837"/>
                              <a:pt x="2860052" y="298824"/>
                              <a:pt x="2873364" y="302019"/>
                            </a:cubicBezTo>
                            <a:lnTo>
                              <a:pt x="2873364" y="329175"/>
                            </a:lnTo>
                            <a:cubicBezTo>
                              <a:pt x="2847273" y="328110"/>
                              <a:pt x="2825973" y="317993"/>
                              <a:pt x="2808934" y="299889"/>
                            </a:cubicBezTo>
                            <a:cubicBezTo>
                              <a:pt x="2790830" y="279655"/>
                              <a:pt x="2781778" y="253563"/>
                              <a:pt x="2781778" y="221082"/>
                            </a:cubicBezTo>
                            <a:cubicBezTo>
                              <a:pt x="2781778" y="188600"/>
                              <a:pt x="2791895" y="162509"/>
                              <a:pt x="2809999" y="141210"/>
                            </a:cubicBezTo>
                            <a:cubicBezTo>
                              <a:pt x="2827038" y="123106"/>
                              <a:pt x="2847273" y="112988"/>
                              <a:pt x="2873364" y="110326"/>
                            </a:cubicBezTo>
                            <a:lnTo>
                              <a:pt x="2873364" y="110326"/>
                            </a:lnTo>
                            <a:close/>
                            <a:moveTo>
                              <a:pt x="1632686" y="323318"/>
                            </a:moveTo>
                            <a:lnTo>
                              <a:pt x="1632686" y="304149"/>
                            </a:lnTo>
                            <a:cubicBezTo>
                              <a:pt x="1636946" y="303084"/>
                              <a:pt x="1641738" y="302019"/>
                              <a:pt x="1647063" y="299889"/>
                            </a:cubicBezTo>
                            <a:cubicBezTo>
                              <a:pt x="1656115" y="296694"/>
                              <a:pt x="1666232" y="291902"/>
                              <a:pt x="1677414" y="285512"/>
                            </a:cubicBezTo>
                            <a:lnTo>
                              <a:pt x="1677414" y="207237"/>
                            </a:lnTo>
                            <a:cubicBezTo>
                              <a:pt x="1659310" y="213095"/>
                              <a:pt x="1644933" y="217354"/>
                              <a:pt x="1632153" y="222147"/>
                            </a:cubicBezTo>
                            <a:lnTo>
                              <a:pt x="1632153" y="204042"/>
                            </a:lnTo>
                            <a:cubicBezTo>
                              <a:pt x="1645465" y="200847"/>
                              <a:pt x="1660375" y="196055"/>
                              <a:pt x="1677414" y="192860"/>
                            </a:cubicBezTo>
                            <a:lnTo>
                              <a:pt x="1677414" y="178483"/>
                            </a:lnTo>
                            <a:cubicBezTo>
                              <a:pt x="1677414" y="160379"/>
                              <a:pt x="1674219" y="148132"/>
                              <a:pt x="1668362" y="140145"/>
                            </a:cubicBezTo>
                            <a:cubicBezTo>
                              <a:pt x="1662505" y="133223"/>
                              <a:pt x="1651323" y="130028"/>
                              <a:pt x="1636946" y="130028"/>
                            </a:cubicBezTo>
                            <a:cubicBezTo>
                              <a:pt x="1635881" y="130028"/>
                              <a:pt x="1633751" y="130028"/>
                              <a:pt x="1632686" y="130028"/>
                            </a:cubicBezTo>
                            <a:lnTo>
                              <a:pt x="1632686" y="110858"/>
                            </a:lnTo>
                            <a:cubicBezTo>
                              <a:pt x="1638543" y="110858"/>
                              <a:pt x="1642803" y="109794"/>
                              <a:pt x="1648660" y="109794"/>
                            </a:cubicBezTo>
                            <a:cubicBezTo>
                              <a:pt x="1672089" y="109794"/>
                              <a:pt x="1688064" y="115651"/>
                              <a:pt x="1699246" y="125768"/>
                            </a:cubicBezTo>
                            <a:cubicBezTo>
                              <a:pt x="1709363" y="135885"/>
                              <a:pt x="1715220" y="151859"/>
                              <a:pt x="1715220" y="174223"/>
                            </a:cubicBezTo>
                            <a:lnTo>
                              <a:pt x="1715220" y="300421"/>
                            </a:lnTo>
                            <a:lnTo>
                              <a:pt x="1722143" y="308408"/>
                            </a:lnTo>
                            <a:lnTo>
                              <a:pt x="1745572" y="310538"/>
                            </a:lnTo>
                            <a:lnTo>
                              <a:pt x="1745572" y="326513"/>
                            </a:lnTo>
                            <a:lnTo>
                              <a:pt x="1683804" y="326513"/>
                            </a:lnTo>
                            <a:lnTo>
                              <a:pt x="1677947" y="300421"/>
                            </a:lnTo>
                            <a:cubicBezTo>
                              <a:pt x="1663570" y="310538"/>
                              <a:pt x="1650790" y="317461"/>
                              <a:pt x="1638543" y="321720"/>
                            </a:cubicBezTo>
                            <a:cubicBezTo>
                              <a:pt x="1636946" y="322253"/>
                              <a:pt x="1634816" y="322253"/>
                              <a:pt x="1632686" y="323318"/>
                            </a:cubicBezTo>
                            <a:lnTo>
                              <a:pt x="1632686" y="323318"/>
                            </a:lnTo>
                            <a:close/>
                            <a:moveTo>
                              <a:pt x="2494771" y="15012"/>
                            </a:moveTo>
                            <a:cubicBezTo>
                              <a:pt x="2502758" y="15012"/>
                              <a:pt x="2508083" y="17142"/>
                              <a:pt x="2512875" y="22999"/>
                            </a:cubicBezTo>
                            <a:cubicBezTo>
                              <a:pt x="2518732" y="27259"/>
                              <a:pt x="2520862" y="33116"/>
                              <a:pt x="2520862" y="41104"/>
                            </a:cubicBezTo>
                            <a:cubicBezTo>
                              <a:pt x="2520862" y="48026"/>
                              <a:pt x="2518732" y="53351"/>
                              <a:pt x="2512875" y="58143"/>
                            </a:cubicBezTo>
                            <a:cubicBezTo>
                              <a:pt x="2508616" y="64000"/>
                              <a:pt x="2502758" y="66130"/>
                              <a:pt x="2494771" y="66130"/>
                            </a:cubicBezTo>
                            <a:cubicBezTo>
                              <a:pt x="2487849" y="66130"/>
                              <a:pt x="2482524" y="64000"/>
                              <a:pt x="2477731" y="58143"/>
                            </a:cubicBezTo>
                            <a:cubicBezTo>
                              <a:pt x="2471874" y="53883"/>
                              <a:pt x="2469744" y="48026"/>
                              <a:pt x="2469744" y="41104"/>
                            </a:cubicBezTo>
                            <a:cubicBezTo>
                              <a:pt x="2469744" y="33116"/>
                              <a:pt x="2471874" y="27792"/>
                              <a:pt x="2477731" y="22999"/>
                            </a:cubicBezTo>
                            <a:cubicBezTo>
                              <a:pt x="2482524" y="17142"/>
                              <a:pt x="2488381" y="15012"/>
                              <a:pt x="2494771" y="15012"/>
                            </a:cubicBezTo>
                            <a:lnTo>
                              <a:pt x="2494771" y="15012"/>
                            </a:lnTo>
                            <a:close/>
                            <a:moveTo>
                              <a:pt x="2493706" y="112988"/>
                            </a:moveTo>
                            <a:lnTo>
                              <a:pt x="2510745" y="112988"/>
                            </a:lnTo>
                            <a:lnTo>
                              <a:pt x="2510745" y="299889"/>
                            </a:lnTo>
                            <a:lnTo>
                              <a:pt x="2518732" y="307876"/>
                            </a:lnTo>
                            <a:lnTo>
                              <a:pt x="2542162" y="310006"/>
                            </a:lnTo>
                            <a:lnTo>
                              <a:pt x="2542162" y="325980"/>
                            </a:lnTo>
                            <a:lnTo>
                              <a:pt x="2443120" y="325980"/>
                            </a:lnTo>
                            <a:lnTo>
                              <a:pt x="2443120" y="310006"/>
                            </a:lnTo>
                            <a:lnTo>
                              <a:pt x="2466549" y="307876"/>
                            </a:lnTo>
                            <a:lnTo>
                              <a:pt x="2473472" y="299889"/>
                            </a:lnTo>
                            <a:lnTo>
                              <a:pt x="2473472" y="142275"/>
                            </a:lnTo>
                            <a:lnTo>
                              <a:pt x="2443120" y="142275"/>
                            </a:lnTo>
                            <a:lnTo>
                              <a:pt x="2443120" y="127365"/>
                            </a:lnTo>
                            <a:lnTo>
                              <a:pt x="2493706" y="112988"/>
                            </a:lnTo>
                            <a:lnTo>
                              <a:pt x="2493706" y="112988"/>
                            </a:lnTo>
                            <a:close/>
                            <a:moveTo>
                              <a:pt x="2191790" y="325448"/>
                            </a:moveTo>
                            <a:lnTo>
                              <a:pt x="2191790" y="309473"/>
                            </a:lnTo>
                            <a:lnTo>
                              <a:pt x="2215219" y="307343"/>
                            </a:lnTo>
                            <a:lnTo>
                              <a:pt x="2223206" y="299356"/>
                            </a:lnTo>
                            <a:lnTo>
                              <a:pt x="2223206" y="141742"/>
                            </a:lnTo>
                            <a:lnTo>
                              <a:pt x="2191790" y="141742"/>
                            </a:lnTo>
                            <a:lnTo>
                              <a:pt x="2191790" y="127365"/>
                            </a:lnTo>
                            <a:lnTo>
                              <a:pt x="2242376" y="112456"/>
                            </a:lnTo>
                            <a:lnTo>
                              <a:pt x="2259415" y="112456"/>
                            </a:lnTo>
                            <a:lnTo>
                              <a:pt x="2259415" y="135885"/>
                            </a:lnTo>
                            <a:cubicBezTo>
                              <a:pt x="2277519" y="125768"/>
                              <a:pt x="2290831" y="118846"/>
                              <a:pt x="2302013" y="115651"/>
                            </a:cubicBezTo>
                            <a:cubicBezTo>
                              <a:pt x="2312130" y="111391"/>
                              <a:pt x="2321183" y="108729"/>
                              <a:pt x="2330235" y="108729"/>
                            </a:cubicBezTo>
                            <a:cubicBezTo>
                              <a:pt x="2349404" y="108729"/>
                              <a:pt x="2363781" y="115651"/>
                              <a:pt x="2373898" y="126833"/>
                            </a:cubicBezTo>
                            <a:cubicBezTo>
                              <a:pt x="2384015" y="138015"/>
                              <a:pt x="2388275" y="155054"/>
                              <a:pt x="2388275" y="176354"/>
                            </a:cubicBezTo>
                            <a:lnTo>
                              <a:pt x="2388275" y="298824"/>
                            </a:lnTo>
                            <a:lnTo>
                              <a:pt x="2396262" y="306811"/>
                            </a:lnTo>
                            <a:lnTo>
                              <a:pt x="2419691" y="308941"/>
                            </a:lnTo>
                            <a:lnTo>
                              <a:pt x="2419691" y="324915"/>
                            </a:lnTo>
                            <a:lnTo>
                              <a:pt x="2323845" y="324915"/>
                            </a:lnTo>
                            <a:lnTo>
                              <a:pt x="2323845" y="308941"/>
                            </a:lnTo>
                            <a:lnTo>
                              <a:pt x="2344079" y="306811"/>
                            </a:lnTo>
                            <a:lnTo>
                              <a:pt x="2352066" y="298824"/>
                            </a:lnTo>
                            <a:lnTo>
                              <a:pt x="2352066" y="182743"/>
                            </a:lnTo>
                            <a:cubicBezTo>
                              <a:pt x="2352066" y="166769"/>
                              <a:pt x="2348872" y="155587"/>
                              <a:pt x="2341949" y="147599"/>
                            </a:cubicBezTo>
                            <a:cubicBezTo>
                              <a:pt x="2335027" y="140677"/>
                              <a:pt x="2323845" y="137482"/>
                              <a:pt x="2308403" y="137482"/>
                            </a:cubicBezTo>
                            <a:cubicBezTo>
                              <a:pt x="2300416" y="137482"/>
                              <a:pt x="2294026" y="138547"/>
                              <a:pt x="2284974" y="140677"/>
                            </a:cubicBezTo>
                            <a:cubicBezTo>
                              <a:pt x="2276987" y="143872"/>
                              <a:pt x="2267935" y="147599"/>
                              <a:pt x="2258882" y="151859"/>
                            </a:cubicBezTo>
                            <a:lnTo>
                              <a:pt x="2258882" y="298291"/>
                            </a:lnTo>
                            <a:lnTo>
                              <a:pt x="2266870" y="306279"/>
                            </a:lnTo>
                            <a:lnTo>
                              <a:pt x="2287104" y="308408"/>
                            </a:lnTo>
                            <a:lnTo>
                              <a:pt x="2287104" y="324383"/>
                            </a:lnTo>
                            <a:lnTo>
                              <a:pt x="2191790" y="324383"/>
                            </a:lnTo>
                            <a:lnTo>
                              <a:pt x="2191790" y="325448"/>
                            </a:lnTo>
                            <a:close/>
                            <a:moveTo>
                              <a:pt x="1885614" y="31519"/>
                            </a:moveTo>
                            <a:lnTo>
                              <a:pt x="1992642" y="31519"/>
                            </a:lnTo>
                            <a:lnTo>
                              <a:pt x="1992642" y="48558"/>
                            </a:lnTo>
                            <a:lnTo>
                              <a:pt x="1965486" y="50688"/>
                            </a:lnTo>
                            <a:lnTo>
                              <a:pt x="1958563" y="57610"/>
                            </a:lnTo>
                            <a:lnTo>
                              <a:pt x="1958563" y="216289"/>
                            </a:lnTo>
                            <a:cubicBezTo>
                              <a:pt x="1958563" y="246641"/>
                              <a:pt x="1964421" y="269005"/>
                              <a:pt x="1976668" y="282849"/>
                            </a:cubicBezTo>
                            <a:cubicBezTo>
                              <a:pt x="1988915" y="296161"/>
                              <a:pt x="2009149" y="303084"/>
                              <a:pt x="2036306" y="303084"/>
                            </a:cubicBezTo>
                            <a:cubicBezTo>
                              <a:pt x="2063462" y="303084"/>
                              <a:pt x="2083696" y="296161"/>
                              <a:pt x="2095944" y="282849"/>
                            </a:cubicBezTo>
                            <a:cubicBezTo>
                              <a:pt x="2108191" y="268472"/>
                              <a:pt x="2114048" y="246641"/>
                              <a:pt x="2114048" y="216289"/>
                            </a:cubicBezTo>
                            <a:lnTo>
                              <a:pt x="2114048" y="60805"/>
                            </a:lnTo>
                            <a:lnTo>
                              <a:pt x="2106061" y="52818"/>
                            </a:lnTo>
                            <a:lnTo>
                              <a:pt x="2078904" y="48558"/>
                            </a:lnTo>
                            <a:lnTo>
                              <a:pt x="2078904" y="31519"/>
                            </a:lnTo>
                            <a:lnTo>
                              <a:pt x="2172088" y="31519"/>
                            </a:lnTo>
                            <a:lnTo>
                              <a:pt x="2172088" y="48558"/>
                            </a:lnTo>
                            <a:lnTo>
                              <a:pt x="2144932" y="52818"/>
                            </a:lnTo>
                            <a:lnTo>
                              <a:pt x="2136944" y="60805"/>
                            </a:lnTo>
                            <a:lnTo>
                              <a:pt x="2136944" y="219484"/>
                            </a:lnTo>
                            <a:cubicBezTo>
                              <a:pt x="2136944" y="240783"/>
                              <a:pt x="2135880" y="256758"/>
                              <a:pt x="2132685" y="267940"/>
                            </a:cubicBezTo>
                            <a:cubicBezTo>
                              <a:pt x="2130555" y="279122"/>
                              <a:pt x="2124697" y="288174"/>
                              <a:pt x="2118308" y="297226"/>
                            </a:cubicBezTo>
                            <a:cubicBezTo>
                              <a:pt x="2109256" y="307343"/>
                              <a:pt x="2098073" y="315331"/>
                              <a:pt x="2081034" y="320655"/>
                            </a:cubicBezTo>
                            <a:cubicBezTo>
                              <a:pt x="2065059" y="327578"/>
                              <a:pt x="2047488" y="329708"/>
                              <a:pt x="2028319" y="329708"/>
                            </a:cubicBezTo>
                            <a:cubicBezTo>
                              <a:pt x="2008084" y="329708"/>
                              <a:pt x="1989980" y="327578"/>
                              <a:pt x="1974538" y="320655"/>
                            </a:cubicBezTo>
                            <a:cubicBezTo>
                              <a:pt x="1958563" y="314798"/>
                              <a:pt x="1946317" y="307343"/>
                              <a:pt x="1937264" y="297226"/>
                            </a:cubicBezTo>
                            <a:cubicBezTo>
                              <a:pt x="1930342" y="288174"/>
                              <a:pt x="1925017" y="279122"/>
                              <a:pt x="1922888" y="267940"/>
                            </a:cubicBezTo>
                            <a:cubicBezTo>
                              <a:pt x="1919693" y="256758"/>
                              <a:pt x="1918627" y="240783"/>
                              <a:pt x="1918627" y="219484"/>
                            </a:cubicBezTo>
                            <a:lnTo>
                              <a:pt x="1918627" y="57610"/>
                            </a:lnTo>
                            <a:lnTo>
                              <a:pt x="1910640" y="50688"/>
                            </a:lnTo>
                            <a:lnTo>
                              <a:pt x="1885614" y="48558"/>
                            </a:lnTo>
                            <a:lnTo>
                              <a:pt x="1885614" y="31519"/>
                            </a:lnTo>
                            <a:close/>
                            <a:moveTo>
                              <a:pt x="1632686" y="110326"/>
                            </a:moveTo>
                            <a:lnTo>
                              <a:pt x="1632686" y="129495"/>
                            </a:lnTo>
                            <a:cubicBezTo>
                              <a:pt x="1629491" y="129495"/>
                              <a:pt x="1624699" y="130560"/>
                              <a:pt x="1621504" y="130560"/>
                            </a:cubicBezTo>
                            <a:cubicBezTo>
                              <a:pt x="1615647" y="131625"/>
                              <a:pt x="1610322" y="133755"/>
                              <a:pt x="1604464" y="136418"/>
                            </a:cubicBezTo>
                            <a:lnTo>
                              <a:pt x="1604464" y="173691"/>
                            </a:lnTo>
                            <a:lnTo>
                              <a:pt x="1574113" y="173691"/>
                            </a:lnTo>
                            <a:cubicBezTo>
                              <a:pt x="1568256" y="173691"/>
                              <a:pt x="1565061" y="172626"/>
                              <a:pt x="1562931" y="170496"/>
                            </a:cubicBezTo>
                            <a:cubicBezTo>
                              <a:pt x="1560801" y="168366"/>
                              <a:pt x="1560801" y="164639"/>
                              <a:pt x="1560801" y="160379"/>
                            </a:cubicBezTo>
                            <a:cubicBezTo>
                              <a:pt x="1560801" y="145470"/>
                              <a:pt x="1568788" y="133223"/>
                              <a:pt x="1584230" y="124170"/>
                            </a:cubicBezTo>
                            <a:cubicBezTo>
                              <a:pt x="1597542" y="116183"/>
                              <a:pt x="1613517" y="111923"/>
                              <a:pt x="1632686" y="110326"/>
                            </a:cubicBezTo>
                            <a:lnTo>
                              <a:pt x="1632686" y="110326"/>
                            </a:lnTo>
                            <a:close/>
                            <a:moveTo>
                              <a:pt x="1632686" y="204042"/>
                            </a:moveTo>
                            <a:lnTo>
                              <a:pt x="1632686" y="222147"/>
                            </a:lnTo>
                            <a:cubicBezTo>
                              <a:pt x="1620439" y="226407"/>
                              <a:pt x="1611387" y="231199"/>
                              <a:pt x="1605529" y="235459"/>
                            </a:cubicBezTo>
                            <a:cubicBezTo>
                              <a:pt x="1594347" y="244511"/>
                              <a:pt x="1587425" y="254628"/>
                              <a:pt x="1587425" y="269005"/>
                            </a:cubicBezTo>
                            <a:cubicBezTo>
                              <a:pt x="1587425" y="279122"/>
                              <a:pt x="1590620" y="288174"/>
                              <a:pt x="1597542" y="295096"/>
                            </a:cubicBezTo>
                            <a:cubicBezTo>
                              <a:pt x="1603400" y="302019"/>
                              <a:pt x="1611919" y="304149"/>
                              <a:pt x="1623634" y="304149"/>
                            </a:cubicBezTo>
                            <a:cubicBezTo>
                              <a:pt x="1625764" y="304149"/>
                              <a:pt x="1629491" y="304149"/>
                              <a:pt x="1632686" y="304149"/>
                            </a:cubicBezTo>
                            <a:lnTo>
                              <a:pt x="1632686" y="323318"/>
                            </a:lnTo>
                            <a:cubicBezTo>
                              <a:pt x="1623634" y="326513"/>
                              <a:pt x="1614582" y="327578"/>
                              <a:pt x="1605529" y="327578"/>
                            </a:cubicBezTo>
                            <a:cubicBezTo>
                              <a:pt x="1588490" y="327578"/>
                              <a:pt x="1575178" y="323318"/>
                              <a:pt x="1565061" y="313201"/>
                            </a:cubicBezTo>
                            <a:cubicBezTo>
                              <a:pt x="1554944" y="303084"/>
                              <a:pt x="1549087" y="288174"/>
                              <a:pt x="1549087" y="272732"/>
                            </a:cubicBezTo>
                            <a:cubicBezTo>
                              <a:pt x="1549087" y="253563"/>
                              <a:pt x="1557074" y="239186"/>
                              <a:pt x="1572516" y="227471"/>
                            </a:cubicBezTo>
                            <a:cubicBezTo>
                              <a:pt x="1583165" y="221082"/>
                              <a:pt x="1603400" y="213095"/>
                              <a:pt x="1632686" y="204042"/>
                            </a:cubicBezTo>
                            <a:lnTo>
                              <a:pt x="1632686" y="204042"/>
                            </a:lnTo>
                            <a:close/>
                            <a:moveTo>
                              <a:pt x="913306" y="420229"/>
                            </a:moveTo>
                            <a:lnTo>
                              <a:pt x="913306" y="401060"/>
                            </a:lnTo>
                            <a:cubicBezTo>
                              <a:pt x="914371" y="401060"/>
                              <a:pt x="916501" y="401060"/>
                              <a:pt x="917565" y="401060"/>
                            </a:cubicBezTo>
                            <a:cubicBezTo>
                              <a:pt x="936735" y="401060"/>
                              <a:pt x="951112" y="396800"/>
                              <a:pt x="963891" y="387748"/>
                            </a:cubicBezTo>
                            <a:cubicBezTo>
                              <a:pt x="976138" y="378696"/>
                              <a:pt x="983061" y="367514"/>
                              <a:pt x="983061" y="354202"/>
                            </a:cubicBezTo>
                            <a:cubicBezTo>
                              <a:pt x="983061" y="345150"/>
                              <a:pt x="980931" y="337162"/>
                              <a:pt x="975073" y="332903"/>
                            </a:cubicBezTo>
                            <a:cubicBezTo>
                              <a:pt x="969216" y="328643"/>
                              <a:pt x="956969" y="323850"/>
                              <a:pt x="937800" y="320655"/>
                            </a:cubicBezTo>
                            <a:lnTo>
                              <a:pt x="912773" y="316396"/>
                            </a:lnTo>
                            <a:lnTo>
                              <a:pt x="912773" y="284979"/>
                            </a:lnTo>
                            <a:lnTo>
                              <a:pt x="940995" y="289239"/>
                            </a:lnTo>
                            <a:cubicBezTo>
                              <a:pt x="968151" y="293499"/>
                              <a:pt x="987320" y="300421"/>
                              <a:pt x="998502" y="308408"/>
                            </a:cubicBezTo>
                            <a:cubicBezTo>
                              <a:pt x="1009685" y="316396"/>
                              <a:pt x="1015542" y="328643"/>
                              <a:pt x="1015542" y="343552"/>
                            </a:cubicBezTo>
                            <a:cubicBezTo>
                              <a:pt x="1015542" y="352604"/>
                              <a:pt x="1013412" y="360591"/>
                              <a:pt x="1008620" y="369644"/>
                            </a:cubicBezTo>
                            <a:cubicBezTo>
                              <a:pt x="1002762" y="378696"/>
                              <a:pt x="997437" y="386683"/>
                              <a:pt x="988385" y="393073"/>
                            </a:cubicBezTo>
                            <a:cubicBezTo>
                              <a:pt x="977203" y="402125"/>
                              <a:pt x="963359" y="409047"/>
                              <a:pt x="948982" y="414372"/>
                            </a:cubicBezTo>
                            <a:cubicBezTo>
                              <a:pt x="937800" y="416502"/>
                              <a:pt x="925552" y="419164"/>
                              <a:pt x="913306" y="420229"/>
                            </a:cubicBezTo>
                            <a:lnTo>
                              <a:pt x="913306" y="420229"/>
                            </a:lnTo>
                            <a:close/>
                            <a:moveTo>
                              <a:pt x="913306" y="252498"/>
                            </a:moveTo>
                            <a:lnTo>
                              <a:pt x="913306" y="234394"/>
                            </a:lnTo>
                            <a:lnTo>
                              <a:pt x="913306" y="234394"/>
                            </a:lnTo>
                            <a:cubicBezTo>
                              <a:pt x="925552" y="234394"/>
                              <a:pt x="936735" y="230134"/>
                              <a:pt x="944722" y="219484"/>
                            </a:cubicBezTo>
                            <a:cubicBezTo>
                              <a:pt x="952709" y="210432"/>
                              <a:pt x="955904" y="197120"/>
                              <a:pt x="955904" y="181146"/>
                            </a:cubicBezTo>
                            <a:cubicBezTo>
                              <a:pt x="955904" y="164106"/>
                              <a:pt x="952709" y="151859"/>
                              <a:pt x="944722" y="141742"/>
                            </a:cubicBezTo>
                            <a:cubicBezTo>
                              <a:pt x="936735" y="131625"/>
                              <a:pt x="926618" y="127365"/>
                              <a:pt x="913306" y="127365"/>
                            </a:cubicBezTo>
                            <a:lnTo>
                              <a:pt x="913306" y="127365"/>
                            </a:lnTo>
                            <a:lnTo>
                              <a:pt x="913306" y="110326"/>
                            </a:lnTo>
                            <a:cubicBezTo>
                              <a:pt x="914371" y="109261"/>
                              <a:pt x="916501" y="109261"/>
                              <a:pt x="917565" y="109261"/>
                            </a:cubicBezTo>
                            <a:cubicBezTo>
                              <a:pt x="925552" y="109261"/>
                              <a:pt x="934605" y="110326"/>
                              <a:pt x="942592" y="112456"/>
                            </a:cubicBezTo>
                            <a:cubicBezTo>
                              <a:pt x="950579" y="114586"/>
                              <a:pt x="959631" y="118313"/>
                              <a:pt x="967619" y="122573"/>
                            </a:cubicBezTo>
                            <a:lnTo>
                              <a:pt x="1030451" y="122573"/>
                            </a:lnTo>
                            <a:lnTo>
                              <a:pt x="1030451" y="142807"/>
                            </a:lnTo>
                            <a:lnTo>
                              <a:pt x="981996" y="142807"/>
                            </a:lnTo>
                            <a:cubicBezTo>
                              <a:pt x="986255" y="148665"/>
                              <a:pt x="988918" y="155054"/>
                              <a:pt x="991048" y="161976"/>
                            </a:cubicBezTo>
                            <a:cubicBezTo>
                              <a:pt x="993178" y="168899"/>
                              <a:pt x="994243" y="175288"/>
                              <a:pt x="994243" y="183276"/>
                            </a:cubicBezTo>
                            <a:cubicBezTo>
                              <a:pt x="994243" y="203510"/>
                              <a:pt x="986255" y="219484"/>
                              <a:pt x="970813" y="232796"/>
                            </a:cubicBezTo>
                            <a:cubicBezTo>
                              <a:pt x="955904" y="245576"/>
                              <a:pt x="936735" y="251433"/>
                              <a:pt x="913306" y="252498"/>
                            </a:cubicBezTo>
                            <a:lnTo>
                              <a:pt x="913306" y="252498"/>
                            </a:lnTo>
                            <a:close/>
                            <a:moveTo>
                              <a:pt x="1344082" y="109261"/>
                            </a:moveTo>
                            <a:lnTo>
                              <a:pt x="1361121" y="109261"/>
                            </a:lnTo>
                            <a:lnTo>
                              <a:pt x="1361121" y="254628"/>
                            </a:lnTo>
                            <a:cubicBezTo>
                              <a:pt x="1361121" y="271667"/>
                              <a:pt x="1364316" y="282849"/>
                              <a:pt x="1371238" y="290837"/>
                            </a:cubicBezTo>
                            <a:cubicBezTo>
                              <a:pt x="1378160" y="297759"/>
                              <a:pt x="1388278" y="302019"/>
                              <a:pt x="1402655" y="302019"/>
                            </a:cubicBezTo>
                            <a:cubicBezTo>
                              <a:pt x="1410642" y="302019"/>
                              <a:pt x="1419694" y="300954"/>
                              <a:pt x="1427681" y="298824"/>
                            </a:cubicBezTo>
                            <a:cubicBezTo>
                              <a:pt x="1436733" y="296694"/>
                              <a:pt x="1444720" y="292967"/>
                              <a:pt x="1453773" y="288707"/>
                            </a:cubicBezTo>
                            <a:lnTo>
                              <a:pt x="1453773" y="140145"/>
                            </a:lnTo>
                            <a:lnTo>
                              <a:pt x="1422889" y="140145"/>
                            </a:lnTo>
                            <a:lnTo>
                              <a:pt x="1422889" y="126833"/>
                            </a:lnTo>
                            <a:lnTo>
                              <a:pt x="1473474" y="109794"/>
                            </a:lnTo>
                            <a:lnTo>
                              <a:pt x="1490514" y="109794"/>
                            </a:lnTo>
                            <a:lnTo>
                              <a:pt x="1490514" y="299889"/>
                            </a:lnTo>
                            <a:lnTo>
                              <a:pt x="1498501" y="307876"/>
                            </a:lnTo>
                            <a:lnTo>
                              <a:pt x="1518735" y="310006"/>
                            </a:lnTo>
                            <a:lnTo>
                              <a:pt x="1518735" y="325980"/>
                            </a:lnTo>
                            <a:lnTo>
                              <a:pt x="1453240" y="325980"/>
                            </a:lnTo>
                            <a:lnTo>
                              <a:pt x="1453240" y="300954"/>
                            </a:lnTo>
                            <a:cubicBezTo>
                              <a:pt x="1439928" y="311071"/>
                              <a:pt x="1427149" y="317993"/>
                              <a:pt x="1415967" y="322253"/>
                            </a:cubicBezTo>
                            <a:cubicBezTo>
                              <a:pt x="1403720" y="326513"/>
                              <a:pt x="1393602" y="329175"/>
                              <a:pt x="1382421" y="329175"/>
                            </a:cubicBezTo>
                            <a:cubicBezTo>
                              <a:pt x="1363251" y="329175"/>
                              <a:pt x="1349939" y="323318"/>
                              <a:pt x="1339822" y="312136"/>
                            </a:cubicBezTo>
                            <a:cubicBezTo>
                              <a:pt x="1329705" y="300954"/>
                              <a:pt x="1323848" y="283914"/>
                              <a:pt x="1323848" y="262615"/>
                            </a:cubicBezTo>
                            <a:lnTo>
                              <a:pt x="1323848" y="140145"/>
                            </a:lnTo>
                            <a:lnTo>
                              <a:pt x="1292431" y="140145"/>
                            </a:lnTo>
                            <a:lnTo>
                              <a:pt x="1292431" y="126833"/>
                            </a:lnTo>
                            <a:lnTo>
                              <a:pt x="1344082" y="109261"/>
                            </a:lnTo>
                            <a:lnTo>
                              <a:pt x="1344082" y="109261"/>
                            </a:lnTo>
                            <a:close/>
                            <a:moveTo>
                              <a:pt x="1096479" y="2233"/>
                            </a:moveTo>
                            <a:lnTo>
                              <a:pt x="1113518" y="2233"/>
                            </a:lnTo>
                            <a:lnTo>
                              <a:pt x="1113518" y="136418"/>
                            </a:lnTo>
                            <a:cubicBezTo>
                              <a:pt x="1130557" y="126300"/>
                              <a:pt x="1143869" y="119378"/>
                              <a:pt x="1155052" y="116183"/>
                            </a:cubicBezTo>
                            <a:cubicBezTo>
                              <a:pt x="1166233" y="111923"/>
                              <a:pt x="1175286" y="109261"/>
                              <a:pt x="1184338" y="109261"/>
                            </a:cubicBezTo>
                            <a:cubicBezTo>
                              <a:pt x="1203507" y="109261"/>
                              <a:pt x="1217884" y="116183"/>
                              <a:pt x="1228001" y="127365"/>
                            </a:cubicBezTo>
                            <a:cubicBezTo>
                              <a:pt x="1238118" y="138547"/>
                              <a:pt x="1242911" y="155587"/>
                              <a:pt x="1242911" y="176886"/>
                            </a:cubicBezTo>
                            <a:lnTo>
                              <a:pt x="1242911" y="299356"/>
                            </a:lnTo>
                            <a:lnTo>
                              <a:pt x="1250898" y="307343"/>
                            </a:lnTo>
                            <a:lnTo>
                              <a:pt x="1273262" y="309473"/>
                            </a:lnTo>
                            <a:lnTo>
                              <a:pt x="1273262" y="325448"/>
                            </a:lnTo>
                            <a:lnTo>
                              <a:pt x="1178480" y="325448"/>
                            </a:lnTo>
                            <a:lnTo>
                              <a:pt x="1178480" y="309473"/>
                            </a:lnTo>
                            <a:lnTo>
                              <a:pt x="1198715" y="307343"/>
                            </a:lnTo>
                            <a:lnTo>
                              <a:pt x="1205637" y="299356"/>
                            </a:lnTo>
                            <a:lnTo>
                              <a:pt x="1205637" y="183276"/>
                            </a:lnTo>
                            <a:cubicBezTo>
                              <a:pt x="1205637" y="167301"/>
                              <a:pt x="1202442" y="155054"/>
                              <a:pt x="1195520" y="148132"/>
                            </a:cubicBezTo>
                            <a:cubicBezTo>
                              <a:pt x="1188598" y="141210"/>
                              <a:pt x="1177416" y="138015"/>
                              <a:pt x="1161974" y="138015"/>
                            </a:cubicBezTo>
                            <a:cubicBezTo>
                              <a:pt x="1155052" y="138015"/>
                              <a:pt x="1147597" y="139080"/>
                              <a:pt x="1139610" y="141210"/>
                            </a:cubicBezTo>
                            <a:cubicBezTo>
                              <a:pt x="1131622" y="144405"/>
                              <a:pt x="1122570" y="148132"/>
                              <a:pt x="1113518" y="152392"/>
                            </a:cubicBezTo>
                            <a:lnTo>
                              <a:pt x="1113518" y="298824"/>
                            </a:lnTo>
                            <a:lnTo>
                              <a:pt x="1121505" y="306811"/>
                            </a:lnTo>
                            <a:lnTo>
                              <a:pt x="1141740" y="308941"/>
                            </a:lnTo>
                            <a:lnTo>
                              <a:pt x="1141740" y="324915"/>
                            </a:lnTo>
                            <a:lnTo>
                              <a:pt x="1045893" y="324915"/>
                            </a:lnTo>
                            <a:lnTo>
                              <a:pt x="1045893" y="308941"/>
                            </a:lnTo>
                            <a:lnTo>
                              <a:pt x="1069322" y="306811"/>
                            </a:lnTo>
                            <a:lnTo>
                              <a:pt x="1076245" y="298824"/>
                            </a:lnTo>
                            <a:lnTo>
                              <a:pt x="1076245" y="31519"/>
                            </a:lnTo>
                            <a:lnTo>
                              <a:pt x="1042698" y="31519"/>
                            </a:lnTo>
                            <a:lnTo>
                              <a:pt x="1042698" y="18207"/>
                            </a:lnTo>
                            <a:lnTo>
                              <a:pt x="1096479" y="2233"/>
                            </a:lnTo>
                            <a:close/>
                            <a:moveTo>
                              <a:pt x="913306" y="110326"/>
                            </a:moveTo>
                            <a:lnTo>
                              <a:pt x="913306" y="127365"/>
                            </a:lnTo>
                            <a:cubicBezTo>
                              <a:pt x="899994" y="127365"/>
                              <a:pt x="889877" y="131625"/>
                              <a:pt x="881889" y="141742"/>
                            </a:cubicBezTo>
                            <a:cubicBezTo>
                              <a:pt x="873902" y="150794"/>
                              <a:pt x="870707" y="164106"/>
                              <a:pt x="870707" y="181146"/>
                            </a:cubicBezTo>
                            <a:cubicBezTo>
                              <a:pt x="870707" y="197120"/>
                              <a:pt x="873902" y="210432"/>
                              <a:pt x="882954" y="219484"/>
                            </a:cubicBezTo>
                            <a:cubicBezTo>
                              <a:pt x="890941" y="229601"/>
                              <a:pt x="901059" y="234394"/>
                              <a:pt x="913306" y="234394"/>
                            </a:cubicBezTo>
                            <a:lnTo>
                              <a:pt x="913306" y="252498"/>
                            </a:lnTo>
                            <a:cubicBezTo>
                              <a:pt x="912240" y="252498"/>
                              <a:pt x="911176" y="252498"/>
                              <a:pt x="910111" y="252498"/>
                            </a:cubicBezTo>
                            <a:lnTo>
                              <a:pt x="903189" y="252498"/>
                            </a:lnTo>
                            <a:cubicBezTo>
                              <a:pt x="901059" y="255693"/>
                              <a:pt x="899994" y="258355"/>
                              <a:pt x="898929" y="261550"/>
                            </a:cubicBezTo>
                            <a:cubicBezTo>
                              <a:pt x="898929" y="264745"/>
                              <a:pt x="897864" y="268472"/>
                              <a:pt x="897864" y="271667"/>
                            </a:cubicBezTo>
                            <a:cubicBezTo>
                              <a:pt x="897864" y="272732"/>
                              <a:pt x="898929" y="274862"/>
                              <a:pt x="898929" y="278590"/>
                            </a:cubicBezTo>
                            <a:cubicBezTo>
                              <a:pt x="898929" y="280719"/>
                              <a:pt x="898929" y="281784"/>
                              <a:pt x="898929" y="281784"/>
                            </a:cubicBezTo>
                            <a:lnTo>
                              <a:pt x="913838" y="283914"/>
                            </a:lnTo>
                            <a:lnTo>
                              <a:pt x="913838" y="315331"/>
                            </a:lnTo>
                            <a:lnTo>
                              <a:pt x="896799" y="312136"/>
                            </a:lnTo>
                            <a:cubicBezTo>
                              <a:pt x="884552" y="315331"/>
                              <a:pt x="875500" y="321188"/>
                              <a:pt x="868577" y="329175"/>
                            </a:cubicBezTo>
                            <a:cubicBezTo>
                              <a:pt x="861655" y="337162"/>
                              <a:pt x="858460" y="345150"/>
                              <a:pt x="858460" y="355267"/>
                            </a:cubicBezTo>
                            <a:cubicBezTo>
                              <a:pt x="858460" y="368579"/>
                              <a:pt x="864317" y="378696"/>
                              <a:pt x="875500" y="387748"/>
                            </a:cubicBezTo>
                            <a:cubicBezTo>
                              <a:pt x="885617" y="395735"/>
                              <a:pt x="897864" y="399995"/>
                              <a:pt x="913838" y="401060"/>
                            </a:cubicBezTo>
                            <a:lnTo>
                              <a:pt x="913838" y="420229"/>
                            </a:lnTo>
                            <a:cubicBezTo>
                              <a:pt x="910643" y="420229"/>
                              <a:pt x="906916" y="420229"/>
                              <a:pt x="902656" y="420229"/>
                            </a:cubicBezTo>
                            <a:cubicBezTo>
                              <a:pt x="877629" y="420229"/>
                              <a:pt x="858993" y="415969"/>
                              <a:pt x="845148" y="405852"/>
                            </a:cubicBezTo>
                            <a:cubicBezTo>
                              <a:pt x="830771" y="395735"/>
                              <a:pt x="823849" y="382423"/>
                              <a:pt x="823849" y="364319"/>
                            </a:cubicBezTo>
                            <a:cubicBezTo>
                              <a:pt x="823849" y="351007"/>
                              <a:pt x="828109" y="338227"/>
                              <a:pt x="836096" y="329175"/>
                            </a:cubicBezTo>
                            <a:cubicBezTo>
                              <a:pt x="845148" y="319058"/>
                              <a:pt x="856330" y="312136"/>
                              <a:pt x="871240" y="310006"/>
                            </a:cubicBezTo>
                            <a:cubicBezTo>
                              <a:pt x="870175" y="306811"/>
                              <a:pt x="869110" y="303084"/>
                              <a:pt x="868045" y="299889"/>
                            </a:cubicBezTo>
                            <a:cubicBezTo>
                              <a:pt x="866980" y="296694"/>
                              <a:pt x="866980" y="292967"/>
                              <a:pt x="866980" y="289772"/>
                            </a:cubicBezTo>
                            <a:cubicBezTo>
                              <a:pt x="866980" y="285512"/>
                              <a:pt x="869110" y="278590"/>
                              <a:pt x="872837" y="271667"/>
                            </a:cubicBezTo>
                            <a:cubicBezTo>
                              <a:pt x="876032" y="264745"/>
                              <a:pt x="880824" y="257290"/>
                              <a:pt x="888812" y="249303"/>
                            </a:cubicBezTo>
                            <a:cubicBezTo>
                              <a:pt x="871772" y="245043"/>
                              <a:pt x="858460" y="237056"/>
                              <a:pt x="848343" y="225874"/>
                            </a:cubicBezTo>
                            <a:cubicBezTo>
                              <a:pt x="839291" y="213627"/>
                              <a:pt x="833966" y="199783"/>
                              <a:pt x="833966" y="183276"/>
                            </a:cubicBezTo>
                            <a:cubicBezTo>
                              <a:pt x="833966" y="161976"/>
                              <a:pt x="841953" y="143872"/>
                              <a:pt x="857395" y="130560"/>
                            </a:cubicBezTo>
                            <a:cubicBezTo>
                              <a:pt x="870175" y="117248"/>
                              <a:pt x="889344" y="110326"/>
                              <a:pt x="913306" y="110326"/>
                            </a:cubicBezTo>
                            <a:lnTo>
                              <a:pt x="913306" y="110326"/>
                            </a:lnTo>
                            <a:close/>
                            <a:moveTo>
                              <a:pt x="569856" y="325448"/>
                            </a:moveTo>
                            <a:lnTo>
                              <a:pt x="569856" y="309473"/>
                            </a:lnTo>
                            <a:lnTo>
                              <a:pt x="593285" y="307343"/>
                            </a:lnTo>
                            <a:lnTo>
                              <a:pt x="601272" y="299356"/>
                            </a:lnTo>
                            <a:lnTo>
                              <a:pt x="601272" y="141742"/>
                            </a:lnTo>
                            <a:lnTo>
                              <a:pt x="569856" y="141742"/>
                            </a:lnTo>
                            <a:lnTo>
                              <a:pt x="569856" y="127365"/>
                            </a:lnTo>
                            <a:lnTo>
                              <a:pt x="620442" y="112456"/>
                            </a:lnTo>
                            <a:lnTo>
                              <a:pt x="637481" y="112456"/>
                            </a:lnTo>
                            <a:lnTo>
                              <a:pt x="637481" y="135885"/>
                            </a:lnTo>
                            <a:cubicBezTo>
                              <a:pt x="654520" y="125768"/>
                              <a:pt x="668897" y="118846"/>
                              <a:pt x="680079" y="115651"/>
                            </a:cubicBezTo>
                            <a:cubicBezTo>
                              <a:pt x="690197" y="111391"/>
                              <a:pt x="699249" y="108729"/>
                              <a:pt x="708301" y="108729"/>
                            </a:cubicBezTo>
                            <a:cubicBezTo>
                              <a:pt x="727470" y="108729"/>
                              <a:pt x="741847" y="115651"/>
                              <a:pt x="751964" y="126833"/>
                            </a:cubicBezTo>
                            <a:cubicBezTo>
                              <a:pt x="762081" y="138015"/>
                              <a:pt x="766341" y="155054"/>
                              <a:pt x="766341" y="176354"/>
                            </a:cubicBezTo>
                            <a:lnTo>
                              <a:pt x="766341" y="298824"/>
                            </a:lnTo>
                            <a:lnTo>
                              <a:pt x="774328" y="306811"/>
                            </a:lnTo>
                            <a:lnTo>
                              <a:pt x="797757" y="308941"/>
                            </a:lnTo>
                            <a:lnTo>
                              <a:pt x="797757" y="324915"/>
                            </a:lnTo>
                            <a:lnTo>
                              <a:pt x="700846" y="324915"/>
                            </a:lnTo>
                            <a:lnTo>
                              <a:pt x="700846" y="308941"/>
                            </a:lnTo>
                            <a:lnTo>
                              <a:pt x="722145" y="306811"/>
                            </a:lnTo>
                            <a:lnTo>
                              <a:pt x="730133" y="298824"/>
                            </a:lnTo>
                            <a:lnTo>
                              <a:pt x="730133" y="182743"/>
                            </a:lnTo>
                            <a:cubicBezTo>
                              <a:pt x="730133" y="166769"/>
                              <a:pt x="726938" y="155587"/>
                              <a:pt x="720015" y="147599"/>
                            </a:cubicBezTo>
                            <a:cubicBezTo>
                              <a:pt x="713093" y="140677"/>
                              <a:pt x="701911" y="137482"/>
                              <a:pt x="684872" y="137482"/>
                            </a:cubicBezTo>
                            <a:cubicBezTo>
                              <a:pt x="677949" y="137482"/>
                              <a:pt x="671560" y="138547"/>
                              <a:pt x="662508" y="140677"/>
                            </a:cubicBezTo>
                            <a:cubicBezTo>
                              <a:pt x="654520" y="143872"/>
                              <a:pt x="645468" y="147599"/>
                              <a:pt x="636416" y="151859"/>
                            </a:cubicBezTo>
                            <a:lnTo>
                              <a:pt x="636416" y="298291"/>
                            </a:lnTo>
                            <a:lnTo>
                              <a:pt x="644403" y="306279"/>
                            </a:lnTo>
                            <a:lnTo>
                              <a:pt x="664637" y="308408"/>
                            </a:lnTo>
                            <a:lnTo>
                              <a:pt x="664637" y="324383"/>
                            </a:lnTo>
                            <a:lnTo>
                              <a:pt x="569856" y="324383"/>
                            </a:lnTo>
                            <a:lnTo>
                              <a:pt x="569856" y="325448"/>
                            </a:lnTo>
                            <a:close/>
                            <a:moveTo>
                              <a:pt x="501166" y="15012"/>
                            </a:moveTo>
                            <a:cubicBezTo>
                              <a:pt x="509153" y="15012"/>
                              <a:pt x="514478" y="17142"/>
                              <a:pt x="519270" y="22999"/>
                            </a:cubicBezTo>
                            <a:cubicBezTo>
                              <a:pt x="525128" y="27259"/>
                              <a:pt x="527258" y="33116"/>
                              <a:pt x="527258" y="41104"/>
                            </a:cubicBezTo>
                            <a:cubicBezTo>
                              <a:pt x="527258" y="48026"/>
                              <a:pt x="525128" y="53351"/>
                              <a:pt x="519270" y="58143"/>
                            </a:cubicBezTo>
                            <a:cubicBezTo>
                              <a:pt x="515011" y="64000"/>
                              <a:pt x="509153" y="66130"/>
                              <a:pt x="501166" y="66130"/>
                            </a:cubicBezTo>
                            <a:cubicBezTo>
                              <a:pt x="494244" y="66130"/>
                              <a:pt x="488919" y="64000"/>
                              <a:pt x="484127" y="58143"/>
                            </a:cubicBezTo>
                            <a:cubicBezTo>
                              <a:pt x="478270" y="53883"/>
                              <a:pt x="476140" y="48026"/>
                              <a:pt x="476140" y="41104"/>
                            </a:cubicBezTo>
                            <a:cubicBezTo>
                              <a:pt x="476140" y="33116"/>
                              <a:pt x="478270" y="27792"/>
                              <a:pt x="484127" y="22999"/>
                            </a:cubicBezTo>
                            <a:cubicBezTo>
                              <a:pt x="488919" y="17142"/>
                              <a:pt x="494244" y="15012"/>
                              <a:pt x="501166" y="15012"/>
                            </a:cubicBezTo>
                            <a:lnTo>
                              <a:pt x="501166" y="15012"/>
                            </a:lnTo>
                            <a:close/>
                            <a:moveTo>
                              <a:pt x="500101" y="112988"/>
                            </a:moveTo>
                            <a:lnTo>
                              <a:pt x="517141" y="112988"/>
                            </a:lnTo>
                            <a:lnTo>
                              <a:pt x="517141" y="299889"/>
                            </a:lnTo>
                            <a:lnTo>
                              <a:pt x="525128" y="307876"/>
                            </a:lnTo>
                            <a:lnTo>
                              <a:pt x="547492" y="310006"/>
                            </a:lnTo>
                            <a:lnTo>
                              <a:pt x="547492" y="325980"/>
                            </a:lnTo>
                            <a:lnTo>
                              <a:pt x="449516" y="325980"/>
                            </a:lnTo>
                            <a:lnTo>
                              <a:pt x="449516" y="310006"/>
                            </a:lnTo>
                            <a:lnTo>
                              <a:pt x="472945" y="307876"/>
                            </a:lnTo>
                            <a:lnTo>
                              <a:pt x="479867" y="299889"/>
                            </a:lnTo>
                            <a:lnTo>
                              <a:pt x="479867" y="142275"/>
                            </a:lnTo>
                            <a:lnTo>
                              <a:pt x="449516" y="142275"/>
                            </a:lnTo>
                            <a:lnTo>
                              <a:pt x="449516" y="127365"/>
                            </a:lnTo>
                            <a:lnTo>
                              <a:pt x="500101" y="112988"/>
                            </a:lnTo>
                            <a:lnTo>
                              <a:pt x="500101" y="112988"/>
                            </a:lnTo>
                            <a:close/>
                            <a:moveTo>
                              <a:pt x="410112" y="119378"/>
                            </a:moveTo>
                            <a:lnTo>
                              <a:pt x="410112" y="168899"/>
                            </a:lnTo>
                            <a:lnTo>
                              <a:pt x="388813" y="168899"/>
                            </a:lnTo>
                            <a:lnTo>
                              <a:pt x="384553" y="138547"/>
                            </a:lnTo>
                            <a:cubicBezTo>
                              <a:pt x="378696" y="135353"/>
                              <a:pt x="373371" y="132690"/>
                              <a:pt x="368579" y="130560"/>
                            </a:cubicBezTo>
                            <a:cubicBezTo>
                              <a:pt x="362721" y="129495"/>
                              <a:pt x="357397" y="128430"/>
                              <a:pt x="352604" y="128430"/>
                            </a:cubicBezTo>
                            <a:cubicBezTo>
                              <a:pt x="340357" y="128430"/>
                              <a:pt x="332370" y="131625"/>
                              <a:pt x="325448" y="137482"/>
                            </a:cubicBezTo>
                            <a:cubicBezTo>
                              <a:pt x="318526" y="143340"/>
                              <a:pt x="315331" y="149730"/>
                              <a:pt x="315331" y="159847"/>
                            </a:cubicBezTo>
                            <a:cubicBezTo>
                              <a:pt x="315331" y="168899"/>
                              <a:pt x="318526" y="175821"/>
                              <a:pt x="323318" y="181146"/>
                            </a:cubicBezTo>
                            <a:cubicBezTo>
                              <a:pt x="329175" y="187003"/>
                              <a:pt x="337695" y="192328"/>
                              <a:pt x="352604" y="200315"/>
                            </a:cubicBezTo>
                            <a:cubicBezTo>
                              <a:pt x="354734" y="201380"/>
                              <a:pt x="358462" y="202445"/>
                              <a:pt x="363786" y="204575"/>
                            </a:cubicBezTo>
                            <a:cubicBezTo>
                              <a:pt x="379761" y="212562"/>
                              <a:pt x="392008" y="218952"/>
                              <a:pt x="399995" y="224809"/>
                            </a:cubicBezTo>
                            <a:cubicBezTo>
                              <a:pt x="404255" y="229069"/>
                              <a:pt x="409047" y="234926"/>
                              <a:pt x="412242" y="241848"/>
                            </a:cubicBezTo>
                            <a:cubicBezTo>
                              <a:pt x="414372" y="247706"/>
                              <a:pt x="415437" y="255160"/>
                              <a:pt x="415437" y="263148"/>
                            </a:cubicBezTo>
                            <a:cubicBezTo>
                              <a:pt x="415437" y="283382"/>
                              <a:pt x="408515" y="299356"/>
                              <a:pt x="394138" y="311603"/>
                            </a:cubicBezTo>
                            <a:cubicBezTo>
                              <a:pt x="379761" y="322785"/>
                              <a:pt x="358994" y="328643"/>
                              <a:pt x="334500" y="328643"/>
                            </a:cubicBezTo>
                            <a:cubicBezTo>
                              <a:pt x="323318" y="328643"/>
                              <a:pt x="313201" y="327578"/>
                              <a:pt x="304149" y="326513"/>
                            </a:cubicBezTo>
                            <a:cubicBezTo>
                              <a:pt x="294031" y="325448"/>
                              <a:pt x="284979" y="323318"/>
                              <a:pt x="276992" y="319591"/>
                            </a:cubicBezTo>
                            <a:lnTo>
                              <a:pt x="276992" y="262083"/>
                            </a:lnTo>
                            <a:lnTo>
                              <a:pt x="298291" y="262083"/>
                            </a:lnTo>
                            <a:lnTo>
                              <a:pt x="302551" y="299356"/>
                            </a:lnTo>
                            <a:cubicBezTo>
                              <a:pt x="309473" y="303616"/>
                              <a:pt x="314798" y="306279"/>
                              <a:pt x="321720" y="307343"/>
                            </a:cubicBezTo>
                            <a:cubicBezTo>
                              <a:pt x="327578" y="309473"/>
                              <a:pt x="333967" y="310538"/>
                              <a:pt x="340890" y="310538"/>
                            </a:cubicBezTo>
                            <a:cubicBezTo>
                              <a:pt x="353137" y="310538"/>
                              <a:pt x="362189" y="307343"/>
                              <a:pt x="370176" y="300421"/>
                            </a:cubicBezTo>
                            <a:cubicBezTo>
                              <a:pt x="378163" y="293499"/>
                              <a:pt x="381358" y="285512"/>
                              <a:pt x="381358" y="274330"/>
                            </a:cubicBezTo>
                            <a:cubicBezTo>
                              <a:pt x="381358" y="265278"/>
                              <a:pt x="379228" y="258355"/>
                              <a:pt x="373371" y="253031"/>
                            </a:cubicBezTo>
                            <a:cubicBezTo>
                              <a:pt x="369111" y="247173"/>
                              <a:pt x="356332" y="239719"/>
                              <a:pt x="336097" y="230666"/>
                            </a:cubicBezTo>
                            <a:cubicBezTo>
                              <a:pt x="314798" y="221614"/>
                              <a:pt x="299889" y="211497"/>
                              <a:pt x="292434" y="203510"/>
                            </a:cubicBezTo>
                            <a:cubicBezTo>
                              <a:pt x="284447" y="194458"/>
                              <a:pt x="280187" y="183276"/>
                              <a:pt x="280187" y="171029"/>
                            </a:cubicBezTo>
                            <a:cubicBezTo>
                              <a:pt x="280187" y="151859"/>
                              <a:pt x="287109" y="135885"/>
                              <a:pt x="300421" y="125768"/>
                            </a:cubicBezTo>
                            <a:cubicBezTo>
                              <a:pt x="313733" y="114586"/>
                              <a:pt x="332902" y="108729"/>
                              <a:pt x="357929" y="108729"/>
                            </a:cubicBezTo>
                            <a:cubicBezTo>
                              <a:pt x="368046" y="108729"/>
                              <a:pt x="377098" y="109794"/>
                              <a:pt x="386150" y="111923"/>
                            </a:cubicBezTo>
                            <a:cubicBezTo>
                              <a:pt x="394138" y="114053"/>
                              <a:pt x="402125" y="116183"/>
                              <a:pt x="410112" y="119378"/>
                            </a:cubicBezTo>
                            <a:lnTo>
                              <a:pt x="410112" y="119378"/>
                            </a:lnTo>
                            <a:close/>
                            <a:moveTo>
                              <a:pt x="3297" y="31519"/>
                            </a:moveTo>
                            <a:lnTo>
                              <a:pt x="250901" y="31519"/>
                            </a:lnTo>
                            <a:lnTo>
                              <a:pt x="250901" y="98079"/>
                            </a:lnTo>
                            <a:lnTo>
                              <a:pt x="227471" y="98079"/>
                            </a:lnTo>
                            <a:lnTo>
                              <a:pt x="221614" y="57610"/>
                            </a:lnTo>
                            <a:lnTo>
                              <a:pt x="214692" y="50688"/>
                            </a:lnTo>
                            <a:lnTo>
                              <a:pt x="148132" y="50688"/>
                            </a:lnTo>
                            <a:lnTo>
                              <a:pt x="148132" y="298291"/>
                            </a:lnTo>
                            <a:lnTo>
                              <a:pt x="155054" y="305214"/>
                            </a:lnTo>
                            <a:lnTo>
                              <a:pt x="184341" y="307343"/>
                            </a:lnTo>
                            <a:lnTo>
                              <a:pt x="184341" y="325448"/>
                            </a:lnTo>
                            <a:lnTo>
                              <a:pt x="70390" y="325448"/>
                            </a:lnTo>
                            <a:lnTo>
                              <a:pt x="70390" y="307343"/>
                            </a:lnTo>
                            <a:lnTo>
                              <a:pt x="99676" y="305214"/>
                            </a:lnTo>
                            <a:lnTo>
                              <a:pt x="106598" y="298291"/>
                            </a:lnTo>
                            <a:lnTo>
                              <a:pt x="106598" y="50688"/>
                            </a:lnTo>
                            <a:lnTo>
                              <a:pt x="40039" y="50688"/>
                            </a:lnTo>
                            <a:lnTo>
                              <a:pt x="33116" y="57610"/>
                            </a:lnTo>
                            <a:lnTo>
                              <a:pt x="27259" y="98079"/>
                            </a:lnTo>
                            <a:lnTo>
                              <a:pt x="2233" y="98079"/>
                            </a:lnTo>
                            <a:lnTo>
                              <a:pt x="2233" y="31519"/>
                            </a:lnTo>
                            <a:close/>
                          </a:path>
                        </a:pathLst>
                      </a:custGeom>
                      <a:solidFill>
                        <a:srgbClr val="81308C"/>
                      </a:solidFill>
                      <a:ln w="5325" cap="flat">
                        <a:noFill/>
                        <a:prstDash val="solid"/>
                        <a:miter/>
                      </a:ln>
                    </wps:spPr>
                    <wps:bodyPr rtlCol="0" anchor="ctr"/>
                  </wps:wsp>
                </a:graphicData>
              </a:graphic>
            </wp:inline>
          </w:drawing>
        </mc:Choice>
        <mc:Fallback>
          <w:pict>
            <v:shape id="îṥlîḋê" o:spid="_x0000_s1026" o:spt="100" style="height:8.5pt;width:73.7pt;v-text-anchor:middle;" fillcolor="#81308C" filled="t" stroked="f" coordsize="3817880,420659" o:gfxdata="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" path="m2873364,329175l2873364,302019c2879221,303084,2885611,304149,2893598,304149c2903715,304149,2914898,302019,2926080,298291c2937262,294031,2949509,287109,2962288,278057l2962288,303084c2950041,312136,2936197,317993,2921820,322253c2908508,326513,2893598,329175,2880286,329175c2877624,329175,2875494,329175,2873364,329175l2873364,329175xm2873364,209367l2873364,191263,2922885,191263,2922885,184341c2922885,166236,2919690,152924,2911703,143872c2903715,133755,2892533,128963,2878156,128963c2876027,128963,2874962,128963,2873897,128963l2873897,109794c2877091,109794,2880819,108729,2884014,108729c2909040,108729,2927677,116716,2941522,132158c2956431,148132,2962821,169431,2962821,194990c2962821,198185,2962821,201912,2962821,202978c2962821,205107,2962821,207237,2962821,208835l2873364,208835,2873364,209367xm2994770,325448l2994770,309473,3017134,307343,3025121,299356,3025121,141742,2994770,141742,2994770,127365,3045355,112456,3062395,112456,3062395,152924c3069317,146002,3077304,138015,3083694,131625c3091681,124703,3100733,116716,3108720,110326c3109785,110326,3111915,110326,3112980,110326c3114045,110326,3116175,109261,3119902,109261c3124162,109261,3128955,110326,3132149,111391c3136409,112456,3141202,113521,3145461,115651l3145461,152924,3132149,152924c3128955,149730,3125227,147067,3122032,144937c3118837,143872,3114045,142807,3109785,142807c3102863,142807,3094876,144937,3087421,150794c3079434,155054,3071446,163042,3062395,174223l3062395,299356,3069317,307343,3099668,309473,3099668,325448,2994770,325448,2994770,325448xm3299880,119378l3299880,168899,3277516,168899,3274322,138547c3268464,135353,3263139,132690,3257282,130560c3253022,129495,3247165,128430,3241308,128430c3230126,128430,3221074,131625,3215216,137482c3208294,143340,3205099,149730,3205099,159847c3205099,168899,3207229,175821,3213086,181146c3218943,187003,3227463,192328,3242373,200315c3244502,201380,3248230,202445,3253555,204575c3269529,212562,3281776,218952,3288699,224809c3294556,229069,3298815,234926,3300946,241848c3304140,247706,3305205,255160,3305205,263148c3305205,283382,3298283,299356,3283906,311603c3269529,322785,3248763,328643,3223203,328643c3213086,328643,3202969,327578,3193917,326513c3183800,325448,3174748,323318,3166761,319591l3166761,262083,3188060,262083,3192319,299356c3199242,303616,3204566,306279,3211489,307343c3217346,309473,3223736,310538,3229593,310538c3241840,310538,3251957,307343,3259944,300421c3267932,293499,3271126,285512,3271126,274330c3271126,265278,3268997,258355,3263139,253031c3257282,247173,3246100,239719,3225866,230666c3204566,221614,3189657,211497,3182203,203510c3173150,194458,3169955,183276,3169955,171029c3169955,151859,3176878,135885,3190190,125768c3203502,114586,3222671,108729,3247698,108729c3257814,108729,3266867,109794,3274854,111923c3283906,114053,3291893,116183,3299880,119378l3299880,119378xm3389870,112988l3406909,112988,3406909,299889,3413831,307876,3437261,310006,3437261,325980,3339284,325980,3339284,310006,3361648,307876,3369635,299889,3369635,142275,3339284,142275,3339284,127365,3389870,112988,3389870,112988xm3390934,15012c3398922,15012,3404246,17142,3409039,22999c3414896,27259,3417026,33116,3417026,41104c3417026,48026,3414896,53351,3409039,58143c3404779,64000,3398922,66130,3390934,66130c3384013,66130,3378688,64000,3372830,58143c3368571,53883,3365908,48026,3365908,41104c3365908,33116,3368038,27792,3372830,22999c3378688,17142,3384545,15012,3390934,15012l3390934,15012xm3484651,140677l3457494,140677,3457494,127365,3485716,114053,3504885,73585,3521924,73585,3521924,120975,3588484,120975,3588484,141210,3521924,141210,3521924,256225c3521924,275395,3524054,288707,3529912,294564c3534172,301486,3544821,304681,3558133,304681c3562393,304681,3567185,304681,3573043,303616c3577302,303616,3583160,302551,3589017,301486l3589017,317461c3578900,320655,3568783,323318,3559731,325448c3549614,326513,3540561,327578,3531509,327578c3514470,327578,3502223,324383,3495300,317461c3488378,311603,3485184,299356,3485184,282317l3485184,140677,3484651,140677xm3592744,114053l3687526,114053,3687526,131093,3665162,132158,3659304,140145,3712020,276460,3765800,140145,3762606,132158,3739176,131093,3739176,114053,3817984,114053,3817984,131093,3791892,134287,3704033,347279c3692851,373371,3682734,392540,3671552,403722c3660369,414904,3648122,420762,3634278,420762c3625226,420762,3617238,418632,3611914,413839c3606056,409580,3603926,403722,3603926,396800c3603926,392540,3604992,387748,3606056,384553c3608186,380293,3611914,376566,3615108,373371l3656642,389345c3663564,382423,3669954,373371,3675811,362189c3681668,351007,3686993,338760,3692851,323850l3618304,133755,3592212,131625,3592212,114053xm2548019,114053l2643865,114053,2643865,131093,2620436,132158,2616176,140145,2666762,283382,2723205,140145,2720010,132158,2696581,131093,2696581,114053,2773258,114053,2773258,131093,2748231,134287,2671554,325448,2646528,325448,2575708,132690,2548552,130560,2548552,114053,2548019,114053xm2873364,110326l2873364,129495c2860052,130560,2849935,137482,2839818,147599c2829701,158782,2823843,173691,2822779,191263l2873364,191263,2873364,209367,2820649,209367,2820649,215224c2820649,242381,2827571,263680,2839818,280719c2848870,290837,2860052,298824,2873364,302019l2873364,329175c2847273,328110,2825973,317993,2808934,299889c2790830,279655,2781778,253563,2781778,221082c2781778,188600,2791895,162509,2809999,141210c2827038,123106,2847273,112988,2873364,110326l2873364,110326xm1632686,323318l1632686,304149c1636946,303084,1641738,302019,1647063,299889c1656115,296694,1666232,291902,1677414,285512l1677414,207237c1659310,213095,1644933,217354,1632153,222147l1632153,204042c1645465,200847,1660375,196055,1677414,192860l1677414,178483c1677414,160379,1674219,148132,1668362,140145c1662505,133223,1651323,130028,1636946,130028c1635881,130028,1633751,130028,1632686,130028l1632686,110858c1638543,110858,1642803,109794,1648660,109794c1672089,109794,1688064,115651,1699246,125768c1709363,135885,1715220,151859,1715220,174223l1715220,300421,1722143,308408,1745572,310538,1745572,326513,1683804,326513,1677947,300421c1663570,310538,1650790,317461,1638543,321720c1636946,322253,1634816,322253,1632686,323318l1632686,323318xm2494771,15012c2502758,15012,2508083,17142,2512875,22999c2518732,27259,2520862,33116,2520862,41104c2520862,48026,2518732,53351,2512875,58143c2508616,64000,2502758,66130,2494771,66130c2487849,66130,2482524,64000,2477731,58143c2471874,53883,2469744,48026,2469744,41104c2469744,33116,2471874,27792,2477731,22999c2482524,17142,2488381,15012,2494771,15012l2494771,15012xm2493706,112988l2510745,112988,2510745,299889,2518732,307876,2542162,310006,2542162,325980,2443120,325980,2443120,310006,2466549,307876,2473472,299889,2473472,142275,2443120,142275,2443120,127365,2493706,112988,2493706,112988xm2191790,325448l2191790,309473,2215219,307343,2223206,299356,2223206,141742,2191790,141742,2191790,127365,2242376,112456,2259415,112456,2259415,135885c2277519,125768,2290831,118846,2302013,115651c2312130,111391,2321183,108729,2330235,108729c2349404,108729,2363781,115651,2373898,126833c2384015,138015,2388275,155054,2388275,176354l2388275,298824,2396262,306811,2419691,308941,2419691,324915,2323845,324915,2323845,308941,2344079,306811,2352066,298824,2352066,182743c2352066,166769,2348872,155587,2341949,147599c2335027,140677,2323845,137482,2308403,137482c2300416,137482,2294026,138547,2284974,140677c2276987,143872,2267935,147599,2258882,151859l2258882,298291,2266870,306279,2287104,308408,2287104,324383,2191790,324383,2191790,325448xm1885614,31519l1992642,31519,1992642,48558,1965486,50688,1958563,57610,1958563,216289c1958563,246641,1964421,269005,1976668,282849c1988915,296161,2009149,303084,2036306,303084c2063462,303084,2083696,296161,2095944,282849c2108191,268472,2114048,246641,2114048,216289l2114048,60805,2106061,52818,2078904,48558,2078904,31519,2172088,31519,2172088,48558,2144932,52818,2136944,60805,2136944,219484c2136944,240783,2135880,256758,2132685,267940c2130555,279122,2124697,288174,2118308,297226c2109256,307343,2098073,315331,2081034,320655c2065059,327578,2047488,329708,2028319,329708c2008084,329708,1989980,327578,1974538,320655c1958563,314798,1946317,307343,1937264,297226c1930342,288174,1925017,279122,1922888,267940c1919693,256758,1918627,240783,1918627,219484l1918627,57610,1910640,50688,1885614,48558,1885614,31519xm1632686,110326l1632686,129495c1629491,129495,1624699,130560,1621504,130560c1615647,131625,1610322,133755,1604464,136418l1604464,173691,1574113,173691c1568256,173691,1565061,172626,1562931,170496c1560801,168366,1560801,164639,1560801,160379c1560801,145470,1568788,133223,1584230,124170c1597542,116183,1613517,111923,1632686,110326l1632686,110326xm1632686,204042l1632686,222147c1620439,226407,1611387,231199,1605529,235459c1594347,244511,1587425,254628,1587425,269005c1587425,279122,1590620,288174,1597542,295096c1603400,302019,1611919,304149,1623634,304149c1625764,304149,1629491,304149,1632686,304149l1632686,323318c1623634,326513,1614582,327578,1605529,327578c1588490,327578,1575178,323318,1565061,313201c1554944,303084,1549087,288174,1549087,272732c1549087,253563,1557074,239186,1572516,227471c1583165,221082,1603400,213095,1632686,204042l1632686,204042xm913306,420229l913306,401060c914371,401060,916501,401060,917565,401060c936735,401060,951112,396800,963891,387748c976138,378696,983061,367514,983061,354202c983061,345150,980931,337162,975073,332903c969216,328643,956969,323850,937800,320655l912773,316396,912773,284979,940995,289239c968151,293499,987320,300421,998502,308408c1009685,316396,1015542,328643,1015542,343552c1015542,352604,1013412,360591,1008620,369644c1002762,378696,997437,386683,988385,393073c977203,402125,963359,409047,948982,414372c937800,416502,925552,419164,913306,420229l913306,420229xm913306,252498l913306,234394,913306,234394c925552,234394,936735,230134,944722,219484c952709,210432,955904,197120,955904,181146c955904,164106,952709,151859,944722,141742c936735,131625,926618,127365,913306,127365l913306,127365,913306,110326c914371,109261,916501,109261,917565,109261c925552,109261,934605,110326,942592,112456c950579,114586,959631,118313,967619,122573l1030451,122573,1030451,142807,981996,142807c986255,148665,988918,155054,991048,161976c993178,168899,994243,175288,994243,183276c994243,203510,986255,219484,970813,232796c955904,245576,936735,251433,913306,252498l913306,252498xm1344082,109261l1361121,109261,1361121,254628c1361121,271667,1364316,282849,1371238,290837c1378160,297759,1388278,302019,1402655,302019c1410642,302019,1419694,300954,1427681,298824c1436733,296694,1444720,292967,1453773,288707l1453773,140145,1422889,140145,1422889,126833,1473474,109794,1490514,109794,1490514,299889,1498501,307876,1518735,310006,1518735,325980,1453240,325980,1453240,300954c1439928,311071,1427149,317993,1415967,322253c1403720,326513,1393602,329175,1382421,329175c1363251,329175,1349939,323318,1339822,312136c1329705,300954,1323848,283914,1323848,262615l1323848,140145,1292431,140145,1292431,126833,1344082,109261,1344082,109261xm1096479,2233l1113518,2233,1113518,136418c1130557,126300,1143869,119378,1155052,116183c1166233,111923,1175286,109261,1184338,109261c1203507,109261,1217884,116183,1228001,127365c1238118,138547,1242911,155587,1242911,176886l1242911,299356,1250898,307343,1273262,309473,1273262,325448,1178480,325448,1178480,309473,1198715,307343,1205637,299356,1205637,183276c1205637,167301,1202442,155054,1195520,148132c1188598,141210,1177416,138015,1161974,138015c1155052,138015,1147597,139080,1139610,141210c1131622,144405,1122570,148132,1113518,152392l1113518,298824,1121505,306811,1141740,308941,1141740,324915,1045893,324915,1045893,308941,1069322,306811,1076245,298824,1076245,31519,1042698,31519,1042698,18207,1096479,2233xm913306,110326l913306,127365c899994,127365,889877,131625,881889,141742c873902,150794,870707,164106,870707,181146c870707,197120,873902,210432,882954,219484c890941,229601,901059,234394,913306,234394l913306,252498c912240,252498,911176,252498,910111,252498l903189,252498c901059,255693,899994,258355,898929,261550c898929,264745,897864,268472,897864,271667c897864,272732,898929,274862,898929,278590c898929,280719,898929,281784,898929,281784l913838,283914,913838,315331,896799,312136c884552,315331,875500,321188,868577,329175c861655,337162,858460,345150,858460,355267c858460,368579,864317,378696,875500,387748c885617,395735,897864,399995,913838,401060l913838,420229c910643,420229,906916,420229,902656,420229c877629,420229,858993,415969,845148,405852c830771,395735,823849,382423,823849,364319c823849,351007,828109,338227,836096,329175c845148,319058,856330,312136,871240,310006c870175,306811,869110,303084,868045,299889c866980,296694,866980,292967,866980,289772c866980,285512,869110,278590,872837,271667c876032,264745,880824,257290,888812,249303c871772,245043,858460,237056,848343,225874c839291,213627,833966,199783,833966,183276c833966,161976,841953,143872,857395,130560c870175,117248,889344,110326,913306,110326l913306,110326xm569856,325448l569856,309473,593285,307343,601272,299356,601272,141742,569856,141742,569856,127365,620442,112456,637481,112456,637481,135885c654520,125768,668897,118846,680079,115651c690197,111391,699249,108729,708301,108729c727470,108729,741847,115651,751964,126833c762081,138015,766341,155054,766341,176354l766341,298824,774328,306811,797757,308941,797757,324915,700846,324915,700846,308941,722145,306811,730133,298824,730133,182743c730133,166769,726938,155587,720015,147599c713093,140677,701911,137482,684872,137482c677949,137482,671560,138547,662508,140677c654520,143872,645468,147599,636416,151859l636416,298291,644403,306279,664637,308408,664637,324383,569856,324383,569856,325448xm501166,15012c509153,15012,514478,17142,519270,22999c525128,27259,527258,33116,527258,41104c527258,48026,525128,53351,519270,58143c515011,64000,509153,66130,501166,66130c494244,66130,488919,64000,484127,58143c478270,53883,476140,48026,476140,41104c476140,33116,478270,27792,484127,22999c488919,17142,494244,15012,501166,15012l501166,15012xm500101,112988l517141,112988,517141,299889,525128,307876,547492,310006,547492,325980,449516,325980,449516,310006,472945,307876,479867,299889,479867,142275,449516,142275,449516,127365,500101,112988,500101,112988xm410112,119378l410112,168899,388813,168899,384553,138547c378696,135353,373371,132690,368579,130560c362721,129495,357397,128430,352604,128430c340357,128430,332370,131625,325448,137482c318526,143340,315331,149730,315331,159847c315331,168899,318526,175821,323318,181146c329175,187003,337695,192328,352604,200315c354734,201380,358462,202445,363786,204575c379761,212562,392008,218952,399995,224809c404255,229069,409047,234926,412242,241848c414372,247706,415437,255160,415437,263148c415437,283382,408515,299356,394138,311603c379761,322785,358994,328643,334500,328643c323318,328643,313201,327578,304149,326513c294031,325448,284979,323318,276992,319591l276992,262083,298291,262083,302551,299356c309473,303616,314798,306279,321720,307343c327578,309473,333967,310538,340890,310538c353137,310538,362189,307343,370176,300421c378163,293499,381358,285512,381358,274330c381358,265278,379228,258355,373371,253031c369111,247173,356332,239719,336097,230666c314798,221614,299889,211497,292434,203510c284447,194458,280187,183276,280187,171029c280187,151859,287109,135885,300421,125768c313733,114586,332902,108729,357929,108729c368046,108729,377098,109794,386150,111923c394138,114053,402125,116183,410112,119378l410112,119378xm3297,31519l250901,31519,250901,98079,227471,98079,221614,57610,214692,50688,148132,50688,148132,298291,155054,305214,184341,307343,184341,325448,70390,325448,70390,307343,99676,305214,106598,298291,106598,50688,40039,50688,33116,57610,27259,98079,2233,98079,2233,31519xe">
              <v:path o:connectlocs="704432,84473;704432,77504;709393,78051;717356,76547;726233,71355;726233,77777;716312,82696;706129,84473;704432,84473;704432,84473;704432,53728;704432,49082;716573,49082;716573,47305;713831,36920;705607,33094;704563,33094;704563,28175;707043,27902;721142,33914;726364,50038;726364,52088;726364,53591;704432,53591;704432,53728;734196,83516;734196,79417;739679,78870;741637,76821;741637,36373;734196,36373;734196,32684;746598,28858;750775,28858;750775,39243;755997,33777;762132,28311;763176,28311;764873,28038;767876,28585;771140,29678;771140,39243;767876,39243;765396,37193;762393,36647;756910,38696;750775,44709;750775,76821;752472,78870;759913,79417;759913,83516;734196,83516;734196,83516;808997,30634;808997,43343;803514,43343;802731,35554;798554,33504;794637,32957;788241,35280;785760,41020;787718,46485;794898,51405;797640,52498;806256,57690;809258,62063;810302,67529;805081,79963;790199,84336;783019,83790;776361,82013;776361,67256;781583,67256;782627,76821;787327,78870;791765,79690;799206,77094;801947,70398;799989,64933;790852,59193;780147,52224;777144,43889;782105,32274;796204,27902;802861,28721;808997,30634;808997,30634;831059,28995;835236,28995;835236,76957;836933,79007;842677,79554;842677,83653;818657,83653;818657,79554;824140,79007;826098,76957;826098,36510;818657,36510;818657,32684;831059,28995;831059,28995;831320,3852;835758,5902;837716,10548;835758,14920;831320,16970;826881,14920;825184,10548;826881,5902;831320,3852;831320,3852;854295,36100;847637,36100;847637,32684;854556,29268;859256,18883;863433,18883;863433,31044;879751,31044;879751,36237;863433,36237;863433,65752;865391,75591;872310,78187;875965,77914;879882,77367;879882,81467;872702,83516;865783,84063;856906,81467;854426,72448;854426,36100;854295,36100;880795,29268;904032,29268;904032,33641;898549,33914;897113,35964;910037,70945;923222,35964;922439,33914;916694,33641;916694,29268;936015,29268;936015,33641;929618,34460;908079,89119;900116,103603;890978,107976;885495,106199;883537,101827;884059,98684;886278,95814;896460,99914;901160,92945;905337,83106;887062,34324;880665,33777;880665,29268;624671,29268;648168,29268;648168,33641;642425,33914;641380,35964;653782,72721;667619,35964;666836,33914;661092,33641;661092,29268;679890,29268;679890,33641;673755,34460;654957,83516;648821,83516;631459,34051;624802,33504;624802,29268;624671,29268;704432,28311;704432,33231;696208,37877;692031,49082;704432,49082;704432,53728;691509,53728;691509,55231;696208,72038;704432,77504;704432,84473;688637,76957;681979,56734;688898,36237;704432,28311;704432,28311;400268,82970;400268,78051;403793,76957;411234,73268;411234,53181;400138,57007;400138,52361;411234,49491;411234,45802;409014,35964;401313,33367;400268,33367;400268,28448;404184,28175;416586,32274;420502,44709;420502,77094;422199,79144;427943,79690;427943,83790;412800,83790;411364,77094;401704,82560;400268,82970;400268,82970;611617,3852;616055,5902;618013,10548;616055,14920;611617,16970;607439,14920;605481,10548;607439,5902;611617,3852;611617,3852;611356,28995;615533,28995;615533,76957;617491,79007;623235,79554;623235,83653;598954,83653;598954,79554;604698,79007;606395,76957;606395,36510;598954,36510;598954,32684;611356,28995;611356,28995;537338,83516;537338,79417;543082,78870;545040,76821;545040,36373;537338,36373;537338,32684;549740,28858;553917,28858;553917,34870;564360,29678;571279,27902;581983,32548;585508,45256;585508,76684;587466,78734;593210,79280;593210,83380;569712,83380;569712,79280;574673,78734;576631,76684;576631,46895;574151,37877;565927,35280;560183,36100;553786,38970;553786,76547;555744,78597;560705,79144;560705,83243;537338,83243;537338,83516;462276,8088;488515,8088;488515,12461;481857,13007;480160,14783;480160,55504;484599,72585;499219,77777;513840,72585;518279,55504;518279,15603;516321,13554;509663,12461;509663,8088;532508,8088;532508,12461;525850,13554;523892,15603;523892,56324;522848,68759;519323,76274;510185,82286;497261,84610;484076,82286;474938,76274;471414,68759;470369,56324;470369,14783;468411,13007;462276,12461;462276,8088;400268,28311;400268,33231;397527,33504;393349,35007;393349,44572;385908,44572;383167,43752;382645,41156;388389,31864;400268,28311;400268,28311;400268,52361;400268,57007;393610,60423;389172,69032;391652,75727;398049,78051;400268,78051;400268,82970;393610,84063;383689,80374;379773,69988;385517,58373;400268,52361;400268,52361;223905,107839;223905,102920;224949,102920;236307,99504;241006,90895;239048,85429;229910,82286;223775,81193;223775,73131;230693,74224;244792,79144;248969,88162;247272,94858;242312,100870;232652,106336;223905,107839;223905,107839;223905,64796;223905,60150;223905,60150;231607,56324;234349,46485;231607,36373;223905,32684;223905,32684;223905,28311;224949,28038;231085,28858;237221,31454;252624,31454;252624,36647;240745,36647;242964,41566;243748,47032;238004,59740;223905,64796;223905,64796;329514,28038;333691,28038;333691,65342;336172,74634;343874,77504;350009,76684;356406,74088;356406,35964;348834,35964;348834,32548;361236,28175;365413,28175;365413,76957;367371,79007;372332,79554;372332,83653;356275,83653;356275,77231;347137,82696;338913,84473;328470,80100;324554,67392;324554,35964;316851,35964;316851,32548;329514,28038;329514,28038;268812,573;272989,573;272989,35007;283172,29815;290351,28038;301056,32684;304711,45392;304711,76821;306669,78870;312152,79417;312152,83516;288915,83516;288915,79417;293876,78870;295573,76821;295573,47032;293093,38013;284869,35417;279386,36237;272989,39107;272989,76684;274947,78734;279908,79280;279908,83380;256410,83380;256410,79280;262154,78734;263851,76684;263851,8088;255627,8088;255627,4672;268812,573;223905,28311;223905,32684;216203,36373;213462,46485;216464,56324;223905,60150;223905,64796;223122,64796;221425,64796;220381,67119;220119,69715;220381,71492;220381,72311;224036,72858;224036,80920;219858,80100;212940,84473;210459,91169;214637,99504;224036,102920;224036,107839;221294,107839;207196,104150;201974,93491;204976,84473;213592,79554;212809,76957;212548,74361;213984,69715;217900,63976;207979,57964;204454,47032;210198,33504;223905,28311;223905,28311;139705,83516;139705,79417;145449,78870;147407,76821;147407,36373;139705,36373;139705,32684;152107,28858;156284,28858;156284,34870;166727,29678;173646,27902;184351,32548;187875,45256;187875,76684;189833,78734;195577,79280;195577,83380;171819,83380;171819,79280;177040,78734;178999,76684;178999,46895;176518,37877;167902,35280;162420,36100;156023,38970;156023,76547;157981,78597;162942,79144;162942,83243;139705,83243;139705,83516;122865,3852;127304,5902;129262,10548;127304,14920;122865,16970;118688,14920;116730,10548;118688,5902;122865,3852;122865,3852;122604,28995;126782,28995;126782,76957;128740,79007;134222,79554;134222,83653;110203,83653;110203,79554;115947,79007;117644,76957;117644,36510;110203,36510;110203,32684;122604,28995;122604,28995;100542,30634;100542,43343;95321,43343;94276,35554;90360,33504;86444,32957;79786,35280;77306,41020;79264,46485;86444,51405;89185,52498;98062,57690;101065,62063;101848,67529;96626,79963;82005,84336;74565,83790;67907,82013;67907,67256;73128,67256;74173,76821;78872,78870;83572,79690;90752,77094;93493,70398;91535,64933;82397,59193;71693,52224;68690,43889;73651,32274;87749,27902;94668,28721;100542,30634;100542,30634;808,8088;61510,8088;61510,25169;55766,25169;54330,14783;52633,13007;36315,13007;36315,76547;38012,78324;45192,78870;45192,83516;17256,83516;17256,78870;24436,78324;26133,76547;26133,13007;9815,13007;8118,14783;6682,25169;547,25169;547,8088" o:connectangles="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
              <v:fill on="t" focussize="0,0"/>
              <v:stroke on="f" weight="0.419291338582677pt" joinstyle="miter"/>
              <v:imagedata o:title=""/>
              <o:lock v:ext="edit" aspectratio="f"/>
              <w10:wrap type="none"/>
              <w10:anchorlock/>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223D2E8"/>
    <w:multiLevelType w:val="singleLevel"/>
    <w:tmpl w:val="D223D2E8"/>
    <w:lvl w:ilvl="0" w:tentative="0">
      <w:start w:val="2"/>
      <w:numFmt w:val="decimal"/>
      <w:suff w:val="nothing"/>
      <w:lvlText w:val="（%1）"/>
      <w:lvlJc w:val="left"/>
    </w:lvl>
  </w:abstractNum>
  <w:abstractNum w:abstractNumId="1">
    <w:nsid w:val="14CBC689"/>
    <w:multiLevelType w:val="singleLevel"/>
    <w:tmpl w:val="14CBC689"/>
    <w:lvl w:ilvl="0" w:tentative="0">
      <w:start w:val="1"/>
      <w:numFmt w:val="bullet"/>
      <w:lvlText w:val=""/>
      <w:lvlJc w:val="left"/>
      <w:pPr>
        <w:ind w:left="420" w:hanging="420"/>
      </w:pPr>
      <w:rPr>
        <w:rFonts w:hint="default" w:ascii="Wingdings" w:hAnsi="Wingdings"/>
      </w:rPr>
    </w:lvl>
  </w:abstractNum>
  <w:abstractNum w:abstractNumId="2">
    <w:nsid w:val="657BAB82"/>
    <w:multiLevelType w:val="multilevel"/>
    <w:tmpl w:val="657BAB82"/>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UxYmIwYzVlOTA5YjZjZTk3ZDAzNTJkYjEyNDdmNzUifQ=="/>
  </w:docVars>
  <w:rsids>
    <w:rsidRoot w:val="00000000"/>
    <w:rsid w:val="00905CE4"/>
    <w:rsid w:val="01FF4992"/>
    <w:rsid w:val="032E45F7"/>
    <w:rsid w:val="03E518F2"/>
    <w:rsid w:val="04EE7F1F"/>
    <w:rsid w:val="052A3420"/>
    <w:rsid w:val="056900C2"/>
    <w:rsid w:val="056F6D12"/>
    <w:rsid w:val="05E27A84"/>
    <w:rsid w:val="06235260"/>
    <w:rsid w:val="062E5B7F"/>
    <w:rsid w:val="07443772"/>
    <w:rsid w:val="07AC3E8B"/>
    <w:rsid w:val="080756FF"/>
    <w:rsid w:val="08136630"/>
    <w:rsid w:val="08C57C27"/>
    <w:rsid w:val="09815AA0"/>
    <w:rsid w:val="09CD4AA1"/>
    <w:rsid w:val="09DE0C23"/>
    <w:rsid w:val="0AB359AE"/>
    <w:rsid w:val="0B186678"/>
    <w:rsid w:val="0B2662C4"/>
    <w:rsid w:val="0BF90436"/>
    <w:rsid w:val="0C0F0EA7"/>
    <w:rsid w:val="0C8F646D"/>
    <w:rsid w:val="0CB16C35"/>
    <w:rsid w:val="0D0D3D81"/>
    <w:rsid w:val="0D81731E"/>
    <w:rsid w:val="0E470A1E"/>
    <w:rsid w:val="0F26556E"/>
    <w:rsid w:val="0F9D3023"/>
    <w:rsid w:val="10E93381"/>
    <w:rsid w:val="11E87D81"/>
    <w:rsid w:val="12112F53"/>
    <w:rsid w:val="12205242"/>
    <w:rsid w:val="12334547"/>
    <w:rsid w:val="13F62E72"/>
    <w:rsid w:val="13FD57E4"/>
    <w:rsid w:val="15032083"/>
    <w:rsid w:val="158D175A"/>
    <w:rsid w:val="15FA37B5"/>
    <w:rsid w:val="16E87013"/>
    <w:rsid w:val="17B45E23"/>
    <w:rsid w:val="180F0F75"/>
    <w:rsid w:val="187A7FF0"/>
    <w:rsid w:val="19172CC4"/>
    <w:rsid w:val="192909A4"/>
    <w:rsid w:val="197871BF"/>
    <w:rsid w:val="19C744EE"/>
    <w:rsid w:val="19E21971"/>
    <w:rsid w:val="19F9227D"/>
    <w:rsid w:val="1A472154"/>
    <w:rsid w:val="1A624807"/>
    <w:rsid w:val="1AAB49A3"/>
    <w:rsid w:val="1B8768EE"/>
    <w:rsid w:val="1BB36368"/>
    <w:rsid w:val="1BDE7872"/>
    <w:rsid w:val="1CA827E1"/>
    <w:rsid w:val="1D226C5F"/>
    <w:rsid w:val="1D6972F7"/>
    <w:rsid w:val="1D886CD2"/>
    <w:rsid w:val="1DCE6F32"/>
    <w:rsid w:val="1EA453F3"/>
    <w:rsid w:val="1EAE7F4E"/>
    <w:rsid w:val="1F3C632E"/>
    <w:rsid w:val="1FED36B8"/>
    <w:rsid w:val="20405BCB"/>
    <w:rsid w:val="20A70DB5"/>
    <w:rsid w:val="21635FAD"/>
    <w:rsid w:val="217169F0"/>
    <w:rsid w:val="222B5682"/>
    <w:rsid w:val="22F81B48"/>
    <w:rsid w:val="23064A0C"/>
    <w:rsid w:val="23313981"/>
    <w:rsid w:val="23B21385"/>
    <w:rsid w:val="24B73AF3"/>
    <w:rsid w:val="24E4602F"/>
    <w:rsid w:val="253A27BA"/>
    <w:rsid w:val="25C601E6"/>
    <w:rsid w:val="264C7692"/>
    <w:rsid w:val="265B07C1"/>
    <w:rsid w:val="265C7550"/>
    <w:rsid w:val="26C15BB0"/>
    <w:rsid w:val="270C64A3"/>
    <w:rsid w:val="27307485"/>
    <w:rsid w:val="27385F8E"/>
    <w:rsid w:val="275557D5"/>
    <w:rsid w:val="27745E7C"/>
    <w:rsid w:val="27773B25"/>
    <w:rsid w:val="27B76AED"/>
    <w:rsid w:val="282870EB"/>
    <w:rsid w:val="283D56F3"/>
    <w:rsid w:val="29583A35"/>
    <w:rsid w:val="2A800A30"/>
    <w:rsid w:val="2AD81E74"/>
    <w:rsid w:val="2AE60770"/>
    <w:rsid w:val="2B081B54"/>
    <w:rsid w:val="2BFA7121"/>
    <w:rsid w:val="2C5E0D0C"/>
    <w:rsid w:val="2D4743E0"/>
    <w:rsid w:val="2D54223A"/>
    <w:rsid w:val="2E270AE7"/>
    <w:rsid w:val="2F3939B4"/>
    <w:rsid w:val="2F3B51C5"/>
    <w:rsid w:val="2F516C69"/>
    <w:rsid w:val="2FCC0777"/>
    <w:rsid w:val="2FF42F0C"/>
    <w:rsid w:val="30146874"/>
    <w:rsid w:val="305C73C3"/>
    <w:rsid w:val="31E16592"/>
    <w:rsid w:val="31E41A5A"/>
    <w:rsid w:val="320427F7"/>
    <w:rsid w:val="337619E5"/>
    <w:rsid w:val="35041D35"/>
    <w:rsid w:val="35C36CBC"/>
    <w:rsid w:val="36145188"/>
    <w:rsid w:val="36490068"/>
    <w:rsid w:val="36E80ECA"/>
    <w:rsid w:val="37EA0AA2"/>
    <w:rsid w:val="37EF16CC"/>
    <w:rsid w:val="380A23A7"/>
    <w:rsid w:val="384A037B"/>
    <w:rsid w:val="3A0F0068"/>
    <w:rsid w:val="3A9E4B0F"/>
    <w:rsid w:val="3D883E24"/>
    <w:rsid w:val="3E1C2E2C"/>
    <w:rsid w:val="3EFC2692"/>
    <w:rsid w:val="3F1C6111"/>
    <w:rsid w:val="40781FFC"/>
    <w:rsid w:val="41701583"/>
    <w:rsid w:val="42BC1743"/>
    <w:rsid w:val="42CB1623"/>
    <w:rsid w:val="43162B45"/>
    <w:rsid w:val="443B1F26"/>
    <w:rsid w:val="444D6583"/>
    <w:rsid w:val="4462078C"/>
    <w:rsid w:val="44AC422A"/>
    <w:rsid w:val="44E00044"/>
    <w:rsid w:val="464E04DD"/>
    <w:rsid w:val="466A75BE"/>
    <w:rsid w:val="46D43D45"/>
    <w:rsid w:val="46F64B35"/>
    <w:rsid w:val="487765BE"/>
    <w:rsid w:val="48A91760"/>
    <w:rsid w:val="496B79EC"/>
    <w:rsid w:val="498132A8"/>
    <w:rsid w:val="49C63835"/>
    <w:rsid w:val="4A481C69"/>
    <w:rsid w:val="4AB10B8A"/>
    <w:rsid w:val="4AB52FAF"/>
    <w:rsid w:val="4AD23FBA"/>
    <w:rsid w:val="4B1C3183"/>
    <w:rsid w:val="4B551369"/>
    <w:rsid w:val="4BAB1AC0"/>
    <w:rsid w:val="4BEB2993"/>
    <w:rsid w:val="4D1508E9"/>
    <w:rsid w:val="4DD60D83"/>
    <w:rsid w:val="4E5B5626"/>
    <w:rsid w:val="4F986A67"/>
    <w:rsid w:val="4FDA3D25"/>
    <w:rsid w:val="4FF83F0C"/>
    <w:rsid w:val="52566139"/>
    <w:rsid w:val="530B2D6C"/>
    <w:rsid w:val="531449CD"/>
    <w:rsid w:val="533406F9"/>
    <w:rsid w:val="533A1344"/>
    <w:rsid w:val="536967A9"/>
    <w:rsid w:val="53A61954"/>
    <w:rsid w:val="53CE2A38"/>
    <w:rsid w:val="55130E87"/>
    <w:rsid w:val="559B7243"/>
    <w:rsid w:val="55B22C3A"/>
    <w:rsid w:val="55C56815"/>
    <w:rsid w:val="562E14F6"/>
    <w:rsid w:val="56994E73"/>
    <w:rsid w:val="59D423B5"/>
    <w:rsid w:val="59F30F38"/>
    <w:rsid w:val="5A680661"/>
    <w:rsid w:val="5A846266"/>
    <w:rsid w:val="5AF70A51"/>
    <w:rsid w:val="5B3927D4"/>
    <w:rsid w:val="5B857D53"/>
    <w:rsid w:val="5BBD6E4C"/>
    <w:rsid w:val="5C5D46F6"/>
    <w:rsid w:val="5CBC407B"/>
    <w:rsid w:val="5D3F2736"/>
    <w:rsid w:val="5D903B1A"/>
    <w:rsid w:val="5E007C1C"/>
    <w:rsid w:val="5E8B615C"/>
    <w:rsid w:val="5F1115FF"/>
    <w:rsid w:val="5F46453A"/>
    <w:rsid w:val="5F5464EB"/>
    <w:rsid w:val="5F6C1384"/>
    <w:rsid w:val="5F7F4721"/>
    <w:rsid w:val="5F891239"/>
    <w:rsid w:val="610114B6"/>
    <w:rsid w:val="61AE015B"/>
    <w:rsid w:val="61E0798A"/>
    <w:rsid w:val="62593D9F"/>
    <w:rsid w:val="62644112"/>
    <w:rsid w:val="63C22C9D"/>
    <w:rsid w:val="63E63410"/>
    <w:rsid w:val="643E7F22"/>
    <w:rsid w:val="64AF0807"/>
    <w:rsid w:val="64B86896"/>
    <w:rsid w:val="64CB1445"/>
    <w:rsid w:val="65543EAF"/>
    <w:rsid w:val="655A4D8E"/>
    <w:rsid w:val="661D1DE3"/>
    <w:rsid w:val="66751762"/>
    <w:rsid w:val="66D94601"/>
    <w:rsid w:val="66F95103"/>
    <w:rsid w:val="675A1CBE"/>
    <w:rsid w:val="6772576C"/>
    <w:rsid w:val="68642DA2"/>
    <w:rsid w:val="69770416"/>
    <w:rsid w:val="6A5D0E85"/>
    <w:rsid w:val="6B225BFF"/>
    <w:rsid w:val="6C4E2D08"/>
    <w:rsid w:val="6CB34D9D"/>
    <w:rsid w:val="6CF054A7"/>
    <w:rsid w:val="6DC26C9C"/>
    <w:rsid w:val="6E46167B"/>
    <w:rsid w:val="6E795BCA"/>
    <w:rsid w:val="6E843F52"/>
    <w:rsid w:val="6E9E7813"/>
    <w:rsid w:val="6F070889"/>
    <w:rsid w:val="6F8E00A6"/>
    <w:rsid w:val="6FD051D8"/>
    <w:rsid w:val="6FF22E81"/>
    <w:rsid w:val="70B0673D"/>
    <w:rsid w:val="711D41EA"/>
    <w:rsid w:val="719A0F66"/>
    <w:rsid w:val="71BE4B86"/>
    <w:rsid w:val="723652CB"/>
    <w:rsid w:val="724D5D48"/>
    <w:rsid w:val="72F26194"/>
    <w:rsid w:val="73242BFE"/>
    <w:rsid w:val="73677CCC"/>
    <w:rsid w:val="73CA0460"/>
    <w:rsid w:val="740722AA"/>
    <w:rsid w:val="74492AA5"/>
    <w:rsid w:val="747F33DD"/>
    <w:rsid w:val="74F13183"/>
    <w:rsid w:val="74FF2BE9"/>
    <w:rsid w:val="77503471"/>
    <w:rsid w:val="78400776"/>
    <w:rsid w:val="78CD54E5"/>
    <w:rsid w:val="790356D9"/>
    <w:rsid w:val="799C60EF"/>
    <w:rsid w:val="7B435DF2"/>
    <w:rsid w:val="7BCD40FF"/>
    <w:rsid w:val="7BDE27F0"/>
    <w:rsid w:val="7BEB3F78"/>
    <w:rsid w:val="7CB82F5A"/>
    <w:rsid w:val="7DA41F1A"/>
    <w:rsid w:val="7DDF16F3"/>
    <w:rsid w:val="7E2A1B11"/>
    <w:rsid w:val="7EC71EC0"/>
    <w:rsid w:val="7F3C700A"/>
    <w:rsid w:val="7F467E74"/>
    <w:rsid w:val="7FCA3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35"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Calibri" w:hAnsi="Calibri" w:eastAsia="宋体" w:cs="Times New Roman"/>
      <w:kern w:val="2"/>
      <w:sz w:val="21"/>
      <w:szCs w:val="22"/>
      <w:lang w:val="en-US" w:eastAsia="zh-TW" w:bidi="ar-SA"/>
    </w:rPr>
  </w:style>
  <w:style w:type="paragraph" w:styleId="2">
    <w:name w:val="heading 2"/>
    <w:basedOn w:val="1"/>
    <w:next w:val="1"/>
    <w:autoRedefine/>
    <w:unhideWhenUsed/>
    <w:qFormat/>
    <w:uiPriority w:val="9"/>
    <w:pPr>
      <w:keepNext/>
      <w:keepLines/>
      <w:spacing w:before="260" w:after="260" w:line="416" w:lineRule="auto"/>
      <w:outlineLvl w:val="1"/>
    </w:pPr>
    <w:rPr>
      <w:rFonts w:ascii="Calibri Light" w:hAnsi="Calibri Light"/>
      <w:b/>
      <w:bCs/>
      <w:sz w:val="32"/>
      <w:szCs w:val="32"/>
    </w:rPr>
  </w:style>
  <w:style w:type="paragraph" w:styleId="3">
    <w:name w:val="heading 3"/>
    <w:basedOn w:val="1"/>
    <w:next w:val="1"/>
    <w:autoRedefine/>
    <w:unhideWhenUsed/>
    <w:qFormat/>
    <w:uiPriority w:val="9"/>
    <w:pPr>
      <w:keepNext/>
      <w:keepLines/>
      <w:spacing w:before="260" w:after="260" w:line="416" w:lineRule="auto"/>
      <w:outlineLvl w:val="2"/>
    </w:pPr>
    <w:rPr>
      <w:b/>
      <w:bCs/>
      <w:sz w:val="32"/>
      <w:szCs w:val="32"/>
    </w:rPr>
  </w:style>
  <w:style w:type="character" w:default="1" w:styleId="10">
    <w:name w:val="Default Paragraph Font"/>
    <w:autoRedefine/>
    <w:semiHidden/>
    <w:qFormat/>
    <w:uiPriority w:val="0"/>
  </w:style>
  <w:style w:type="table" w:default="1" w:styleId="8">
    <w:name w:val="Normal Table"/>
    <w:autoRedefine/>
    <w:semiHidden/>
    <w:qFormat/>
    <w:uiPriority w:val="0"/>
    <w:tblPr>
      <w:tblCellMar>
        <w:top w:w="0" w:type="dxa"/>
        <w:left w:w="108" w:type="dxa"/>
        <w:bottom w:w="0" w:type="dxa"/>
        <w:right w:w="108" w:type="dxa"/>
      </w:tblCellMar>
    </w:tblPr>
  </w:style>
  <w:style w:type="paragraph" w:styleId="4">
    <w:name w:val="caption"/>
    <w:basedOn w:val="1"/>
    <w:next w:val="1"/>
    <w:autoRedefine/>
    <w:semiHidden/>
    <w:unhideWhenUsed/>
    <w:qFormat/>
    <w:uiPriority w:val="35"/>
    <w:rPr>
      <w:rFonts w:ascii="Calibri Light" w:hAnsi="Calibri Light" w:eastAsia="黑体"/>
      <w:sz w:val="20"/>
      <w:szCs w:val="20"/>
    </w:rPr>
  </w:style>
  <w:style w:type="paragraph" w:styleId="5">
    <w:name w:val="footer"/>
    <w:basedOn w:val="1"/>
    <w:autoRedefine/>
    <w:qFormat/>
    <w:uiPriority w:val="0"/>
    <w:pPr>
      <w:tabs>
        <w:tab w:val="center" w:pos="4153"/>
        <w:tab w:val="right" w:pos="8306"/>
      </w:tabs>
      <w:snapToGrid w:val="0"/>
      <w:jc w:val="left"/>
    </w:pPr>
    <w:rPr>
      <w:sz w:val="18"/>
    </w:rPr>
  </w:style>
  <w:style w:type="paragraph" w:styleId="6">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Normal (Web)"/>
    <w:basedOn w:val="1"/>
    <w:autoRedefine/>
    <w:qFormat/>
    <w:uiPriority w:val="0"/>
    <w:pPr>
      <w:spacing w:before="0" w:beforeAutospacing="1" w:after="0" w:afterAutospacing="1"/>
      <w:ind w:left="0" w:right="0"/>
      <w:jc w:val="left"/>
    </w:pPr>
    <w:rPr>
      <w:kern w:val="0"/>
      <w:sz w:val="24"/>
      <w:lang w:val="en-US" w:eastAsia="zh-CN" w:bidi="ar"/>
    </w:rPr>
  </w:style>
  <w:style w:type="table" w:styleId="9">
    <w:name w:val="Table Grid"/>
    <w:basedOn w:val="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1">
    <w:name w:val="List Paragraph"/>
    <w:basedOn w:val="1"/>
    <w:autoRedefine/>
    <w:qFormat/>
    <w:uiPriority w:val="34"/>
    <w:pPr>
      <w:ind w:firstLine="420" w:firstLineChars="200"/>
    </w:pPr>
  </w:style>
  <w:style w:type="paragraph" w:customStyle="1" w:styleId="12">
    <w:name w:val="我的Equation"/>
    <w:basedOn w:val="4"/>
    <w:next w:val="1"/>
    <w:autoRedefine/>
    <w:qFormat/>
    <w:uiPriority w:val="0"/>
    <w:pPr>
      <w:tabs>
        <w:tab w:val="center" w:pos="4253"/>
        <w:tab w:val="right" w:pos="8301"/>
      </w:tabs>
      <w:spacing w:line="360" w:lineRule="auto"/>
      <w:ind w:firstLine="40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4.wmf"/><Relationship Id="rId7" Type="http://schemas.openxmlformats.org/officeDocument/2006/relationships/oleObject" Target="embeddings/oleObject2.bin"/><Relationship Id="rId6" Type="http://schemas.openxmlformats.org/officeDocument/2006/relationships/image" Target="media/image3.wmf"/><Relationship Id="rId50" Type="http://schemas.openxmlformats.org/officeDocument/2006/relationships/fontTable" Target="fontTable.xml"/><Relationship Id="rId5" Type="http://schemas.openxmlformats.org/officeDocument/2006/relationships/oleObject" Target="embeddings/oleObject1.bin"/><Relationship Id="rId49" Type="http://schemas.openxmlformats.org/officeDocument/2006/relationships/numbering" Target="numbering.xml"/><Relationship Id="rId48" Type="http://schemas.openxmlformats.org/officeDocument/2006/relationships/customXml" Target="../customXml/item1.xml"/><Relationship Id="rId47" Type="http://schemas.openxmlformats.org/officeDocument/2006/relationships/oleObject" Target="embeddings/oleObject17.bin"/><Relationship Id="rId46" Type="http://schemas.openxmlformats.org/officeDocument/2006/relationships/image" Target="media/image28.wmf"/><Relationship Id="rId45" Type="http://schemas.openxmlformats.org/officeDocument/2006/relationships/oleObject" Target="embeddings/oleObject16.bin"/><Relationship Id="rId44" Type="http://schemas.openxmlformats.org/officeDocument/2006/relationships/oleObject" Target="embeddings/oleObject15.bin"/><Relationship Id="rId43" Type="http://schemas.openxmlformats.org/officeDocument/2006/relationships/image" Target="media/image27.png"/><Relationship Id="rId42" Type="http://schemas.openxmlformats.org/officeDocument/2006/relationships/image" Target="media/image26.png"/><Relationship Id="rId41" Type="http://schemas.openxmlformats.org/officeDocument/2006/relationships/image" Target="media/image25.png"/><Relationship Id="rId40" Type="http://schemas.openxmlformats.org/officeDocument/2006/relationships/oleObject" Target="embeddings/oleObject14.bin"/><Relationship Id="rId4" Type="http://schemas.openxmlformats.org/officeDocument/2006/relationships/theme" Target="theme/theme1.xml"/><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oleObject" Target="embeddings/oleObject13.bin"/><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oleObject" Target="embeddings/oleObject12.bin"/><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wmf"/><Relationship Id="rId25" Type="http://schemas.openxmlformats.org/officeDocument/2006/relationships/oleObject" Target="embeddings/oleObject11.bin"/><Relationship Id="rId24" Type="http://schemas.openxmlformats.org/officeDocument/2006/relationships/image" Target="media/image12.wmf"/><Relationship Id="rId23" Type="http://schemas.openxmlformats.org/officeDocument/2006/relationships/oleObject" Target="embeddings/oleObject10.bin"/><Relationship Id="rId22" Type="http://schemas.openxmlformats.org/officeDocument/2006/relationships/image" Target="media/image11.wmf"/><Relationship Id="rId21" Type="http://schemas.openxmlformats.org/officeDocument/2006/relationships/oleObject" Target="embeddings/oleObject9.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9.wmf"/><Relationship Id="rId17" Type="http://schemas.openxmlformats.org/officeDocument/2006/relationships/oleObject" Target="embeddings/oleObject7.bin"/><Relationship Id="rId16" Type="http://schemas.openxmlformats.org/officeDocument/2006/relationships/image" Target="media/image8.wmf"/><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image" Target="media/image7.wmf"/><Relationship Id="rId12" Type="http://schemas.openxmlformats.org/officeDocument/2006/relationships/oleObject" Target="embeddings/oleObject4.bin"/><Relationship Id="rId11" Type="http://schemas.openxmlformats.org/officeDocument/2006/relationships/image" Target="media/image6.png"/><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microsoft.com/office/2007/relationships/hdphoto" Target="media/image2.wdp"/><Relationship Id="rId1" Type="http://schemas.openxmlformats.org/officeDocument/2006/relationships/image" Target="media/image1.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1</Pages>
  <Words>5996</Words>
  <Characters>12535</Characters>
  <Lines>0</Lines>
  <Paragraphs>0</Paragraphs>
  <TotalTime>13</TotalTime>
  <ScaleCrop>false</ScaleCrop>
  <LinksUpToDate>false</LinksUpToDate>
  <CharactersWithSpaces>12683</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7T11:56:00Z</dcterms:created>
  <dc:creator>钱较瘦咖喱</dc:creator>
  <cp:lastModifiedBy>悦饼</cp:lastModifiedBy>
  <dcterms:modified xsi:type="dcterms:W3CDTF">2024-01-09T16:30: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C88605C51E9A48029F11DFA9744244E4_12</vt:lpwstr>
  </property>
</Properties>
</file>